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2599" w:rsidRDefault="00232599" w:rsidP="00232599">
      <w:r w:rsidRPr="00F006EB">
        <w:rPr>
          <w:rFonts w:ascii="Baamini" w:hAnsi="Baamini"/>
          <w:b/>
          <w:noProof/>
          <w:sz w:val="40"/>
          <w:szCs w:val="40"/>
          <w:lang w:val="en-US"/>
        </w:rPr>
        <w:drawing>
          <wp:anchor distT="0" distB="0" distL="114300" distR="114300" simplePos="0" relativeHeight="251659264" behindDoc="0" locked="0" layoutInCell="1" allowOverlap="1" wp14:anchorId="01828FC3" wp14:editId="08D1CAF0">
            <wp:simplePos x="0" y="0"/>
            <wp:positionH relativeFrom="margin">
              <wp:posOffset>-260350</wp:posOffset>
            </wp:positionH>
            <wp:positionV relativeFrom="margin">
              <wp:posOffset>177800</wp:posOffset>
            </wp:positionV>
            <wp:extent cx="6496050" cy="1348740"/>
            <wp:effectExtent l="0" t="0" r="0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2599" w:rsidRDefault="00232599" w:rsidP="00232599"/>
    <w:p w:rsidR="00232599" w:rsidRDefault="00232599" w:rsidP="00232599">
      <w:pPr>
        <w:pStyle w:val="NoSpacing"/>
        <w:jc w:val="center"/>
        <w:rPr>
          <w:b/>
          <w:sz w:val="40"/>
        </w:rPr>
      </w:pPr>
      <w:r w:rsidRPr="002C369A">
        <w:rPr>
          <w:b/>
          <w:sz w:val="40"/>
        </w:rPr>
        <w:t>Blood &amp; circulation</w:t>
      </w:r>
    </w:p>
    <w:p w:rsidR="00232599" w:rsidRPr="002C369A" w:rsidRDefault="00232599" w:rsidP="00232599">
      <w:pPr>
        <w:pStyle w:val="NoSpacing"/>
        <w:jc w:val="center"/>
        <w:rPr>
          <w:b/>
          <w:sz w:val="40"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4621"/>
        <w:gridCol w:w="4621"/>
      </w:tblGrid>
      <w:tr w:rsidR="00232599" w:rsidTr="002924CE">
        <w:tc>
          <w:tcPr>
            <w:tcW w:w="4621" w:type="dxa"/>
          </w:tcPr>
          <w:p w:rsidR="00232599" w:rsidRPr="002C369A" w:rsidRDefault="00232599" w:rsidP="00232599">
            <w:pPr>
              <w:pStyle w:val="NoSpacing"/>
              <w:rPr>
                <w:b/>
                <w:sz w:val="40"/>
              </w:rPr>
            </w:pPr>
            <w:r w:rsidRPr="002C369A">
              <w:rPr>
                <w:b/>
                <w:sz w:val="40"/>
              </w:rPr>
              <w:t>6th term 1</w:t>
            </w:r>
          </w:p>
        </w:tc>
        <w:tc>
          <w:tcPr>
            <w:tcW w:w="4621" w:type="dxa"/>
          </w:tcPr>
          <w:p w:rsidR="0093079E" w:rsidRPr="0093079E" w:rsidRDefault="0093079E" w:rsidP="0093079E">
            <w:pPr>
              <w:pStyle w:val="NoSpacing"/>
              <w:jc w:val="center"/>
              <w:rPr>
                <w:rFonts w:ascii="Baamini" w:hAnsi="Baamini"/>
                <w:b/>
                <w:sz w:val="32"/>
                <w:szCs w:val="32"/>
              </w:rPr>
            </w:pPr>
            <w:r w:rsidRPr="0093079E">
              <w:rPr>
                <w:rFonts w:ascii="Baamini" w:hAnsi="Baamini"/>
                <w:b/>
                <w:sz w:val="32"/>
                <w:szCs w:val="32"/>
              </w:rPr>
              <w:t xml:space="preserve">myF </w:t>
            </w:r>
            <w:r w:rsidRPr="0093079E">
              <w:rPr>
                <w:rFonts w:ascii="Times New Roman" w:hAnsi="Times New Roman"/>
                <w:b/>
                <w:sz w:val="32"/>
                <w:szCs w:val="32"/>
              </w:rPr>
              <w:t>–</w:t>
            </w:r>
            <w:r w:rsidRPr="0093079E">
              <w:rPr>
                <w:rFonts w:ascii="Baamini" w:hAnsi="Baamini"/>
                <w:b/>
                <w:sz w:val="32"/>
                <w:szCs w:val="32"/>
              </w:rPr>
              <w:t xml:space="preserve"> 6</w:t>
            </w:r>
          </w:p>
          <w:p w:rsidR="0093079E" w:rsidRPr="0093079E" w:rsidRDefault="0093079E" w:rsidP="0093079E">
            <w:pPr>
              <w:pStyle w:val="NoSpacing"/>
              <w:jc w:val="center"/>
              <w:rPr>
                <w:rFonts w:ascii="Baamini" w:hAnsi="Baamini"/>
                <w:b/>
                <w:sz w:val="32"/>
                <w:szCs w:val="32"/>
              </w:rPr>
            </w:pPr>
            <w:r w:rsidRPr="0093079E">
              <w:rPr>
                <w:rFonts w:ascii="Baamini" w:hAnsi="Baamini"/>
                <w:b/>
                <w:sz w:val="32"/>
                <w:szCs w:val="32"/>
              </w:rPr>
              <w:t>kdpj cWg;G kz;lyq;fs;</w:t>
            </w:r>
          </w:p>
          <w:p w:rsidR="00232599" w:rsidRPr="0093079E" w:rsidRDefault="00232599" w:rsidP="00232599">
            <w:pPr>
              <w:pStyle w:val="NoSpacing"/>
              <w:rPr>
                <w:b/>
                <w:sz w:val="32"/>
                <w:szCs w:val="32"/>
                <w:lang w:val="en-US"/>
              </w:rPr>
            </w:pPr>
          </w:p>
        </w:tc>
      </w:tr>
      <w:tr w:rsidR="00232599" w:rsidTr="002924CE">
        <w:tc>
          <w:tcPr>
            <w:tcW w:w="4621" w:type="dxa"/>
          </w:tcPr>
          <w:p w:rsidR="00232599" w:rsidRPr="002C369A" w:rsidRDefault="00232599" w:rsidP="00232599">
            <w:pPr>
              <w:pStyle w:val="NoSpacing"/>
              <w:rPr>
                <w:b/>
                <w:sz w:val="40"/>
              </w:rPr>
            </w:pPr>
            <w:r w:rsidRPr="002C369A">
              <w:rPr>
                <w:b/>
                <w:sz w:val="40"/>
              </w:rPr>
              <w:t>10th</w:t>
            </w:r>
          </w:p>
        </w:tc>
        <w:tc>
          <w:tcPr>
            <w:tcW w:w="4621" w:type="dxa"/>
          </w:tcPr>
          <w:p w:rsidR="00820C99" w:rsidRPr="0093079E" w:rsidRDefault="0093079E" w:rsidP="00820C99">
            <w:pPr>
              <w:pStyle w:val="NoSpacing"/>
              <w:spacing w:line="360" w:lineRule="auto"/>
              <w:ind w:left="426"/>
              <w:jc w:val="center"/>
              <w:rPr>
                <w:rFonts w:ascii="Baamini" w:hAnsi="Baamini"/>
                <w:b/>
                <w:sz w:val="32"/>
                <w:szCs w:val="32"/>
              </w:rPr>
            </w:pPr>
            <w:proofErr w:type="gramStart"/>
            <w:r>
              <w:rPr>
                <w:rFonts w:ascii="Baamini" w:hAnsi="Baamini"/>
                <w:b/>
                <w:bCs/>
                <w:sz w:val="32"/>
                <w:szCs w:val="32"/>
              </w:rPr>
              <w:t>g</w:t>
            </w:r>
            <w:r w:rsidR="00820C99" w:rsidRPr="0093079E">
              <w:rPr>
                <w:rFonts w:ascii="Baamini" w:hAnsi="Baamini"/>
                <w:b/>
                <w:bCs/>
                <w:sz w:val="32"/>
                <w:szCs w:val="32"/>
              </w:rPr>
              <w:t>hlk</w:t>
            </w:r>
            <w:proofErr w:type="gramEnd"/>
            <w:r>
              <w:rPr>
                <w:rFonts w:ascii="Baamini" w:hAnsi="Baamini"/>
                <w:b/>
                <w:bCs/>
                <w:sz w:val="32"/>
                <w:szCs w:val="32"/>
              </w:rPr>
              <w:t>;</w:t>
            </w:r>
            <w:r w:rsidR="00820C99" w:rsidRPr="0093079E">
              <w:rPr>
                <w:rFonts w:ascii="Baamini" w:hAnsi="Baamini"/>
                <w:b/>
                <w:bCs/>
                <w:sz w:val="32"/>
                <w:szCs w:val="32"/>
              </w:rPr>
              <w:t xml:space="preserve"> - </w:t>
            </w:r>
            <w:r w:rsidR="00820C99" w:rsidRPr="0093079E">
              <w:rPr>
                <w:rFonts w:ascii="Baamini" w:hAnsi="Baamini"/>
                <w:b/>
                <w:sz w:val="32"/>
                <w:szCs w:val="32"/>
              </w:rPr>
              <w:t xml:space="preserve">14. jhtuq;fspd; flj;Jjy; kw;Wk; tpyq;Ffspd; Rw;Nwhl;lk; </w:t>
            </w:r>
          </w:p>
          <w:p w:rsidR="00232599" w:rsidRPr="0093079E" w:rsidRDefault="00232599" w:rsidP="00232599">
            <w:pPr>
              <w:pStyle w:val="NoSpacing"/>
              <w:rPr>
                <w:b/>
                <w:sz w:val="32"/>
                <w:szCs w:val="32"/>
              </w:rPr>
            </w:pPr>
          </w:p>
        </w:tc>
      </w:tr>
      <w:tr w:rsidR="00232599" w:rsidTr="002924CE">
        <w:tc>
          <w:tcPr>
            <w:tcW w:w="4621" w:type="dxa"/>
            <w:vMerge w:val="restart"/>
          </w:tcPr>
          <w:p w:rsidR="00232599" w:rsidRPr="002C369A" w:rsidRDefault="00232599" w:rsidP="00232599">
            <w:pPr>
              <w:pStyle w:val="NoSpacing"/>
              <w:rPr>
                <w:b/>
                <w:sz w:val="40"/>
              </w:rPr>
            </w:pPr>
            <w:r w:rsidRPr="002C369A">
              <w:rPr>
                <w:b/>
                <w:sz w:val="40"/>
              </w:rPr>
              <w:t>11th vol 1</w:t>
            </w:r>
          </w:p>
        </w:tc>
        <w:tc>
          <w:tcPr>
            <w:tcW w:w="4621" w:type="dxa"/>
          </w:tcPr>
          <w:p w:rsidR="00232599" w:rsidRPr="0093079E" w:rsidRDefault="00232599" w:rsidP="00232599">
            <w:pPr>
              <w:pStyle w:val="NoSpacing"/>
              <w:jc w:val="center"/>
              <w:rPr>
                <w:rFonts w:ascii="Baamini" w:hAnsi="Baamini"/>
                <w:b/>
                <w:bCs/>
                <w:sz w:val="32"/>
                <w:szCs w:val="32"/>
              </w:rPr>
            </w:pPr>
            <w:r w:rsidRPr="0093079E">
              <w:rPr>
                <w:rFonts w:ascii="Baamini" w:hAnsi="Baamini"/>
                <w:b/>
                <w:bCs/>
                <w:sz w:val="32"/>
                <w:szCs w:val="32"/>
              </w:rPr>
              <w:t xml:space="preserve">ghlk;- 5 </w:t>
            </w:r>
          </w:p>
          <w:p w:rsidR="00232599" w:rsidRPr="0093079E" w:rsidRDefault="00232599" w:rsidP="00232599">
            <w:pPr>
              <w:pStyle w:val="NoSpacing"/>
              <w:jc w:val="center"/>
              <w:rPr>
                <w:rFonts w:ascii="Baamini" w:hAnsi="Baamini"/>
                <w:b/>
                <w:bCs/>
                <w:sz w:val="32"/>
                <w:szCs w:val="32"/>
              </w:rPr>
            </w:pPr>
            <w:r w:rsidRPr="0093079E">
              <w:rPr>
                <w:rFonts w:ascii="Baamini" w:hAnsi="Baamini"/>
                <w:b/>
                <w:bCs/>
                <w:sz w:val="32"/>
                <w:szCs w:val="32"/>
              </w:rPr>
              <w:t xml:space="preserve">nrhpj;jy; kw;Wk; cl;fpufpj;jy; </w:t>
            </w:r>
          </w:p>
        </w:tc>
      </w:tr>
      <w:tr w:rsidR="00232599" w:rsidTr="002924CE">
        <w:tc>
          <w:tcPr>
            <w:tcW w:w="4621" w:type="dxa"/>
            <w:vMerge/>
          </w:tcPr>
          <w:p w:rsidR="00232599" w:rsidRPr="002C369A" w:rsidRDefault="00232599" w:rsidP="00232599">
            <w:pPr>
              <w:pStyle w:val="NoSpacing"/>
              <w:rPr>
                <w:b/>
                <w:sz w:val="40"/>
              </w:rPr>
            </w:pPr>
          </w:p>
        </w:tc>
        <w:tc>
          <w:tcPr>
            <w:tcW w:w="4621" w:type="dxa"/>
          </w:tcPr>
          <w:p w:rsidR="00232599" w:rsidRPr="0093079E" w:rsidRDefault="00232599" w:rsidP="00232599">
            <w:pPr>
              <w:pStyle w:val="NoSpacing"/>
              <w:jc w:val="center"/>
              <w:rPr>
                <w:rFonts w:ascii="Baamini" w:hAnsi="Baamini"/>
                <w:b/>
                <w:sz w:val="32"/>
                <w:szCs w:val="32"/>
              </w:rPr>
            </w:pPr>
            <w:r w:rsidRPr="0093079E">
              <w:rPr>
                <w:rFonts w:ascii="Baamini" w:hAnsi="Baamini"/>
                <w:b/>
                <w:sz w:val="32"/>
                <w:szCs w:val="32"/>
              </w:rPr>
              <w:t>ghlk; - 6</w:t>
            </w:r>
          </w:p>
          <w:p w:rsidR="00232599" w:rsidRPr="0093079E" w:rsidRDefault="00232599" w:rsidP="00232599">
            <w:pPr>
              <w:pStyle w:val="NoSpacing"/>
              <w:jc w:val="center"/>
              <w:rPr>
                <w:rFonts w:ascii="Baamini" w:hAnsi="Baamini"/>
                <w:b/>
                <w:sz w:val="32"/>
                <w:szCs w:val="32"/>
              </w:rPr>
            </w:pPr>
            <w:r w:rsidRPr="0093079E">
              <w:rPr>
                <w:rFonts w:ascii="Baamini" w:hAnsi="Baamini"/>
                <w:b/>
                <w:sz w:val="32"/>
                <w:szCs w:val="32"/>
              </w:rPr>
              <w:t>Rthrk;</w:t>
            </w:r>
          </w:p>
        </w:tc>
      </w:tr>
      <w:tr w:rsidR="00232599" w:rsidTr="002924CE">
        <w:tc>
          <w:tcPr>
            <w:tcW w:w="4621" w:type="dxa"/>
            <w:vMerge/>
          </w:tcPr>
          <w:p w:rsidR="00232599" w:rsidRPr="002C369A" w:rsidRDefault="00232599" w:rsidP="00232599">
            <w:pPr>
              <w:pStyle w:val="NoSpacing"/>
              <w:rPr>
                <w:b/>
                <w:sz w:val="40"/>
              </w:rPr>
            </w:pPr>
          </w:p>
        </w:tc>
        <w:tc>
          <w:tcPr>
            <w:tcW w:w="4621" w:type="dxa"/>
          </w:tcPr>
          <w:p w:rsidR="00232599" w:rsidRPr="0093079E" w:rsidRDefault="00232599" w:rsidP="00232599">
            <w:pPr>
              <w:pStyle w:val="NoSpacing"/>
              <w:jc w:val="center"/>
              <w:rPr>
                <w:rFonts w:ascii="Baamini" w:hAnsi="Baamini"/>
                <w:b/>
                <w:bCs/>
                <w:sz w:val="32"/>
                <w:szCs w:val="32"/>
              </w:rPr>
            </w:pPr>
            <w:r w:rsidRPr="0093079E">
              <w:rPr>
                <w:rFonts w:ascii="Baamini" w:hAnsi="Baamini"/>
                <w:b/>
                <w:bCs/>
                <w:sz w:val="32"/>
                <w:szCs w:val="32"/>
              </w:rPr>
              <w:t>ghlk; - 7</w:t>
            </w:r>
          </w:p>
          <w:p w:rsidR="00232599" w:rsidRPr="0093079E" w:rsidRDefault="00232599" w:rsidP="00232599">
            <w:pPr>
              <w:pStyle w:val="NoSpacing"/>
              <w:jc w:val="center"/>
              <w:rPr>
                <w:rFonts w:ascii="Baamini" w:hAnsi="Baamini"/>
                <w:b/>
                <w:bCs/>
                <w:sz w:val="32"/>
                <w:szCs w:val="32"/>
              </w:rPr>
            </w:pPr>
            <w:r w:rsidRPr="0093079E">
              <w:rPr>
                <w:rFonts w:ascii="Baamini" w:hAnsi="Baamini"/>
                <w:b/>
                <w:bCs/>
                <w:sz w:val="32"/>
                <w:szCs w:val="32"/>
              </w:rPr>
              <w:t>cly; jputq;fs; kw;Wk; Rw;Nwhl;lk;</w:t>
            </w:r>
          </w:p>
        </w:tc>
      </w:tr>
      <w:tr w:rsidR="00232599" w:rsidTr="002924CE">
        <w:tc>
          <w:tcPr>
            <w:tcW w:w="4621" w:type="dxa"/>
          </w:tcPr>
          <w:p w:rsidR="00232599" w:rsidRPr="002C369A" w:rsidRDefault="00232599" w:rsidP="00232599">
            <w:pPr>
              <w:pStyle w:val="NoSpacing"/>
              <w:rPr>
                <w:b/>
                <w:sz w:val="40"/>
              </w:rPr>
            </w:pPr>
            <w:r w:rsidRPr="002C369A">
              <w:rPr>
                <w:b/>
                <w:sz w:val="40"/>
              </w:rPr>
              <w:t>11th vol 2</w:t>
            </w:r>
          </w:p>
        </w:tc>
        <w:tc>
          <w:tcPr>
            <w:tcW w:w="4621" w:type="dxa"/>
          </w:tcPr>
          <w:p w:rsidR="002924CE" w:rsidRDefault="002924CE" w:rsidP="002924CE">
            <w:pPr>
              <w:pStyle w:val="NoSpacing"/>
              <w:jc w:val="center"/>
              <w:rPr>
                <w:rFonts w:ascii="Baamini" w:hAnsi="Baamini"/>
                <w:b/>
              </w:rPr>
            </w:pPr>
            <w:r>
              <w:rPr>
                <w:rFonts w:ascii="Baamini" w:hAnsi="Baamini"/>
                <w:b/>
              </w:rPr>
              <w:t>ghlk; - 8</w:t>
            </w:r>
          </w:p>
          <w:p w:rsidR="00232599" w:rsidRPr="002924CE" w:rsidRDefault="002924CE" w:rsidP="002924CE">
            <w:pPr>
              <w:pStyle w:val="NoSpacing"/>
              <w:jc w:val="center"/>
              <w:rPr>
                <w:rFonts w:ascii="Baamini" w:hAnsi="Baamini"/>
                <w:b/>
              </w:rPr>
            </w:pPr>
            <w:r w:rsidRPr="005F10ED">
              <w:rPr>
                <w:rFonts w:ascii="Baamini" w:hAnsi="Baamini"/>
                <w:b/>
              </w:rPr>
              <w:t>fopTePf;fk;</w:t>
            </w:r>
          </w:p>
        </w:tc>
      </w:tr>
    </w:tbl>
    <w:p w:rsidR="002924CE" w:rsidRDefault="002924CE" w:rsidP="00232599"/>
    <w:p w:rsidR="002924CE" w:rsidRDefault="002924CE">
      <w:r>
        <w:br w:type="page"/>
      </w:r>
    </w:p>
    <w:p w:rsidR="00232599" w:rsidRDefault="00232599" w:rsidP="00232599"/>
    <w:p w:rsidR="00842E4B" w:rsidRDefault="00842E4B" w:rsidP="00842E4B">
      <w:pPr>
        <w:pStyle w:val="NoSpacing"/>
        <w:jc w:val="center"/>
        <w:rPr>
          <w:rFonts w:ascii="Baamini" w:hAnsi="Baamini"/>
          <w:b/>
        </w:rPr>
      </w:pPr>
      <w:proofErr w:type="gramStart"/>
      <w:r w:rsidRPr="00113ABF">
        <w:rPr>
          <w:rFonts w:ascii="Baamini" w:hAnsi="Baamini"/>
          <w:b/>
        </w:rPr>
        <w:t>myF</w:t>
      </w:r>
      <w:proofErr w:type="gramEnd"/>
      <w:r w:rsidRPr="00113ABF">
        <w:rPr>
          <w:rFonts w:ascii="Baamini" w:hAnsi="Baamini"/>
          <w:b/>
        </w:rPr>
        <w:t xml:space="preserve"> </w:t>
      </w:r>
      <w:r w:rsidRPr="00113ABF">
        <w:rPr>
          <w:rFonts w:ascii="Times New Roman" w:hAnsi="Times New Roman"/>
          <w:b/>
        </w:rPr>
        <w:t>–</w:t>
      </w:r>
      <w:r w:rsidRPr="00113ABF">
        <w:rPr>
          <w:rFonts w:ascii="Baamini" w:hAnsi="Baamini"/>
          <w:b/>
        </w:rPr>
        <w:t xml:space="preserve"> 6</w:t>
      </w:r>
    </w:p>
    <w:p w:rsidR="00446BB1" w:rsidRPr="00113ABF" w:rsidRDefault="00446BB1" w:rsidP="00842E4B">
      <w:pPr>
        <w:pStyle w:val="NoSpacing"/>
        <w:jc w:val="center"/>
        <w:rPr>
          <w:rFonts w:ascii="Baamini" w:hAnsi="Baamini"/>
          <w:b/>
        </w:rPr>
      </w:pPr>
    </w:p>
    <w:p w:rsidR="00842E4B" w:rsidRDefault="00842E4B" w:rsidP="00842E4B">
      <w:pPr>
        <w:pStyle w:val="NoSpacing"/>
        <w:jc w:val="center"/>
        <w:rPr>
          <w:rFonts w:ascii="Baamini" w:hAnsi="Baamini"/>
          <w:b/>
        </w:rPr>
      </w:pPr>
      <w:proofErr w:type="gramStart"/>
      <w:r w:rsidRPr="00113ABF">
        <w:rPr>
          <w:rFonts w:ascii="Baamini" w:hAnsi="Baamini"/>
          <w:b/>
        </w:rPr>
        <w:t>kdpj</w:t>
      </w:r>
      <w:proofErr w:type="gramEnd"/>
      <w:r w:rsidRPr="00113ABF">
        <w:rPr>
          <w:rFonts w:ascii="Baamini" w:hAnsi="Baamini"/>
          <w:b/>
        </w:rPr>
        <w:t xml:space="preserve"> cWg;G kz;lyq;fs;</w:t>
      </w:r>
    </w:p>
    <w:p w:rsidR="00842E4B" w:rsidRDefault="00842E4B" w:rsidP="00842E4B">
      <w:pPr>
        <w:pStyle w:val="NoSpacing"/>
        <w:jc w:val="center"/>
        <w:rPr>
          <w:rFonts w:ascii="Baamini" w:hAnsi="Baamini"/>
          <w:b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9242"/>
      </w:tblGrid>
      <w:tr w:rsidR="00842E4B" w:rsidTr="002924CE">
        <w:tc>
          <w:tcPr>
            <w:tcW w:w="9242" w:type="dxa"/>
          </w:tcPr>
          <w:p w:rsidR="00842E4B" w:rsidRDefault="00842E4B" w:rsidP="00842E4B">
            <w:pPr>
              <w:pStyle w:val="NoSpacing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1. ekJ clypy; fhzg;gLk; vYk;Gfspy; kpfr;rpwpaJ ekJ cs;fhjpy; cs;s mq;ftb(</w:t>
            </w:r>
            <w:r w:rsidRPr="0083290E">
              <w:t>stapes</w:t>
            </w:r>
            <w:r>
              <w:rPr>
                <w:rFonts w:ascii="Baamini" w:hAnsi="Baamini"/>
              </w:rPr>
              <w:t xml:space="preserve">) vYk;G MFk;.  </w:t>
            </w:r>
            <w:proofErr w:type="gramStart"/>
            <w:r>
              <w:rPr>
                <w:rFonts w:ascii="Baamini" w:hAnsi="Baamini"/>
              </w:rPr>
              <w:t>,J</w:t>
            </w:r>
            <w:proofErr w:type="gramEnd"/>
            <w:r>
              <w:rPr>
                <w:rFonts w:ascii="Baamini" w:hAnsi="Baamini"/>
              </w:rPr>
              <w:t xml:space="preserve"> 2.8 kpy;yp kPl;lh; kl;LNk ePsk; cilaJ (ruhrhp ePsk;). ekJ clypy; ePskhd vYk;G njhil vYk;G MFk;.</w:t>
            </w:r>
          </w:p>
          <w:p w:rsidR="00842E4B" w:rsidRDefault="00842E4B" w:rsidP="00842E4B">
            <w:pPr>
              <w:pStyle w:val="NoSpacing"/>
              <w:rPr>
                <w:rFonts w:ascii="Baamini" w:hAnsi="Baamini"/>
              </w:rPr>
            </w:pPr>
          </w:p>
          <w:p w:rsidR="00842E4B" w:rsidRDefault="00842E4B" w:rsidP="00842E4B">
            <w:pPr>
              <w:pStyle w:val="NoSpacing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2. Foe;ijfs; gpwf;Fk; nghOJ 300f;Fk; mjpfkhd vYk;GfSld; gpwf;fpd;wd.  mth;fs; tsUk; nghOJ rpy vYk;Gfs; ,ize;J xd;whf khwptpLfpd;wd.  Mifahy; Kjph;r;rpaile;j kdpjdpd; vYk;Gf; $l;by; 206 vYk;Gfs; cs;sd.</w:t>
            </w:r>
          </w:p>
        </w:tc>
      </w:tr>
    </w:tbl>
    <w:p w:rsidR="00842E4B" w:rsidRDefault="00842E4B" w:rsidP="00842E4B">
      <w:pPr>
        <w:pStyle w:val="NoSpacing"/>
        <w:jc w:val="center"/>
        <w:rPr>
          <w:rFonts w:ascii="Baamini" w:hAnsi="Baamini"/>
        </w:rPr>
      </w:pPr>
    </w:p>
    <w:tbl>
      <w:tblPr>
        <w:tblStyle w:val="TableGrid"/>
        <w:tblW w:w="0" w:type="auto"/>
        <w:tblInd w:w="2535" w:type="dxa"/>
        <w:tblLook w:val="04A0" w:firstRow="1" w:lastRow="0" w:firstColumn="1" w:lastColumn="0" w:noHBand="0" w:noVBand="1"/>
      </w:tblPr>
      <w:tblGrid>
        <w:gridCol w:w="955"/>
        <w:gridCol w:w="4464"/>
      </w:tblGrid>
      <w:tr w:rsidR="00842E4B" w:rsidTr="002924CE">
        <w:tc>
          <w:tcPr>
            <w:tcW w:w="955" w:type="dxa"/>
          </w:tcPr>
          <w:p w:rsidR="00842E4B" w:rsidRPr="00104431" w:rsidRDefault="00842E4B" w:rsidP="00842E4B">
            <w:pPr>
              <w:pStyle w:val="NoSpacing"/>
              <w:jc w:val="center"/>
              <w:rPr>
                <w:rFonts w:ascii="Baamini" w:hAnsi="Baamini"/>
                <w:b/>
              </w:rPr>
            </w:pPr>
            <w:r w:rsidRPr="00104431">
              <w:rPr>
                <w:rFonts w:ascii="Baamini" w:hAnsi="Baamini"/>
                <w:b/>
              </w:rPr>
              <w:t>t.vz;</w:t>
            </w:r>
          </w:p>
        </w:tc>
        <w:tc>
          <w:tcPr>
            <w:tcW w:w="4464" w:type="dxa"/>
          </w:tcPr>
          <w:p w:rsidR="00842E4B" w:rsidRPr="00104431" w:rsidRDefault="00842E4B" w:rsidP="00842E4B">
            <w:pPr>
              <w:pStyle w:val="NoSpacing"/>
              <w:jc w:val="center"/>
              <w:rPr>
                <w:rFonts w:ascii="Baamini" w:hAnsi="Baamini"/>
                <w:b/>
              </w:rPr>
            </w:pPr>
            <w:r w:rsidRPr="00104431">
              <w:rPr>
                <w:rFonts w:ascii="Baamini" w:hAnsi="Baamini"/>
                <w:b/>
              </w:rPr>
              <w:t>czTg;ghijapd; ghfq;fs;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1</w:t>
            </w:r>
          </w:p>
        </w:tc>
        <w:tc>
          <w:tcPr>
            <w:tcW w:w="4464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tha;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2</w:t>
            </w:r>
          </w:p>
        </w:tc>
        <w:tc>
          <w:tcPr>
            <w:tcW w:w="4464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tha;f;Fop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3</w:t>
            </w:r>
          </w:p>
        </w:tc>
        <w:tc>
          <w:tcPr>
            <w:tcW w:w="4464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njhz;il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4</w:t>
            </w:r>
          </w:p>
        </w:tc>
        <w:tc>
          <w:tcPr>
            <w:tcW w:w="4464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czTf;Foy;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5</w:t>
            </w:r>
          </w:p>
        </w:tc>
        <w:tc>
          <w:tcPr>
            <w:tcW w:w="4464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,iug;ig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6</w:t>
            </w:r>
          </w:p>
        </w:tc>
        <w:tc>
          <w:tcPr>
            <w:tcW w:w="4464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rpWFly;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7</w:t>
            </w:r>
          </w:p>
        </w:tc>
        <w:tc>
          <w:tcPr>
            <w:tcW w:w="4464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ngUq;Fly;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8</w:t>
            </w:r>
          </w:p>
        </w:tc>
        <w:tc>
          <w:tcPr>
            <w:tcW w:w="4464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ky tha;</w:t>
            </w:r>
          </w:p>
        </w:tc>
      </w:tr>
    </w:tbl>
    <w:p w:rsidR="00842E4B" w:rsidRDefault="00842E4B" w:rsidP="00842E4B">
      <w:pPr>
        <w:pStyle w:val="NoSpacing"/>
        <w:jc w:val="center"/>
        <w:rPr>
          <w:rFonts w:ascii="Baamini" w:hAnsi="Baamini"/>
        </w:rPr>
      </w:pPr>
    </w:p>
    <w:tbl>
      <w:tblPr>
        <w:tblStyle w:val="TableGrid"/>
        <w:tblW w:w="0" w:type="auto"/>
        <w:tblInd w:w="2514" w:type="dxa"/>
        <w:tblLook w:val="04A0" w:firstRow="1" w:lastRow="0" w:firstColumn="1" w:lastColumn="0" w:noHBand="0" w:noVBand="1"/>
      </w:tblPr>
      <w:tblGrid>
        <w:gridCol w:w="955"/>
        <w:gridCol w:w="4500"/>
      </w:tblGrid>
      <w:tr w:rsidR="00842E4B" w:rsidTr="002924CE">
        <w:tc>
          <w:tcPr>
            <w:tcW w:w="955" w:type="dxa"/>
          </w:tcPr>
          <w:p w:rsidR="00842E4B" w:rsidRPr="00DE6572" w:rsidRDefault="00842E4B" w:rsidP="00842E4B">
            <w:pPr>
              <w:pStyle w:val="NoSpacing"/>
              <w:jc w:val="center"/>
              <w:rPr>
                <w:rFonts w:ascii="Baamini" w:hAnsi="Baamini"/>
                <w:b/>
              </w:rPr>
            </w:pPr>
            <w:r w:rsidRPr="00DE6572">
              <w:rPr>
                <w:rFonts w:ascii="Baamini" w:hAnsi="Baamini"/>
                <w:b/>
              </w:rPr>
              <w:t>t.vz;</w:t>
            </w:r>
          </w:p>
        </w:tc>
        <w:tc>
          <w:tcPr>
            <w:tcW w:w="4500" w:type="dxa"/>
          </w:tcPr>
          <w:p w:rsidR="00842E4B" w:rsidRPr="00DE6572" w:rsidRDefault="00842E4B" w:rsidP="00842E4B">
            <w:pPr>
              <w:pStyle w:val="NoSpacing"/>
              <w:jc w:val="center"/>
              <w:rPr>
                <w:rFonts w:ascii="Baamini" w:hAnsi="Baamini"/>
                <w:b/>
              </w:rPr>
            </w:pPr>
            <w:r w:rsidRPr="00DE6572">
              <w:rPr>
                <w:rFonts w:ascii="Baamini" w:hAnsi="Baamini"/>
                <w:b/>
              </w:rPr>
              <w:t>nrhpkhd Rug;gpfs;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1</w:t>
            </w:r>
          </w:p>
        </w:tc>
        <w:tc>
          <w:tcPr>
            <w:tcW w:w="4500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ckpo; ePh; Rug;gpfs;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2</w:t>
            </w:r>
          </w:p>
        </w:tc>
        <w:tc>
          <w:tcPr>
            <w:tcW w:w="4500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,iug;ig Rug;gpfs;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3</w:t>
            </w:r>
          </w:p>
        </w:tc>
        <w:tc>
          <w:tcPr>
            <w:tcW w:w="4500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fy;yPuy;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4</w:t>
            </w:r>
          </w:p>
        </w:tc>
        <w:tc>
          <w:tcPr>
            <w:tcW w:w="4500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fizak;</w:t>
            </w:r>
          </w:p>
        </w:tc>
      </w:tr>
      <w:tr w:rsidR="00842E4B" w:rsidTr="002924CE">
        <w:tc>
          <w:tcPr>
            <w:tcW w:w="955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5</w:t>
            </w:r>
          </w:p>
        </w:tc>
        <w:tc>
          <w:tcPr>
            <w:tcW w:w="4500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Fly; Rug;gpfs;</w:t>
            </w:r>
          </w:p>
        </w:tc>
      </w:tr>
    </w:tbl>
    <w:p w:rsidR="00842E4B" w:rsidRDefault="00842E4B" w:rsidP="00842E4B">
      <w:pPr>
        <w:pStyle w:val="NoSpacing"/>
        <w:jc w:val="center"/>
        <w:rPr>
          <w:rFonts w:ascii="Baamini" w:hAnsi="Baamini"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9242"/>
      </w:tblGrid>
      <w:tr w:rsidR="00842E4B" w:rsidTr="002924CE">
        <w:tc>
          <w:tcPr>
            <w:tcW w:w="9242" w:type="dxa"/>
          </w:tcPr>
          <w:p w:rsidR="00842E4B" w:rsidRDefault="00842E4B" w:rsidP="00842E4B">
            <w:pPr>
              <w:pStyle w:val="NoSpacing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kdpjdpd; xt;nthU EiuaPuYk; Vwf;Fiwa 300 kpy;ypad; Ez; fhw;Wg;igfs; cs;sd.  nfhl;lhtp tpLjy; %yk; ehk; mjpf msT Mf;]p[id cs;thq;fp mjpf msT fhh;gd;-il-Mf;irL ntspapLfpNwhk;.</w:t>
            </w:r>
          </w:p>
        </w:tc>
      </w:tr>
    </w:tbl>
    <w:p w:rsidR="00842E4B" w:rsidRDefault="00842E4B" w:rsidP="00842E4B">
      <w:pPr>
        <w:pStyle w:val="NoSpacing"/>
        <w:jc w:val="center"/>
        <w:rPr>
          <w:rFonts w:ascii="Baamini" w:hAnsi="Baamini"/>
        </w:rPr>
      </w:pP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9242"/>
      </w:tblGrid>
      <w:tr w:rsidR="00842E4B" w:rsidTr="002924CE">
        <w:tc>
          <w:tcPr>
            <w:tcW w:w="9242" w:type="dxa"/>
          </w:tcPr>
          <w:p w:rsidR="00842E4B" w:rsidRDefault="00842E4B" w:rsidP="00842E4B">
            <w:pPr>
              <w:pStyle w:val="NoSpacing"/>
              <w:jc w:val="center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%isapy; E}W kpy;ypaDf;Fk; mjpfkhd jfty;fis xUth; tho;ehspy; Nrkpj;J itf;f KbAk; vd;W $wg;gLfpwJ.</w:t>
            </w:r>
          </w:p>
        </w:tc>
      </w:tr>
    </w:tbl>
    <w:p w:rsidR="00842E4B" w:rsidRDefault="00842E4B" w:rsidP="00842E4B">
      <w:pPr>
        <w:pStyle w:val="NoSpacing"/>
        <w:jc w:val="center"/>
        <w:rPr>
          <w:rFonts w:ascii="Baamini" w:hAnsi="Baamini"/>
        </w:rPr>
      </w:pPr>
    </w:p>
    <w:tbl>
      <w:tblPr>
        <w:tblStyle w:val="TableGrid"/>
        <w:tblW w:w="0" w:type="auto"/>
        <w:tblInd w:w="1729" w:type="dxa"/>
        <w:tblLook w:val="04A0" w:firstRow="1" w:lastRow="0" w:firstColumn="1" w:lastColumn="0" w:noHBand="0" w:noVBand="1"/>
      </w:tblPr>
      <w:tblGrid>
        <w:gridCol w:w="3400"/>
        <w:gridCol w:w="488"/>
        <w:gridCol w:w="3150"/>
      </w:tblGrid>
      <w:tr w:rsidR="00842E4B" w:rsidTr="002924CE">
        <w:tc>
          <w:tcPr>
            <w:tcW w:w="3400" w:type="dxa"/>
          </w:tcPr>
          <w:p w:rsidR="00842E4B" w:rsidRPr="00DE6572" w:rsidRDefault="00842E4B" w:rsidP="00842E4B">
            <w:pPr>
              <w:pStyle w:val="NoSpacing"/>
              <w:jc w:val="left"/>
              <w:rPr>
                <w:rFonts w:ascii="Baamini" w:hAnsi="Baamini"/>
                <w:b/>
              </w:rPr>
            </w:pPr>
            <w:r>
              <w:rPr>
                <w:rFonts w:ascii="Baamini" w:hAnsi="Baamini"/>
                <w:b/>
              </w:rPr>
              <w:t>ehskpy;yh Rug;gpfs;</w:t>
            </w:r>
          </w:p>
        </w:tc>
        <w:tc>
          <w:tcPr>
            <w:tcW w:w="488" w:type="dxa"/>
          </w:tcPr>
          <w:p w:rsidR="00842E4B" w:rsidRPr="00DE6572" w:rsidRDefault="00842E4B" w:rsidP="00842E4B">
            <w:pPr>
              <w:pStyle w:val="NoSpacing"/>
              <w:jc w:val="left"/>
              <w:rPr>
                <w:rFonts w:ascii="Baamini" w:hAnsi="Baamini"/>
                <w:b/>
              </w:rPr>
            </w:pPr>
            <w:r>
              <w:rPr>
                <w:rFonts w:ascii="Baamini" w:hAnsi="Baamini"/>
                <w:b/>
              </w:rPr>
              <w:t>-</w:t>
            </w:r>
          </w:p>
        </w:tc>
        <w:tc>
          <w:tcPr>
            <w:tcW w:w="3150" w:type="dxa"/>
          </w:tcPr>
          <w:p w:rsidR="00842E4B" w:rsidRPr="00DE6572" w:rsidRDefault="00842E4B" w:rsidP="00842E4B">
            <w:pPr>
              <w:pStyle w:val="NoSpacing"/>
              <w:jc w:val="left"/>
              <w:rPr>
                <w:rFonts w:ascii="Baamini" w:hAnsi="Baamini"/>
                <w:b/>
              </w:rPr>
            </w:pPr>
            <w:r>
              <w:rPr>
                <w:rFonts w:ascii="Baamini" w:hAnsi="Baamini"/>
                <w:b/>
              </w:rPr>
              <w:t>,Ug;gplk;</w:t>
            </w:r>
          </w:p>
        </w:tc>
      </w:tr>
      <w:tr w:rsidR="00842E4B" w:rsidTr="002924CE">
        <w:tc>
          <w:tcPr>
            <w:tcW w:w="340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gpl;A+l;lhp Rug;gp</w:t>
            </w:r>
          </w:p>
        </w:tc>
        <w:tc>
          <w:tcPr>
            <w:tcW w:w="488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-</w:t>
            </w:r>
          </w:p>
        </w:tc>
        <w:tc>
          <w:tcPr>
            <w:tcW w:w="315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%isapd; mbg;gFjp</w:t>
            </w:r>
          </w:p>
        </w:tc>
      </w:tr>
      <w:tr w:rsidR="00842E4B" w:rsidTr="002924CE">
        <w:tc>
          <w:tcPr>
            <w:tcW w:w="340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gPdpay; Rug;gp</w:t>
            </w:r>
          </w:p>
        </w:tc>
        <w:tc>
          <w:tcPr>
            <w:tcW w:w="488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-</w:t>
            </w:r>
          </w:p>
        </w:tc>
        <w:tc>
          <w:tcPr>
            <w:tcW w:w="3150" w:type="dxa"/>
          </w:tcPr>
          <w:p w:rsidR="00842E4B" w:rsidRPr="00CF10E5" w:rsidRDefault="00842E4B" w:rsidP="00842E4B">
            <w:pPr>
              <w:pStyle w:val="NoSpacing"/>
              <w:jc w:val="left"/>
              <w:rPr>
                <w:rFonts w:ascii="Baamini" w:hAnsi="Baamini"/>
                <w:lang w:val="en-US"/>
              </w:rPr>
            </w:pPr>
            <w:r>
              <w:rPr>
                <w:rFonts w:ascii="Baamini" w:hAnsi="Baamini"/>
                <w:lang w:val="en-US"/>
              </w:rPr>
              <w:t>%isapd; mbg;gFjp</w:t>
            </w:r>
          </w:p>
        </w:tc>
      </w:tr>
      <w:tr w:rsidR="00842E4B" w:rsidTr="002924CE">
        <w:tc>
          <w:tcPr>
            <w:tcW w:w="340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ijuha;L Rug;gp</w:t>
            </w:r>
          </w:p>
        </w:tc>
        <w:tc>
          <w:tcPr>
            <w:tcW w:w="488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-</w:t>
            </w:r>
          </w:p>
        </w:tc>
        <w:tc>
          <w:tcPr>
            <w:tcW w:w="315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fOj;J</w:t>
            </w:r>
          </w:p>
        </w:tc>
      </w:tr>
      <w:tr w:rsidR="00842E4B" w:rsidTr="002924CE">
        <w:tc>
          <w:tcPr>
            <w:tcW w:w="340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ijk]; Rug;gp</w:t>
            </w:r>
          </w:p>
        </w:tc>
        <w:tc>
          <w:tcPr>
            <w:tcW w:w="488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-</w:t>
            </w:r>
          </w:p>
        </w:tc>
        <w:tc>
          <w:tcPr>
            <w:tcW w:w="315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khh;Gf;$L</w:t>
            </w:r>
          </w:p>
        </w:tc>
      </w:tr>
      <w:tr w:rsidR="00842E4B" w:rsidTr="002924CE">
        <w:tc>
          <w:tcPr>
            <w:tcW w:w="340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fizak;</w:t>
            </w:r>
          </w:p>
        </w:tc>
        <w:tc>
          <w:tcPr>
            <w:tcW w:w="488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-</w:t>
            </w:r>
          </w:p>
        </w:tc>
        <w:tc>
          <w:tcPr>
            <w:tcW w:w="315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tapw;wpd; mbg;gFjp</w:t>
            </w:r>
          </w:p>
        </w:tc>
      </w:tr>
      <w:tr w:rsidR="00842E4B" w:rsidTr="002924CE">
        <w:tc>
          <w:tcPr>
            <w:tcW w:w="340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ml;hpdy; Rug;gp</w:t>
            </w:r>
          </w:p>
        </w:tc>
        <w:tc>
          <w:tcPr>
            <w:tcW w:w="488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-</w:t>
            </w:r>
          </w:p>
        </w:tc>
        <w:tc>
          <w:tcPr>
            <w:tcW w:w="315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rpWePufj;jpd; Nky;</w:t>
            </w:r>
          </w:p>
        </w:tc>
      </w:tr>
      <w:tr w:rsidR="00842E4B" w:rsidTr="002924CE">
        <w:tc>
          <w:tcPr>
            <w:tcW w:w="340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lastRenderedPageBreak/>
              <w:t>,dg;ngUf;f cWg;Gfs;</w:t>
            </w:r>
          </w:p>
        </w:tc>
        <w:tc>
          <w:tcPr>
            <w:tcW w:w="488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-</w:t>
            </w:r>
          </w:p>
        </w:tc>
        <w:tc>
          <w:tcPr>
            <w:tcW w:w="3150" w:type="dxa"/>
          </w:tcPr>
          <w:p w:rsidR="00842E4B" w:rsidRDefault="00842E4B" w:rsidP="00842E4B">
            <w:pPr>
              <w:pStyle w:val="NoSpacing"/>
              <w:jc w:val="left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,Lg;Gf; Fop</w:t>
            </w:r>
          </w:p>
        </w:tc>
      </w:tr>
    </w:tbl>
    <w:p w:rsidR="00842E4B" w:rsidRDefault="00842E4B" w:rsidP="00842E4B">
      <w:pPr>
        <w:pStyle w:val="NoSpacing"/>
        <w:jc w:val="center"/>
        <w:rPr>
          <w:rFonts w:ascii="Baamini" w:hAnsi="Baamini"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9242"/>
      </w:tblGrid>
      <w:tr w:rsidR="00842E4B" w:rsidTr="002924CE">
        <w:tc>
          <w:tcPr>
            <w:tcW w:w="9242" w:type="dxa"/>
          </w:tcPr>
          <w:p w:rsidR="00842E4B" w:rsidRDefault="00842E4B" w:rsidP="00842E4B">
            <w:pPr>
              <w:pStyle w:val="NoSpacing"/>
              <w:rPr>
                <w:rFonts w:ascii="Baamini" w:hAnsi="Baamini"/>
              </w:rPr>
            </w:pPr>
            <w:proofErr w:type="gramStart"/>
            <w:r>
              <w:rPr>
                <w:rFonts w:ascii="Baamini" w:hAnsi="Baamini"/>
              </w:rPr>
              <w:t>ehk</w:t>
            </w:r>
            <w:proofErr w:type="gramEnd"/>
            <w:r>
              <w:rPr>
                <w:rFonts w:ascii="Baamini" w:hAnsi="Baamini"/>
              </w:rPr>
              <w:t xml:space="preserve">; Vd; ePiu mUe;JfpNwhk;? </w:t>
            </w:r>
            <w:proofErr w:type="gramStart"/>
            <w:r>
              <w:rPr>
                <w:rFonts w:ascii="Baamini" w:hAnsi="Baamini"/>
              </w:rPr>
              <w:t>ekJ</w:t>
            </w:r>
            <w:proofErr w:type="gramEnd"/>
            <w:r>
              <w:rPr>
                <w:rFonts w:ascii="Baamini" w:hAnsi="Baamini"/>
              </w:rPr>
              <w:t xml:space="preserve"> clypy; 70</w:t>
            </w:r>
            <w:r w:rsidRPr="00CF10E5">
              <w:t>%</w:t>
            </w:r>
            <w:r>
              <w:rPr>
                <w:rFonts w:ascii="Baamini" w:hAnsi="Baamini"/>
              </w:rPr>
              <w:t xml:space="preserve"> ePh; cs;sJ.  </w:t>
            </w:r>
            <w:proofErr w:type="gramStart"/>
            <w:r>
              <w:rPr>
                <w:rFonts w:ascii="Baamini" w:hAnsi="Baamini"/>
              </w:rPr>
              <w:t>nfhOg;</w:t>
            </w:r>
            <w:proofErr w:type="gramEnd"/>
            <w:r>
              <w:rPr>
                <w:rFonts w:ascii="Baamini" w:hAnsi="Baamini"/>
              </w:rPr>
              <w:t>G nry;fspy; Fiwe;j msT (15</w:t>
            </w:r>
            <w:r w:rsidRPr="00CF10E5">
              <w:t>%</w:t>
            </w:r>
            <w:r>
              <w:rPr>
                <w:rFonts w:ascii="Baamini" w:hAnsi="Baamini"/>
              </w:rPr>
              <w:t>) kl;LNk  cs;sJ.  ehk; cztpd; %ykhfTk;&gt; gUFk; ePh; %ykhfTk; xU ehisf;F 1.5 Kjy; 3.5 ypl;lh; tiu ePh; mUe;JfpNwhk;.</w:t>
            </w:r>
          </w:p>
        </w:tc>
      </w:tr>
    </w:tbl>
    <w:p w:rsidR="00842E4B" w:rsidRDefault="00842E4B" w:rsidP="00842E4B">
      <w:pPr>
        <w:pStyle w:val="NoSpacing"/>
        <w:jc w:val="center"/>
        <w:rPr>
          <w:rFonts w:ascii="Baamini" w:hAnsi="Baamini"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9242"/>
      </w:tblGrid>
      <w:tr w:rsidR="00842E4B" w:rsidTr="002924CE">
        <w:tc>
          <w:tcPr>
            <w:tcW w:w="9242" w:type="dxa"/>
          </w:tcPr>
          <w:p w:rsidR="00842E4B" w:rsidRDefault="00842E4B" w:rsidP="00842E4B">
            <w:pPr>
              <w:pStyle w:val="NoSpacing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FWtl</w:t>
            </w:r>
            <w:proofErr w:type="gramStart"/>
            <w:r>
              <w:rPr>
                <w:rFonts w:ascii="Baamini" w:hAnsi="Baamini"/>
              </w:rPr>
              <w:t>;by</w:t>
            </w:r>
            <w:proofErr w:type="gramEnd"/>
            <w:r>
              <w:rPr>
                <w:rFonts w:ascii="Baamini" w:hAnsi="Baamini"/>
              </w:rPr>
              <w:t xml:space="preserve">; </w:t>
            </w:r>
            <w:r w:rsidRPr="00CF10E5">
              <w:t>(CD)</w:t>
            </w:r>
            <w:r>
              <w:rPr>
                <w:rFonts w:ascii="Baamini" w:hAnsi="Baamini"/>
              </w:rPr>
              <w:t xml:space="preserve"> Nrkpf;Fk; jfty;fis tpl&gt; 6 klq;F mjpfkhf </w:t>
            </w:r>
            <w:r w:rsidRPr="00CF10E5">
              <w:t>DVD</w:t>
            </w:r>
            <w:r>
              <w:rPr>
                <w:rFonts w:ascii="Baamini" w:hAnsi="Baamini"/>
              </w:rPr>
              <w:t xml:space="preserve"> jl;by; Nrkpf;f KbAk;.</w:t>
            </w:r>
          </w:p>
        </w:tc>
      </w:tr>
    </w:tbl>
    <w:p w:rsidR="002924CE" w:rsidRDefault="002924CE" w:rsidP="00B8088F">
      <w:pPr>
        <w:pStyle w:val="ListParagraph"/>
        <w:ind w:left="0"/>
        <w:rPr>
          <w:rFonts w:ascii="Baamini" w:hAnsi="Baamini"/>
          <w:b/>
          <w:sz w:val="28"/>
          <w:szCs w:val="28"/>
        </w:rPr>
      </w:pPr>
    </w:p>
    <w:p w:rsidR="00B8088F" w:rsidRPr="00D052BC" w:rsidRDefault="00B8088F" w:rsidP="00B8088F">
      <w:pPr>
        <w:pStyle w:val="ListParagraph"/>
        <w:ind w:left="0"/>
        <w:rPr>
          <w:rFonts w:ascii="Baamini" w:hAnsi="Baamini"/>
          <w:b/>
          <w:sz w:val="28"/>
          <w:szCs w:val="28"/>
        </w:rPr>
      </w:pPr>
      <w:r w:rsidRPr="00D052BC">
        <w:rPr>
          <w:rFonts w:ascii="Baamini" w:hAnsi="Baamini"/>
          <w:b/>
          <w:sz w:val="28"/>
          <w:szCs w:val="28"/>
        </w:rPr>
        <w:t>Rthr kz</w:t>
      </w:r>
      <w:proofErr w:type="gramStart"/>
      <w:r w:rsidRPr="00D052BC">
        <w:rPr>
          <w:rFonts w:ascii="Baamini" w:hAnsi="Baamini"/>
          <w:b/>
          <w:sz w:val="28"/>
          <w:szCs w:val="28"/>
        </w:rPr>
        <w:t>;lyk</w:t>
      </w:r>
      <w:proofErr w:type="gramEnd"/>
      <w:r w:rsidRPr="00D052BC">
        <w:rPr>
          <w:rFonts w:ascii="Baamini" w:hAnsi="Baamini"/>
          <w:b/>
          <w:sz w:val="28"/>
          <w:szCs w:val="28"/>
        </w:rPr>
        <w:t xml:space="preserve">;: </w:t>
      </w:r>
    </w:p>
    <w:p w:rsidR="00B8088F" w:rsidRPr="00D052BC" w:rsidRDefault="00B8088F" w:rsidP="00B8088F">
      <w:pPr>
        <w:pStyle w:val="NoSpacing"/>
        <w:numPr>
          <w:ilvl w:val="0"/>
          <w:numId w:val="42"/>
        </w:numPr>
        <w:rPr>
          <w:rFonts w:ascii="Baamini" w:hAnsi="Baamini"/>
          <w:szCs w:val="28"/>
        </w:rPr>
      </w:pPr>
      <w:r w:rsidRPr="00D052BC">
        <w:rPr>
          <w:rFonts w:ascii="Baamini" w:hAnsi="Baamini"/>
          <w:szCs w:val="28"/>
        </w:rPr>
        <w:t xml:space="preserve">Rthr thAf;fspd; ghpkhw;wk; kw;Wk; Rthrpj;jy; epfo;r;rpapy; &lt;Lgl;Ls;s kz;lyk; Rthr kz;lyk; MFk;. ,jpy; ehrpj;Jisfs;&gt; ehrpf;Fop&gt; njhz;il&gt; Fly;tis&gt; %r;Rf;Foy;&gt; fpis %r;Rf;Foy; kw;Wk; EiuaPuy;fs; mlq;Fk;. ,jd; %yk; J}a;ikahd fhw;whdJ cs;spOf;fg;gl;L ntsptplg;gLfpd;wJ. EiuaPuypy; fhw;Wf;Fk;&gt; ,uj;jj;jpw;Fk; ,ilNa </w:t>
      </w:r>
      <w:r w:rsidRPr="00D052BC">
        <w:rPr>
          <w:szCs w:val="28"/>
        </w:rPr>
        <w:t>O</w:t>
      </w:r>
      <w:r w:rsidRPr="00D052BC">
        <w:rPr>
          <w:szCs w:val="28"/>
          <w:vertAlign w:val="subscript"/>
        </w:rPr>
        <w:t>2</w:t>
      </w:r>
      <w:r w:rsidRPr="00D052BC">
        <w:rPr>
          <w:szCs w:val="28"/>
        </w:rPr>
        <w:t xml:space="preserve"> </w:t>
      </w:r>
      <w:r w:rsidRPr="00D052BC">
        <w:rPr>
          <w:rFonts w:ascii="Baamini" w:hAnsi="Baamini"/>
          <w:szCs w:val="28"/>
        </w:rPr>
        <w:t xml:space="preserve">kw;Wk; </w:t>
      </w:r>
      <w:r w:rsidRPr="00D052BC">
        <w:rPr>
          <w:szCs w:val="28"/>
        </w:rPr>
        <w:t>CO</w:t>
      </w:r>
      <w:r w:rsidRPr="00D052BC">
        <w:rPr>
          <w:szCs w:val="28"/>
          <w:vertAlign w:val="subscript"/>
        </w:rPr>
        <w:t>2</w:t>
      </w:r>
      <w:r w:rsidRPr="00D052BC">
        <w:rPr>
          <w:rFonts w:ascii="Baamini" w:hAnsi="Baamini"/>
          <w:szCs w:val="28"/>
        </w:rPr>
        <w:t xml:space="preserve"> ghpkhw;wk; eilngWfpwJ. Fuy; tis%b (vg;gpdpshl;b];) vd;w mikg;G Rthrg;ghijf;Fs; czT nry;tij jLf;fpd;wJ. </w:t>
      </w:r>
    </w:p>
    <w:p w:rsidR="00B8088F" w:rsidRPr="00D052BC" w:rsidRDefault="00B8088F" w:rsidP="00B8088F">
      <w:pPr>
        <w:pStyle w:val="NoSpacing"/>
        <w:rPr>
          <w:szCs w:val="28"/>
        </w:rPr>
      </w:pPr>
    </w:p>
    <w:p w:rsidR="00B8088F" w:rsidRPr="00D052BC" w:rsidRDefault="00B8088F" w:rsidP="00B8088F">
      <w:pPr>
        <w:pStyle w:val="NoSpacing"/>
        <w:ind w:left="142"/>
        <w:rPr>
          <w:rFonts w:ascii="Baamini" w:hAnsi="Baamini"/>
          <w:b/>
          <w:szCs w:val="28"/>
        </w:rPr>
      </w:pPr>
      <w:r w:rsidRPr="00D052BC">
        <w:rPr>
          <w:rFonts w:ascii="Baamini" w:hAnsi="Baamini"/>
          <w:b/>
          <w:szCs w:val="28"/>
        </w:rPr>
        <w:t>EiuaPuy</w:t>
      </w:r>
      <w:proofErr w:type="gramStart"/>
      <w:r w:rsidRPr="00D052BC">
        <w:rPr>
          <w:rFonts w:ascii="Baamini" w:hAnsi="Baamini"/>
          <w:b/>
          <w:szCs w:val="28"/>
        </w:rPr>
        <w:t>;fs</w:t>
      </w:r>
      <w:proofErr w:type="gramEnd"/>
      <w:r w:rsidRPr="00D052BC">
        <w:rPr>
          <w:rFonts w:ascii="Baamini" w:hAnsi="Baamini"/>
          <w:b/>
          <w:szCs w:val="28"/>
        </w:rPr>
        <w:t xml:space="preserve">;: </w:t>
      </w:r>
    </w:p>
    <w:p w:rsidR="00B8088F" w:rsidRPr="00D052BC" w:rsidRDefault="00B8088F" w:rsidP="00B8088F">
      <w:pPr>
        <w:pStyle w:val="NoSpacing"/>
        <w:ind w:left="142"/>
        <w:rPr>
          <w:rFonts w:ascii="Baamini" w:hAnsi="Baamini"/>
          <w:b/>
          <w:szCs w:val="28"/>
        </w:rPr>
      </w:pPr>
    </w:p>
    <w:p w:rsidR="00B8088F" w:rsidRPr="00D052BC" w:rsidRDefault="00B8088F" w:rsidP="00B8088F">
      <w:pPr>
        <w:pStyle w:val="NoSpacing"/>
        <w:numPr>
          <w:ilvl w:val="0"/>
          <w:numId w:val="42"/>
        </w:numPr>
        <w:rPr>
          <w:rFonts w:ascii="Baamini" w:hAnsi="Baamini"/>
          <w:szCs w:val="28"/>
        </w:rPr>
      </w:pPr>
      <w:r w:rsidRPr="00D052BC">
        <w:rPr>
          <w:rFonts w:ascii="Baamini" w:hAnsi="Baamini"/>
          <w:szCs w:val="28"/>
        </w:rPr>
        <w:t>Rthr cWg</w:t>
      </w:r>
      <w:proofErr w:type="gramStart"/>
      <w:r w:rsidRPr="00D052BC">
        <w:rPr>
          <w:rFonts w:ascii="Baamini" w:hAnsi="Baamini"/>
          <w:szCs w:val="28"/>
        </w:rPr>
        <w:t>;Gfspy</w:t>
      </w:r>
      <w:proofErr w:type="gramEnd"/>
      <w:r w:rsidRPr="00D052BC">
        <w:rPr>
          <w:rFonts w:ascii="Baamini" w:hAnsi="Baamini"/>
          <w:szCs w:val="28"/>
        </w:rPr>
        <w:t xml:space="preserve">; EiuaPuy;fs; Kf;fpakhditahFk;. ,it khh;giwapDs; mike;Js;sd. %r;rpf;Foy; nghJthf fhw;Wf;Foha; vd;W miof;fg;gLk;. %r;Rf;FoyhdJ FUj;njYk;G tisaq;fshy; jhq;fg;gl;Ls;sJ. ,J Fuy;tis kw;Wk; njhz;ilia EiuaPuy;fSld; ,izj;J fhw;W nry;tjw;F VJthf mike;Js;sJ. </w:t>
      </w:r>
    </w:p>
    <w:p w:rsidR="00B8088F" w:rsidRPr="00D052BC" w:rsidRDefault="00B8088F" w:rsidP="00B8088F">
      <w:pPr>
        <w:pStyle w:val="NoSpacing"/>
        <w:rPr>
          <w:rFonts w:ascii="Baamini" w:hAnsi="Baamini"/>
          <w:b/>
          <w:szCs w:val="28"/>
        </w:rPr>
      </w:pPr>
    </w:p>
    <w:p w:rsidR="00B8088F" w:rsidRPr="00D052BC" w:rsidRDefault="00B8088F" w:rsidP="00B8088F">
      <w:pPr>
        <w:pStyle w:val="NoSpacing"/>
        <w:numPr>
          <w:ilvl w:val="0"/>
          <w:numId w:val="42"/>
        </w:numPr>
        <w:rPr>
          <w:rFonts w:ascii="Baamini" w:hAnsi="Baamini"/>
          <w:szCs w:val="28"/>
        </w:rPr>
      </w:pPr>
      <w:r w:rsidRPr="00D052BC">
        <w:rPr>
          <w:rFonts w:ascii="Baamini" w:hAnsi="Baamini"/>
          <w:szCs w:val="28"/>
        </w:rPr>
        <w:t xml:space="preserve">%r;Rf;Foy; khh;G miwapDs; Eioe;jTld; ,U %r;Rf;fpisf; Foy;fshfg; gphpe;J tyJ&gt; ,lJ EiuaPuy;fSf;Fs; Eioe;J gy Ez;Foy;fshfg; gphpe;J&gt; Kbtpy; Ez; fhw;Wg;igfspy; (My;tpNahiyfspy;) jpwf;fpd;wd. EiuaPuy;fisr; Rw;wp ,U mLf;Ffisf; nfhz;l xU ghJfhg;Gg; glyk; fhzg;gLfpwJ. ,jw;F g;@uh </w:t>
      </w:r>
      <w:r w:rsidRPr="00D052BC">
        <w:rPr>
          <w:szCs w:val="28"/>
        </w:rPr>
        <w:t>(Pleura</w:t>
      </w:r>
      <w:r w:rsidRPr="00D052BC">
        <w:rPr>
          <w:rFonts w:ascii="Baamini" w:hAnsi="Baamini"/>
          <w:szCs w:val="28"/>
        </w:rPr>
        <w:t xml:space="preserve">) vd;W ngah;. </w:t>
      </w:r>
    </w:p>
    <w:p w:rsidR="00B8088F" w:rsidRPr="00D052BC" w:rsidRDefault="00B8088F" w:rsidP="00B8088F">
      <w:pPr>
        <w:pStyle w:val="NoSpacing"/>
        <w:ind w:left="720"/>
        <w:rPr>
          <w:rFonts w:ascii="Baamini" w:hAnsi="Baamini"/>
          <w:szCs w:val="28"/>
        </w:rPr>
      </w:pPr>
    </w:p>
    <w:p w:rsidR="00B8088F" w:rsidRPr="00D052BC" w:rsidRDefault="00B8088F" w:rsidP="00B8088F">
      <w:pPr>
        <w:pStyle w:val="NoSpacing"/>
        <w:numPr>
          <w:ilvl w:val="0"/>
          <w:numId w:val="42"/>
        </w:numPr>
        <w:rPr>
          <w:rFonts w:ascii="Baamini" w:hAnsi="Baamini"/>
          <w:szCs w:val="28"/>
        </w:rPr>
      </w:pPr>
      <w:r w:rsidRPr="00D052BC">
        <w:rPr>
          <w:rFonts w:ascii="Baamini" w:hAnsi="Baamini"/>
          <w:szCs w:val="28"/>
        </w:rPr>
        <w:t>thAf;fspd; CLUty; (</w:t>
      </w:r>
      <w:r w:rsidRPr="00D052BC">
        <w:rPr>
          <w:szCs w:val="28"/>
        </w:rPr>
        <w:t>O</w:t>
      </w:r>
      <w:r w:rsidRPr="00D052BC">
        <w:rPr>
          <w:szCs w:val="28"/>
          <w:vertAlign w:val="subscript"/>
        </w:rPr>
        <w:t>2</w:t>
      </w:r>
      <w:r w:rsidRPr="00D052BC">
        <w:rPr>
          <w:rFonts w:ascii="Baamini" w:hAnsi="Baamini"/>
          <w:szCs w:val="28"/>
        </w:rPr>
        <w:t xml:space="preserve"> kw;Wk; </w:t>
      </w:r>
      <w:r w:rsidRPr="00D052BC">
        <w:rPr>
          <w:szCs w:val="28"/>
        </w:rPr>
        <w:t>CO</w:t>
      </w:r>
      <w:r w:rsidRPr="00D052BC">
        <w:rPr>
          <w:szCs w:val="28"/>
          <w:vertAlign w:val="subscript"/>
        </w:rPr>
        <w:t>2</w:t>
      </w:r>
      <w:r w:rsidRPr="00D052BC">
        <w:rPr>
          <w:rFonts w:ascii="Baamini" w:hAnsi="Baamini"/>
          <w:szCs w:val="28"/>
        </w:rPr>
        <w:t xml:space="preserve">) Ez;fhw;Wg;igiar; Rw;wpAs;s nky;ypa Rth; topahf eilngWfpwJ. </w:t>
      </w:r>
    </w:p>
    <w:p w:rsidR="00B8088F" w:rsidRPr="00D052BC" w:rsidRDefault="00B8088F" w:rsidP="00B8088F">
      <w:pPr>
        <w:pStyle w:val="NoSpacing"/>
        <w:rPr>
          <w:szCs w:val="28"/>
        </w:rPr>
      </w:pPr>
    </w:p>
    <w:p w:rsidR="00B8088F" w:rsidRPr="00D052BC" w:rsidRDefault="00B8088F" w:rsidP="00B8088F">
      <w:pPr>
        <w:pStyle w:val="NoSpacing"/>
        <w:numPr>
          <w:ilvl w:val="0"/>
          <w:numId w:val="42"/>
        </w:numPr>
        <w:rPr>
          <w:rFonts w:ascii="Baamini" w:hAnsi="Baamini"/>
          <w:szCs w:val="28"/>
        </w:rPr>
      </w:pPr>
      <w:r w:rsidRPr="00D052BC">
        <w:rPr>
          <w:rFonts w:ascii="Baamini" w:hAnsi="Baamini"/>
          <w:szCs w:val="28"/>
        </w:rPr>
        <w:t xml:space="preserve">Rthr kz;lyj;jpd; %yk; eilngWk; thAf;fspd; ghpkhw;wk; %d;W NtWgl;l nray; epiyfisf; nfhz;lJ. mit </w:t>
      </w:r>
    </w:p>
    <w:p w:rsidR="00B8088F" w:rsidRPr="00D052BC" w:rsidRDefault="00B8088F" w:rsidP="00B8088F">
      <w:pPr>
        <w:pStyle w:val="ListParagraph"/>
        <w:rPr>
          <w:rFonts w:ascii="Baamini" w:hAnsi="Baamini"/>
          <w:sz w:val="28"/>
          <w:szCs w:val="28"/>
        </w:rPr>
      </w:pPr>
    </w:p>
    <w:p w:rsidR="00B8088F" w:rsidRPr="00D052BC" w:rsidRDefault="00B8088F" w:rsidP="00B8088F">
      <w:pPr>
        <w:pStyle w:val="NoSpacing"/>
        <w:numPr>
          <w:ilvl w:val="0"/>
          <w:numId w:val="43"/>
        </w:numPr>
        <w:rPr>
          <w:rFonts w:ascii="Baamini" w:hAnsi="Baamini"/>
          <w:szCs w:val="28"/>
        </w:rPr>
      </w:pPr>
      <w:r w:rsidRPr="00D052BC">
        <w:rPr>
          <w:rFonts w:ascii="Baamini" w:hAnsi="Baamini"/>
          <w:b/>
          <w:szCs w:val="28"/>
        </w:rPr>
        <w:t>ntspRthrk;:</w:t>
      </w:r>
      <w:r w:rsidRPr="00D052BC">
        <w:rPr>
          <w:rFonts w:ascii="Baamini" w:hAnsi="Baamini"/>
          <w:szCs w:val="28"/>
        </w:rPr>
        <w:t xml:space="preserve"> ehrpj;Jthuq;fspd; topahf fhw;wpYs;s </w:t>
      </w:r>
      <w:r w:rsidRPr="00D052BC">
        <w:rPr>
          <w:szCs w:val="28"/>
        </w:rPr>
        <w:t>O</w:t>
      </w:r>
      <w:r w:rsidRPr="00D052BC">
        <w:rPr>
          <w:szCs w:val="28"/>
          <w:vertAlign w:val="subscript"/>
        </w:rPr>
        <w:t>2</w:t>
      </w:r>
      <w:r w:rsidRPr="00D052BC">
        <w:rPr>
          <w:szCs w:val="28"/>
        </w:rPr>
        <w:t xml:space="preserve"> </w:t>
      </w:r>
      <w:r w:rsidRPr="00D052BC">
        <w:rPr>
          <w:rFonts w:ascii="Baamini" w:hAnsi="Baamini"/>
          <w:szCs w:val="28"/>
        </w:rPr>
        <w:t xml:space="preserve">cs;spOf;fg;gl;L&gt; EiuaPuy;fspy; cs;s </w:t>
      </w:r>
      <w:r w:rsidRPr="00D052BC">
        <w:rPr>
          <w:szCs w:val="28"/>
        </w:rPr>
        <w:t>CO</w:t>
      </w:r>
      <w:r w:rsidRPr="00D052BC">
        <w:rPr>
          <w:szCs w:val="28"/>
          <w:vertAlign w:val="subscript"/>
        </w:rPr>
        <w:t>2</w:t>
      </w:r>
      <w:r w:rsidRPr="00D052BC">
        <w:rPr>
          <w:rFonts w:ascii="Baamini" w:hAnsi="Baamini"/>
          <w:szCs w:val="28"/>
        </w:rPr>
        <w:t xml:space="preserve"> ntsptplg;gLfpwJ. </w:t>
      </w:r>
    </w:p>
    <w:p w:rsidR="00B8088F" w:rsidRPr="00D052BC" w:rsidRDefault="00B8088F" w:rsidP="00B8088F">
      <w:pPr>
        <w:pStyle w:val="NoSpacing"/>
        <w:ind w:left="1155"/>
        <w:rPr>
          <w:rFonts w:ascii="Baamini" w:hAnsi="Baamini"/>
          <w:szCs w:val="28"/>
        </w:rPr>
      </w:pPr>
    </w:p>
    <w:p w:rsidR="00B8088F" w:rsidRPr="00D052BC" w:rsidRDefault="00B8088F" w:rsidP="00B8088F">
      <w:pPr>
        <w:pStyle w:val="NoSpacing"/>
        <w:numPr>
          <w:ilvl w:val="0"/>
          <w:numId w:val="43"/>
        </w:numPr>
        <w:rPr>
          <w:rFonts w:ascii="Baamini" w:hAnsi="Baamini"/>
          <w:szCs w:val="28"/>
        </w:rPr>
      </w:pPr>
      <w:r w:rsidRPr="00D052BC">
        <w:rPr>
          <w:rFonts w:ascii="Baamini" w:hAnsi="Baamini"/>
          <w:b/>
          <w:szCs w:val="28"/>
        </w:rPr>
        <w:lastRenderedPageBreak/>
        <w:t>cl;Rthrk;:</w:t>
      </w:r>
      <w:r w:rsidRPr="00D052BC">
        <w:rPr>
          <w:rFonts w:ascii="Baamini" w:hAnsi="Baamini"/>
          <w:szCs w:val="28"/>
        </w:rPr>
        <w:t xml:space="preserve"> ,uj;j Xl;l kz;lyk; topahf </w:t>
      </w:r>
      <w:r w:rsidRPr="00D052BC">
        <w:rPr>
          <w:szCs w:val="28"/>
        </w:rPr>
        <w:t>O</w:t>
      </w:r>
      <w:r w:rsidRPr="00D052BC">
        <w:rPr>
          <w:szCs w:val="28"/>
          <w:vertAlign w:val="subscript"/>
        </w:rPr>
        <w:t>2</w:t>
      </w:r>
      <w:r w:rsidRPr="00D052BC">
        <w:rPr>
          <w:rFonts w:ascii="Baamini" w:hAnsi="Baamini"/>
          <w:szCs w:val="28"/>
        </w:rPr>
        <w:t xml:space="preserve"> cly; KOtJk; mspf;fg;gl;L mq;Fs;s </w:t>
      </w:r>
      <w:r w:rsidRPr="00D052BC">
        <w:rPr>
          <w:szCs w:val="28"/>
        </w:rPr>
        <w:t>CO</w:t>
      </w:r>
      <w:r w:rsidRPr="00D052BC">
        <w:rPr>
          <w:szCs w:val="28"/>
          <w:vertAlign w:val="subscript"/>
        </w:rPr>
        <w:t>2</w:t>
      </w:r>
      <w:r w:rsidRPr="00D052BC">
        <w:rPr>
          <w:rFonts w:ascii="Baamini" w:hAnsi="Baamini"/>
          <w:szCs w:val="28"/>
        </w:rPr>
        <w:t xml:space="preserve"> vLj;J nry;yg;gLfpwJ. ,uj;jr; rptg;gZf;fspy; cs;s `PNkhFNshgpdhy; </w:t>
      </w:r>
      <w:r w:rsidRPr="00D052BC">
        <w:rPr>
          <w:szCs w:val="28"/>
        </w:rPr>
        <w:t>O</w:t>
      </w:r>
      <w:r w:rsidRPr="00D052BC">
        <w:rPr>
          <w:szCs w:val="28"/>
          <w:vertAlign w:val="subscript"/>
        </w:rPr>
        <w:t>2</w:t>
      </w:r>
      <w:r w:rsidRPr="00D052BC">
        <w:rPr>
          <w:rFonts w:ascii="Baamini" w:hAnsi="Baamini"/>
          <w:szCs w:val="28"/>
        </w:rPr>
        <w:t xml:space="preserve"> kw;Wk; </w:t>
      </w:r>
      <w:r w:rsidRPr="00D052BC">
        <w:rPr>
          <w:szCs w:val="28"/>
        </w:rPr>
        <w:t>CO</w:t>
      </w:r>
      <w:r w:rsidRPr="00D052BC">
        <w:rPr>
          <w:szCs w:val="28"/>
          <w:vertAlign w:val="subscript"/>
        </w:rPr>
        <w:t>2</w:t>
      </w:r>
      <w:r w:rsidRPr="00D052BC">
        <w:rPr>
          <w:szCs w:val="28"/>
        </w:rPr>
        <w:t xml:space="preserve"> </w:t>
      </w:r>
      <w:r w:rsidRPr="00D052BC">
        <w:rPr>
          <w:rFonts w:ascii="Baamini" w:hAnsi="Baamini"/>
          <w:szCs w:val="28"/>
        </w:rPr>
        <w:t xml:space="preserve">flj;jg;gLfpwJ. </w:t>
      </w:r>
    </w:p>
    <w:p w:rsidR="00B8088F" w:rsidRPr="00D052BC" w:rsidRDefault="00B8088F" w:rsidP="00B8088F">
      <w:pPr>
        <w:pStyle w:val="NoSpacing"/>
        <w:ind w:left="1155"/>
        <w:rPr>
          <w:rFonts w:ascii="Baamini" w:hAnsi="Baamini"/>
          <w:szCs w:val="28"/>
        </w:rPr>
      </w:pPr>
    </w:p>
    <w:p w:rsidR="00B8088F" w:rsidRPr="00D052BC" w:rsidRDefault="00B8088F" w:rsidP="00B8088F">
      <w:pPr>
        <w:pStyle w:val="NoSpacing"/>
        <w:numPr>
          <w:ilvl w:val="0"/>
          <w:numId w:val="43"/>
        </w:numPr>
        <w:rPr>
          <w:rFonts w:ascii="Baamini" w:hAnsi="Baamini"/>
          <w:szCs w:val="28"/>
        </w:rPr>
      </w:pPr>
      <w:proofErr w:type="gramStart"/>
      <w:r w:rsidRPr="00D052BC">
        <w:rPr>
          <w:rFonts w:ascii="Baamini" w:hAnsi="Baamini"/>
          <w:b/>
          <w:szCs w:val="28"/>
        </w:rPr>
        <w:t>nry;</w:t>
      </w:r>
      <w:proofErr w:type="gramEnd"/>
      <w:r w:rsidRPr="00D052BC">
        <w:rPr>
          <w:rFonts w:ascii="Baamini" w:hAnsi="Baamini"/>
          <w:b/>
          <w:szCs w:val="28"/>
        </w:rPr>
        <w:t>Rthrk;:</w:t>
      </w:r>
      <w:r w:rsidRPr="00D052BC">
        <w:rPr>
          <w:rFonts w:ascii="Baamini" w:hAnsi="Baamini"/>
          <w:szCs w:val="28"/>
        </w:rPr>
        <w:t xml:space="preserve"> nry;fs; topahf </w:t>
      </w:r>
      <w:r w:rsidRPr="00D052BC">
        <w:rPr>
          <w:szCs w:val="28"/>
        </w:rPr>
        <w:t>O</w:t>
      </w:r>
      <w:r w:rsidRPr="00D052BC">
        <w:rPr>
          <w:szCs w:val="28"/>
          <w:vertAlign w:val="subscript"/>
        </w:rPr>
        <w:t>2</w:t>
      </w:r>
      <w:r w:rsidRPr="00D052BC">
        <w:rPr>
          <w:szCs w:val="28"/>
        </w:rPr>
        <w:t xml:space="preserve">- </w:t>
      </w:r>
      <w:r w:rsidRPr="00D052BC">
        <w:rPr>
          <w:rFonts w:ascii="Baamini" w:hAnsi="Baamini"/>
          <w:szCs w:val="28"/>
        </w:rPr>
        <w:t xml:space="preserve">it vLj;Jf; nfhz;L </w:t>
      </w:r>
      <w:r w:rsidRPr="00D052BC">
        <w:rPr>
          <w:szCs w:val="28"/>
        </w:rPr>
        <w:t>CO</w:t>
      </w:r>
      <w:r w:rsidRPr="00D052BC">
        <w:rPr>
          <w:szCs w:val="28"/>
          <w:vertAlign w:val="subscript"/>
        </w:rPr>
        <w:t>2</w:t>
      </w:r>
      <w:r w:rsidRPr="00D052BC">
        <w:rPr>
          <w:rFonts w:ascii="Baamini" w:hAnsi="Baamini"/>
          <w:szCs w:val="28"/>
        </w:rPr>
        <w:t xml:space="preserve"> it ntsptpLfpd;wd. </w:t>
      </w:r>
      <w:r w:rsidRPr="00D052BC">
        <w:rPr>
          <w:szCs w:val="28"/>
        </w:rPr>
        <w:t xml:space="preserve">  </w:t>
      </w:r>
      <w:r w:rsidRPr="00D052BC">
        <w:rPr>
          <w:szCs w:val="28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B8088F" w:rsidRPr="00D052BC" w:rsidTr="00446BB1">
        <w:tc>
          <w:tcPr>
            <w:tcW w:w="10138" w:type="dxa"/>
          </w:tcPr>
          <w:p w:rsidR="00B8088F" w:rsidRPr="00D052BC" w:rsidRDefault="00B8088F" w:rsidP="00446BB1">
            <w:pPr>
              <w:pStyle w:val="ListParagraph"/>
              <w:ind w:left="0"/>
              <w:jc w:val="both"/>
              <w:rPr>
                <w:rFonts w:ascii="Baamini" w:hAnsi="Baamini"/>
                <w:sz w:val="28"/>
                <w:szCs w:val="28"/>
              </w:rPr>
            </w:pPr>
            <w:r w:rsidRPr="00D052BC">
              <w:rPr>
                <w:rFonts w:ascii="Baamini" w:hAnsi="Baamini"/>
                <w:sz w:val="28"/>
                <w:szCs w:val="28"/>
              </w:rPr>
              <w:t xml:space="preserve">kdpjdpd; xt;nthU EiuaPuYk; Vwf;Fiwa 300 kpy;ypad; Ez; fhw;Wg;igfs; cs;sd. nfhl;lhtp tpLjy; %yk; ehk; mjpf msT fhh;gd;-il-Mf;irL ntspapLfpNwhk;. </w:t>
            </w:r>
          </w:p>
        </w:tc>
      </w:tr>
    </w:tbl>
    <w:p w:rsidR="00B8088F" w:rsidRPr="00D052BC" w:rsidRDefault="00B8088F" w:rsidP="00B8088F">
      <w:pPr>
        <w:pStyle w:val="ListParagraph"/>
        <w:ind w:left="0"/>
        <w:jc w:val="both"/>
        <w:rPr>
          <w:rFonts w:ascii="Baamini" w:hAnsi="Baamini"/>
          <w:sz w:val="28"/>
          <w:szCs w:val="28"/>
        </w:rPr>
      </w:pPr>
    </w:p>
    <w:p w:rsidR="00B8088F" w:rsidRPr="00D052BC" w:rsidRDefault="00B8088F" w:rsidP="00B8088F">
      <w:pPr>
        <w:pStyle w:val="ListParagraph"/>
        <w:ind w:left="0"/>
        <w:jc w:val="both"/>
        <w:rPr>
          <w:rFonts w:ascii="Baamini" w:hAnsi="Baamini"/>
          <w:b/>
          <w:sz w:val="28"/>
          <w:szCs w:val="28"/>
        </w:rPr>
      </w:pPr>
      <w:proofErr w:type="gramStart"/>
      <w:r w:rsidRPr="00D052BC">
        <w:rPr>
          <w:rFonts w:ascii="Baamini" w:hAnsi="Baamini"/>
          <w:b/>
          <w:sz w:val="28"/>
          <w:szCs w:val="28"/>
        </w:rPr>
        <w:t>,uj</w:t>
      </w:r>
      <w:proofErr w:type="gramEnd"/>
      <w:r w:rsidRPr="00D052BC">
        <w:rPr>
          <w:rFonts w:ascii="Baamini" w:hAnsi="Baamini"/>
          <w:b/>
          <w:sz w:val="28"/>
          <w:szCs w:val="28"/>
        </w:rPr>
        <w:t xml:space="preserve">;j Xl;l kz;lyk;: </w:t>
      </w:r>
    </w:p>
    <w:p w:rsidR="00B8088F" w:rsidRPr="00D052BC" w:rsidRDefault="00B8088F" w:rsidP="00B8088F">
      <w:pPr>
        <w:pStyle w:val="NoSpacing"/>
        <w:numPr>
          <w:ilvl w:val="0"/>
          <w:numId w:val="42"/>
        </w:numPr>
        <w:rPr>
          <w:rFonts w:ascii="Baamini" w:hAnsi="Baamini"/>
          <w:szCs w:val="28"/>
        </w:rPr>
      </w:pPr>
      <w:r w:rsidRPr="00D052BC">
        <w:rPr>
          <w:rFonts w:ascii="Baamini" w:hAnsi="Baamini"/>
          <w:szCs w:val="28"/>
        </w:rPr>
        <w:t>ekJ ,uj;j Xl;l kz;lyk; ,jak;&gt; ,uj;jf;Foha;fs; ,uj;jk; Mfpatw;iw cs;slf;fpaJ. ,J ekJ clypy; cs;s Rthr thAf;fs;&gt; czTr;rj;Jg; nghUs;fs;&gt; `hh;Nkhd;fs;&gt; fopTg;nghUs;fs; Nghd;wtw;iwf; flj;JfpwJ. ,J jPq;F tpistpf;ff; $ba Neha;f; fpUkpfsplk; ,Ue;J ek;ikg; ghJfhf;fpd;wJ. NkYk; cly; ntg</w:t>
      </w:r>
      <w:proofErr w:type="gramStart"/>
      <w:r w:rsidRPr="00D052BC">
        <w:rPr>
          <w:rFonts w:ascii="Baamini" w:hAnsi="Baamini"/>
          <w:szCs w:val="28"/>
        </w:rPr>
        <w:t>;g</w:t>
      </w:r>
      <w:proofErr w:type="gramEnd"/>
      <w:r w:rsidRPr="00D052BC">
        <w:rPr>
          <w:rFonts w:ascii="Baamini" w:hAnsi="Baamini"/>
          <w:szCs w:val="28"/>
        </w:rPr>
        <w:t xml:space="preserve"> epiyia XNurPuhf itf;fTk; cjtp nra;fpd;wJ. </w:t>
      </w:r>
    </w:p>
    <w:p w:rsidR="00B8088F" w:rsidRPr="00D052BC" w:rsidRDefault="00B8088F" w:rsidP="00B8088F">
      <w:pPr>
        <w:pStyle w:val="NoSpacing"/>
        <w:rPr>
          <w:szCs w:val="28"/>
        </w:rPr>
      </w:pPr>
    </w:p>
    <w:p w:rsidR="00B8088F" w:rsidRDefault="00B8088F" w:rsidP="00B8088F">
      <w:pPr>
        <w:pStyle w:val="NoSpacing"/>
        <w:rPr>
          <w:rFonts w:ascii="Baamini" w:hAnsi="Baamini"/>
          <w:b/>
          <w:szCs w:val="28"/>
        </w:rPr>
      </w:pPr>
      <w:proofErr w:type="gramStart"/>
      <w:r w:rsidRPr="00D052BC">
        <w:rPr>
          <w:rFonts w:ascii="Baamini" w:hAnsi="Baamini"/>
          <w:b/>
          <w:szCs w:val="28"/>
        </w:rPr>
        <w:t>,jak</w:t>
      </w:r>
      <w:proofErr w:type="gramEnd"/>
      <w:r w:rsidRPr="00D052BC">
        <w:rPr>
          <w:rFonts w:ascii="Baamini" w:hAnsi="Baamini"/>
          <w:b/>
          <w:szCs w:val="28"/>
        </w:rPr>
        <w:t xml:space="preserve">;: </w:t>
      </w:r>
    </w:p>
    <w:p w:rsidR="002924CE" w:rsidRPr="00D052BC" w:rsidRDefault="002924CE" w:rsidP="00B8088F">
      <w:pPr>
        <w:pStyle w:val="NoSpacing"/>
        <w:rPr>
          <w:rFonts w:ascii="Baamini" w:hAnsi="Baamini"/>
          <w:b/>
          <w:szCs w:val="28"/>
        </w:rPr>
      </w:pPr>
    </w:p>
    <w:p w:rsidR="00B8088F" w:rsidRPr="00D052BC" w:rsidRDefault="00B8088F" w:rsidP="00B8088F">
      <w:pPr>
        <w:pStyle w:val="NoSpacing"/>
        <w:numPr>
          <w:ilvl w:val="0"/>
          <w:numId w:val="42"/>
        </w:numPr>
        <w:rPr>
          <w:rFonts w:ascii="Baamini" w:hAnsi="Baamini"/>
          <w:szCs w:val="28"/>
        </w:rPr>
      </w:pPr>
      <w:r w:rsidRPr="00D052BC">
        <w:rPr>
          <w:rFonts w:ascii="Baamini" w:hAnsi="Baamini"/>
          <w:szCs w:val="28"/>
        </w:rPr>
        <w:t xml:space="preserve">,jak; khh;giwapy;&gt; ,uz;L EiuaPuy;fSf;Fk; ,ilNa mike;Js;sJ. </w:t>
      </w:r>
      <w:proofErr w:type="gramStart"/>
      <w:r w:rsidRPr="00D052BC">
        <w:rPr>
          <w:rFonts w:ascii="Baamini" w:hAnsi="Baamini"/>
          <w:szCs w:val="28"/>
        </w:rPr>
        <w:t>ekJ</w:t>
      </w:r>
      <w:proofErr w:type="gramEnd"/>
      <w:r w:rsidRPr="00D052BC">
        <w:rPr>
          <w:rFonts w:ascii="Baamini" w:hAnsi="Baamini"/>
          <w:szCs w:val="28"/>
        </w:rPr>
        <w:t xml:space="preserve"> ,jak; ehd;F miwfisf; nfhz;lJ. ,jak; ,U Rth;fisf; nfhz;l nghpfhh;bak; ciwapdhy; #og;gl;Ls;sJ. ekJ ,jak; ek;Kila tho;ehs; KOtJk; njhlh;e;J ,uj;jj;ij ce;jp mDg;GfpwJ. </w:t>
      </w:r>
    </w:p>
    <w:p w:rsidR="00B8088F" w:rsidRPr="00D052BC" w:rsidRDefault="00B8088F" w:rsidP="00B8088F">
      <w:pPr>
        <w:pStyle w:val="NoSpacing"/>
        <w:ind w:left="720"/>
        <w:rPr>
          <w:rFonts w:ascii="Baamini" w:hAnsi="Baamini"/>
          <w:szCs w:val="28"/>
        </w:rPr>
      </w:pPr>
    </w:p>
    <w:p w:rsidR="00B8088F" w:rsidRPr="00D052BC" w:rsidRDefault="00B8088F" w:rsidP="00B8088F">
      <w:pPr>
        <w:pStyle w:val="NoSpacing"/>
        <w:rPr>
          <w:rFonts w:ascii="Baamini" w:hAnsi="Baamini"/>
          <w:b/>
          <w:szCs w:val="28"/>
        </w:rPr>
      </w:pPr>
      <w:proofErr w:type="gramStart"/>
      <w:r w:rsidRPr="00D052BC">
        <w:rPr>
          <w:rFonts w:ascii="Baamini" w:hAnsi="Baamini"/>
          <w:b/>
          <w:szCs w:val="28"/>
        </w:rPr>
        <w:t>,uj</w:t>
      </w:r>
      <w:proofErr w:type="gramEnd"/>
      <w:r w:rsidRPr="00D052BC">
        <w:rPr>
          <w:rFonts w:ascii="Baamini" w:hAnsi="Baamini"/>
          <w:b/>
          <w:szCs w:val="28"/>
        </w:rPr>
        <w:t xml:space="preserve">;jf; Foha;fs;: </w:t>
      </w:r>
    </w:p>
    <w:p w:rsidR="00B8088F" w:rsidRPr="00D052BC" w:rsidRDefault="00B8088F" w:rsidP="00B8088F">
      <w:pPr>
        <w:pStyle w:val="NoSpacing"/>
        <w:rPr>
          <w:rFonts w:ascii="Baamini" w:hAnsi="Baamini"/>
          <w:b/>
          <w:szCs w:val="28"/>
        </w:rPr>
      </w:pPr>
    </w:p>
    <w:p w:rsidR="00B8088F" w:rsidRPr="00D052BC" w:rsidRDefault="00B8088F" w:rsidP="00B8088F">
      <w:pPr>
        <w:pStyle w:val="NoSpacing"/>
        <w:numPr>
          <w:ilvl w:val="0"/>
          <w:numId w:val="42"/>
        </w:numPr>
        <w:rPr>
          <w:rFonts w:ascii="Baamini" w:hAnsi="Baamini"/>
          <w:szCs w:val="28"/>
        </w:rPr>
      </w:pPr>
      <w:r w:rsidRPr="00D052BC">
        <w:rPr>
          <w:rFonts w:ascii="Baamini" w:hAnsi="Baamini"/>
          <w:szCs w:val="28"/>
        </w:rPr>
        <w:t xml:space="preserve">ekJ clypy; %d;Wtifahd ,uj;jf; Foha;fs; cs;sd. mit jkdpfs;&gt; rpiufs; kw;Wk; je;Jfpfs; MFk;. ,it %ba tiyg;gpd;dy; Nghd;w mikg;ig Vw;gLj;jp mjd; topahf ,uj;jj;jpid vLj;Jf; nry;fpd;wd. </w:t>
      </w:r>
    </w:p>
    <w:p w:rsidR="00B8088F" w:rsidRPr="00D052BC" w:rsidRDefault="00B8088F" w:rsidP="00B8088F">
      <w:pPr>
        <w:pStyle w:val="NoSpacing"/>
        <w:rPr>
          <w:szCs w:val="28"/>
        </w:rPr>
      </w:pPr>
    </w:p>
    <w:p w:rsidR="00B8088F" w:rsidRDefault="00B8088F" w:rsidP="00B8088F">
      <w:pPr>
        <w:pStyle w:val="NoSpacing"/>
        <w:rPr>
          <w:rFonts w:ascii="Baamini" w:hAnsi="Baamini"/>
          <w:b/>
          <w:szCs w:val="28"/>
        </w:rPr>
      </w:pPr>
      <w:r w:rsidRPr="00D052BC">
        <w:rPr>
          <w:szCs w:val="28"/>
        </w:rPr>
        <w:t xml:space="preserve">  </w:t>
      </w:r>
      <w:proofErr w:type="gramStart"/>
      <w:r w:rsidRPr="00D052BC">
        <w:rPr>
          <w:rFonts w:ascii="Baamini" w:hAnsi="Baamini"/>
          <w:b/>
          <w:szCs w:val="28"/>
        </w:rPr>
        <w:t>,uj</w:t>
      </w:r>
      <w:proofErr w:type="gramEnd"/>
      <w:r w:rsidRPr="00D052BC">
        <w:rPr>
          <w:rFonts w:ascii="Baamini" w:hAnsi="Baamini"/>
          <w:b/>
          <w:szCs w:val="28"/>
        </w:rPr>
        <w:t xml:space="preserve">;jk;: </w:t>
      </w:r>
    </w:p>
    <w:p w:rsidR="00446BB1" w:rsidRPr="00D052BC" w:rsidRDefault="00446BB1" w:rsidP="00B8088F">
      <w:pPr>
        <w:pStyle w:val="NoSpacing"/>
        <w:rPr>
          <w:rFonts w:ascii="Baamini" w:hAnsi="Baamini"/>
          <w:b/>
          <w:szCs w:val="28"/>
        </w:rPr>
      </w:pPr>
    </w:p>
    <w:p w:rsidR="00B8088F" w:rsidRPr="00D052BC" w:rsidRDefault="00B8088F" w:rsidP="00B8088F">
      <w:pPr>
        <w:pStyle w:val="NoSpacing"/>
        <w:numPr>
          <w:ilvl w:val="0"/>
          <w:numId w:val="42"/>
        </w:numPr>
        <w:rPr>
          <w:rFonts w:ascii="Baamini" w:hAnsi="Baamini"/>
          <w:szCs w:val="28"/>
        </w:rPr>
      </w:pPr>
      <w:proofErr w:type="gramStart"/>
      <w:r w:rsidRPr="00D052BC">
        <w:rPr>
          <w:rFonts w:ascii="Baamini" w:hAnsi="Baamini"/>
          <w:szCs w:val="28"/>
        </w:rPr>
        <w:t>,uj</w:t>
      </w:r>
      <w:proofErr w:type="gramEnd"/>
      <w:r w:rsidRPr="00D052BC">
        <w:rPr>
          <w:rFonts w:ascii="Baamini" w:hAnsi="Baamini"/>
          <w:szCs w:val="28"/>
        </w:rPr>
        <w:t>;jk; xU jput ,izg;Gj; jpRthFk;. ,uj;jk; gpsh];kh kw;Wk; ,uj;j mZf;fisf; nfhz;Ls;sJ. ,uj;j mZf;fs; %d;W tifg;gLk; mit&gt; ,uj;j rptg;gZf;fs; (</w:t>
      </w:r>
      <w:r w:rsidRPr="00D052BC">
        <w:rPr>
          <w:szCs w:val="28"/>
        </w:rPr>
        <w:t>RBCs)</w:t>
      </w:r>
      <w:r w:rsidRPr="00D052BC">
        <w:rPr>
          <w:rFonts w:ascii="Baamini" w:hAnsi="Baamini"/>
          <w:szCs w:val="28"/>
        </w:rPr>
        <w:t>&gt; ,uj;j nts;is mZf;fs; (</w:t>
      </w:r>
      <w:r w:rsidRPr="00D052BC">
        <w:rPr>
          <w:szCs w:val="28"/>
        </w:rPr>
        <w:t>WBCs</w:t>
      </w:r>
      <w:r w:rsidRPr="00D052BC">
        <w:rPr>
          <w:rFonts w:ascii="Baamini" w:hAnsi="Baamini"/>
          <w:szCs w:val="28"/>
        </w:rPr>
        <w:t>) ,uj;jj; jl;Lfs; (</w:t>
      </w:r>
      <w:r w:rsidRPr="00D052BC">
        <w:rPr>
          <w:szCs w:val="28"/>
        </w:rPr>
        <w:t>platelets</w:t>
      </w:r>
      <w:r w:rsidRPr="00D052BC">
        <w:rPr>
          <w:rFonts w:ascii="Baamini" w:hAnsi="Baamini"/>
          <w:szCs w:val="28"/>
        </w:rPr>
        <w:t xml:space="preserve">). ,uj;j rptg;gZf;fs; vYk;G k[;i[apy; cUthf;fg;gLfpd;wd. </w:t>
      </w:r>
    </w:p>
    <w:p w:rsidR="00B8088F" w:rsidRDefault="00B8088F" w:rsidP="00B8088F">
      <w:pPr>
        <w:pStyle w:val="NoSpacing"/>
        <w:rPr>
          <w:szCs w:val="28"/>
        </w:rPr>
      </w:pPr>
    </w:p>
    <w:tbl>
      <w:tblPr>
        <w:tblStyle w:val="TableGrid"/>
        <w:tblW w:w="0" w:type="auto"/>
        <w:tblInd w:w="451" w:type="dxa"/>
        <w:tblLook w:val="04A0" w:firstRow="1" w:lastRow="0" w:firstColumn="1" w:lastColumn="0" w:noHBand="0" w:noVBand="1"/>
      </w:tblPr>
      <w:tblGrid>
        <w:gridCol w:w="9576"/>
      </w:tblGrid>
      <w:tr w:rsidR="00B8088F" w:rsidTr="002924CE">
        <w:tc>
          <w:tcPr>
            <w:tcW w:w="9576" w:type="dxa"/>
          </w:tcPr>
          <w:p w:rsidR="00B8088F" w:rsidRPr="00021E63" w:rsidRDefault="00B8088F" w:rsidP="00446BB1">
            <w:pPr>
              <w:pStyle w:val="NoSpacing"/>
              <w:rPr>
                <w:rFonts w:ascii="Baamini" w:hAnsi="Baamini"/>
                <w:b/>
                <w:szCs w:val="28"/>
              </w:rPr>
            </w:pPr>
            <w:r w:rsidRPr="00021E63">
              <w:rPr>
                <w:rFonts w:ascii="Baamini" w:hAnsi="Baamini"/>
                <w:b/>
                <w:szCs w:val="28"/>
              </w:rPr>
              <w:t xml:space="preserve">,uj;j jhdk;: </w:t>
            </w:r>
          </w:p>
          <w:p w:rsidR="00B8088F" w:rsidRPr="00D052BC" w:rsidRDefault="00B8088F" w:rsidP="00446BB1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>kUj;Jtkidfspy; Nehahspfspd; Njitf;fhf ,uj;jk; jw;fhypfkhf ,uj;j tq;fpfspy; Nrkpf;fg;gLfpd;wJ. 18 taJf</w:t>
            </w:r>
            <w:proofErr w:type="gramStart"/>
            <w:r>
              <w:rPr>
                <w:rFonts w:ascii="Baamini" w:hAnsi="Baamini"/>
                <w:szCs w:val="28"/>
              </w:rPr>
              <w:t>;F</w:t>
            </w:r>
            <w:proofErr w:type="gramEnd"/>
            <w:r>
              <w:rPr>
                <w:rFonts w:ascii="Baamini" w:hAnsi="Baamini"/>
                <w:szCs w:val="28"/>
              </w:rPr>
              <w:t xml:space="preserve"> Nky;&gt; MNuhf</w:t>
            </w:r>
            <w:proofErr w:type="gramStart"/>
            <w:r>
              <w:rPr>
                <w:rFonts w:ascii="Baamini" w:hAnsi="Baamini"/>
                <w:szCs w:val="28"/>
              </w:rPr>
              <w:t>;fpakhd</w:t>
            </w:r>
            <w:proofErr w:type="gramEnd"/>
            <w:r>
              <w:rPr>
                <w:rFonts w:ascii="Baamini" w:hAnsi="Baamini"/>
                <w:szCs w:val="28"/>
              </w:rPr>
              <w:t xml:space="preserve"> xt;nthUtUk; ,uj;jjhdk; nra;ayhk;. mjd; %yk; mtrufhy tpgj;Jf; </w:t>
            </w:r>
            <w:r>
              <w:rPr>
                <w:rFonts w:ascii="Baamini" w:hAnsi="Baamini"/>
                <w:szCs w:val="28"/>
              </w:rPr>
              <w:lastRenderedPageBreak/>
              <w:t xml:space="preserve">fhyq;fspYk;&gt; mWit rpfpr;irapd; NghJ&gt; ,uj;jk; NjitgLgth;fSf;F chpa fhyj;jpy; ,uj;jk; nfhLf;fg;gLfpwJ. </w:t>
            </w:r>
            <w:proofErr w:type="gramStart"/>
            <w:r>
              <w:rPr>
                <w:rFonts w:ascii="Baamini" w:hAnsi="Baamini"/>
                <w:szCs w:val="28"/>
              </w:rPr>
              <w:t>,uj</w:t>
            </w:r>
            <w:proofErr w:type="gramEnd"/>
            <w:r>
              <w:rPr>
                <w:rFonts w:ascii="Baamini" w:hAnsi="Baamini"/>
                <w:szCs w:val="28"/>
              </w:rPr>
              <w:t xml:space="preserve">;jjhdk; ,th;fspd; caph;fhf;f cjTfpwJ. </w:t>
            </w:r>
          </w:p>
        </w:tc>
      </w:tr>
    </w:tbl>
    <w:p w:rsidR="00B8088F" w:rsidRPr="00D052BC" w:rsidRDefault="00B8088F" w:rsidP="00B8088F">
      <w:pPr>
        <w:pStyle w:val="NoSpacing"/>
        <w:rPr>
          <w:szCs w:val="28"/>
        </w:rPr>
      </w:pPr>
    </w:p>
    <w:p w:rsidR="00842E4B" w:rsidRPr="00B8088F" w:rsidRDefault="00842E4B" w:rsidP="00B8088F">
      <w:pPr>
        <w:pStyle w:val="NoSpacing"/>
        <w:pBdr>
          <w:bottom w:val="dashDotStroked" w:sz="24" w:space="1" w:color="auto"/>
        </w:pBdr>
        <w:jc w:val="center"/>
        <w:rPr>
          <w:rFonts w:ascii="Baamini" w:hAnsi="Baamini"/>
          <w:lang w:val="en-US"/>
        </w:rPr>
      </w:pPr>
    </w:p>
    <w:p w:rsidR="00820C99" w:rsidRDefault="00232599" w:rsidP="00820C99">
      <w:pPr>
        <w:pStyle w:val="NoSpacing"/>
        <w:spacing w:line="360" w:lineRule="auto"/>
        <w:ind w:left="426"/>
        <w:jc w:val="center"/>
        <w:rPr>
          <w:rFonts w:ascii="Baamini" w:hAnsi="Baamini"/>
          <w:b/>
          <w:szCs w:val="28"/>
        </w:rPr>
      </w:pPr>
      <w:r>
        <w:rPr>
          <w:b/>
          <w:sz w:val="48"/>
          <w:szCs w:val="48"/>
        </w:rPr>
        <w:br w:type="page"/>
      </w:r>
      <w:r w:rsidR="00820C99" w:rsidRPr="004C7356">
        <w:lastRenderedPageBreak/>
        <w:t xml:space="preserve">10th </w:t>
      </w:r>
      <w:r w:rsidR="00820C99">
        <w:rPr>
          <w:rFonts w:ascii="Baamini" w:hAnsi="Baamini"/>
          <w:b/>
          <w:szCs w:val="28"/>
        </w:rPr>
        <w:t xml:space="preserve">mwptpay; </w:t>
      </w:r>
    </w:p>
    <w:p w:rsidR="00820C99" w:rsidRDefault="00820C99" w:rsidP="00820C99">
      <w:pPr>
        <w:pStyle w:val="NoSpacing"/>
        <w:spacing w:line="360" w:lineRule="auto"/>
        <w:ind w:left="426"/>
        <w:jc w:val="center"/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>14.</w:t>
      </w:r>
      <w:r>
        <w:rPr>
          <w:rFonts w:ascii="Baamini" w:hAnsi="Baamini"/>
          <w:b/>
          <w:szCs w:val="28"/>
        </w:rPr>
        <w:t xml:space="preserve"> </w:t>
      </w:r>
      <w:r w:rsidRPr="00531605">
        <w:rPr>
          <w:rFonts w:ascii="Baamini" w:hAnsi="Baamini"/>
          <w:b/>
          <w:szCs w:val="28"/>
        </w:rPr>
        <w:t>jhtuq;fspd; flj;Jjy; kw;Wk; tpyq;Ffspd; Rw;Nwhl;</w:t>
      </w:r>
      <w:r w:rsidR="0093079E">
        <w:rPr>
          <w:rFonts w:ascii="Baamini" w:hAnsi="Baamini"/>
          <w:b/>
          <w:szCs w:val="28"/>
        </w:rPr>
        <w:t xml:space="preserve">lk; </w:t>
      </w:r>
    </w:p>
    <w:p w:rsidR="0093079E" w:rsidRPr="00531605" w:rsidRDefault="0093079E" w:rsidP="00820C99">
      <w:pPr>
        <w:pStyle w:val="NoSpacing"/>
        <w:spacing w:line="360" w:lineRule="auto"/>
        <w:ind w:left="426"/>
        <w:jc w:val="center"/>
        <w:rPr>
          <w:rFonts w:ascii="Baamini" w:hAnsi="Baamini"/>
          <w:b/>
          <w:szCs w:val="28"/>
        </w:rPr>
      </w:pPr>
    </w:p>
    <w:p w:rsidR="00820C99" w:rsidRPr="005364CD" w:rsidRDefault="00820C99" w:rsidP="00820C99">
      <w:pPr>
        <w:pStyle w:val="NoSpacing"/>
        <w:spacing w:line="360" w:lineRule="auto"/>
        <w:ind w:left="426"/>
        <w:rPr>
          <w:rFonts w:ascii="Baamini" w:hAnsi="Baamini"/>
          <w:b/>
          <w:noProof/>
          <w:szCs w:val="28"/>
          <w:lang w:eastAsia="en-IN"/>
        </w:rPr>
      </w:pPr>
      <w:r w:rsidRPr="005364CD">
        <w:rPr>
          <w:rFonts w:ascii="Baamini" w:hAnsi="Baamini"/>
          <w:b/>
          <w:noProof/>
          <w:szCs w:val="28"/>
          <w:lang w:eastAsia="en-IN"/>
        </w:rPr>
        <w:t xml:space="preserve">mwpKfk;: </w:t>
      </w:r>
    </w:p>
    <w:p w:rsidR="00820C99" w:rsidRDefault="00820C99" w:rsidP="00820C99">
      <w:pPr>
        <w:pStyle w:val="NoSpacing"/>
        <w:ind w:left="426"/>
        <w:rPr>
          <w:rFonts w:ascii="Baamini" w:hAnsi="Baamini"/>
          <w:noProof/>
          <w:szCs w:val="28"/>
          <w:lang w:eastAsia="en-IN"/>
        </w:rPr>
      </w:pPr>
    </w:p>
    <w:p w:rsidR="00820C99" w:rsidRPr="005364CD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noProof/>
          <w:szCs w:val="28"/>
          <w:lang w:eastAsia="en-IN"/>
        </w:rPr>
        <w:t xml:space="preserve">caphpdq;fs; nry; vdg;gLk; mikg;G kw;Wk; nray; myFfshy; Mdit. gy;nry; caphpdq;fspd; cly;fs; gyNfhbf;fzf;fhd nry;fshy; Mdit. xt;nthU nry;Yk; jd; gzpapid nra;aTk;&gt; njhlh;e;J thoTk; czTk;&gt; Mf;]p[Dk; Njitg;gLfpd;wd. </w:t>
      </w:r>
      <w:r w:rsidRPr="005364CD">
        <w:rPr>
          <w:rFonts w:ascii="Baamini" w:hAnsi="Baamini"/>
          <w:szCs w:val="28"/>
        </w:rPr>
        <w:t>czNt</w:t>
      </w:r>
      <w:r>
        <w:rPr>
          <w:rFonts w:ascii="Baamini" w:hAnsi="Baamini"/>
          <w:b/>
          <w:szCs w:val="28"/>
        </w:rPr>
        <w:t xml:space="preserve"> </w:t>
      </w:r>
      <w:r w:rsidRPr="005364CD">
        <w:rPr>
          <w:rFonts w:ascii="Baamini" w:hAnsi="Baamini"/>
          <w:szCs w:val="28"/>
        </w:rPr>
        <w:t>Mw;wypd; %ykhFk;.</w:t>
      </w:r>
      <w:r>
        <w:rPr>
          <w:rFonts w:ascii="Baamini" w:hAnsi="Baamini"/>
          <w:szCs w:val="28"/>
        </w:rPr>
        <w:t xml:space="preserve"> xt;nthU nry;Yk; FSf;Nfhi]; Mf;]pfuzkilar; nra;J Mw;wiyg; ngWfpwJ. ,e;j Mw;wiyf; nfhz;L nry;fs; gpw Kf;fpa gzpfis Nkw;nfhs;fpd;wd. </w:t>
      </w:r>
      <w:r w:rsidRPr="005364CD">
        <w:rPr>
          <w:rFonts w:ascii="Baamini" w:hAnsi="Baamini"/>
          <w:szCs w:val="28"/>
        </w:rPr>
        <w:t xml:space="preserve">  </w:t>
      </w:r>
    </w:p>
    <w:p w:rsidR="00820C99" w:rsidRPr="005364CD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64CD">
        <w:rPr>
          <w:rFonts w:ascii="Baamini" w:hAnsi="Baamini"/>
          <w:noProof/>
          <w:szCs w:val="28"/>
          <w:lang w:eastAsia="en-IN"/>
        </w:rPr>
        <w:t>jhtuq</w:t>
      </w:r>
      <w:r w:rsidRPr="005364CD">
        <w:rPr>
          <w:rFonts w:ascii="Baamini" w:hAnsi="Baamini"/>
          <w:szCs w:val="28"/>
        </w:rPr>
        <w:t>;fspy; Nth;fs; %yk; cwpQ;rg;gl;l ePh; vt;thW ,iyfSf;F</w:t>
      </w:r>
      <w:r>
        <w:rPr>
          <w:rFonts w:ascii="Baamini" w:hAnsi="Baamini"/>
          <w:szCs w:val="28"/>
        </w:rPr>
        <w:t xml:space="preserve"> flj;jg;gLfpwJ vd;W vg;nghOjhtJ ePq;fs; Mr;rhpag;gl;lJ cz;lh? ,iyfshy; jahhpf;fg;gl;l czthdJ vt;thW jhtuj;jpd; kw;w ghfq;fSf;F vLj;Jr; nry;yg;gLfpwJ? tpyq;Ffs; Nghy; jhtuq;fSf;F Rw;Nwhl;l kz;lyk; ,y;yhj NghJk; caukhd jhtuq;fspd; Nky;gFjpf;F vt;thW ePh; nry;fpwJ vd;W cq;fSf;Fj; njhpAkh? jhtuq;fspd; Nth;fs; %yk; cwpQ;rg;gl;l ePH; KOj; jhtuj;jpw;Fk; kw;Wk; ,iyapd; %yk; jahhpf;fg;gl;l czT midj;J ghfq;fSf;Fk; gfph;;e;jspf;fg;gl Ntz;Lk;. ,e;epfo;r;rpia Ghpe;Jf; nfhs;s ehk; jhtu cs;sikg;gpaiy epiwT$w Ntz;Lk;. Nthpd; %yk; cwpQ;rg;gl;l ePh; kw;Wk; fdpk cg;Gf;fs; jhtuq;fspd; midj;J cWg;GfSf;Fk; iryk; topahf nry;fpd;wd. ,iyfs; jahhpj;j czTg; nghUs; jhtu clypd; midj;J gFjpfSf;Fk; GNshak; topahf flj;jg;gLfpwJ. ,t;thW nghUl;fs; nkhj;jkhf flj;Jk; jpRf;fspd; %yk; flj;jg;gLtijNa jhtuq;fspy; flj;Jjy; vd;fpNwhk;. </w:t>
      </w:r>
    </w:p>
    <w:p w:rsidR="00820C99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>Xh; ,lj;jpypUe;J kw;nwhU ,lj;jpw;F nghUl;fis vLj;Jr; nry;tjw;F 'flj;</w:t>
      </w:r>
      <w:r>
        <w:rPr>
          <w:rFonts w:ascii="Baamini" w:hAnsi="Baamini"/>
          <w:noProof/>
          <w:szCs w:val="28"/>
          <w:lang w:eastAsia="en-IN"/>
        </w:rPr>
        <w:t>Jjy</w:t>
      </w:r>
      <w:r>
        <w:rPr>
          <w:rFonts w:ascii="Baamini" w:hAnsi="Baamini"/>
          <w:szCs w:val="28"/>
        </w:rPr>
        <w:t xml:space="preserve">;' vd;W ngah;. tpyq;Ffspy; gad;jUk; nghUl;fs; kw;w nry;fSf;Fs; flj;jg;gLtJk;&gt; er;Rg; nghUl;fs; ntspNaw;wg;gLtJk; vg;gb eilngWfpd;wJ vd;gijg; gw;wp eP vg;nghOjhtJ tpae;jJz;lh? cah;tif tpyq;Ffspy; Cl;lr;rj;Jf;fs;&gt; cg;Gfs;&gt; Mf;rp[d;&gt; `hh;Nkhd; kw;Wk; fopTg;nghUs;fs; cly; KOtJk; flj;jg;gLtJ Rw;Nwhl;l kz;lyj;jhy; nay;gLj;jg;gLfpwJ. Rw;Nwhl;l jputq;fshd ,uj;jk;&gt; epzePh;&gt; ,jak; kw;Wk; ,uj;j ehsq;fs; Nghd;wtw;iw cs;slf;fpa Rw;Nwhl;l kz;lykhdJ Nrfhpf;Fk; kw;Wk; flj;Jk; kz;lyq;fis cUthf;FfpwJ. </w:t>
      </w:r>
    </w:p>
    <w:p w:rsidR="00820C99" w:rsidRPr="008076F6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jhtuq;</w:t>
      </w:r>
      <w:proofErr w:type="gramEnd"/>
      <w:r w:rsidRPr="00531605">
        <w:rPr>
          <w:rFonts w:ascii="Baamini" w:hAnsi="Baamini"/>
          <w:b/>
          <w:szCs w:val="28"/>
        </w:rPr>
        <w:t xml:space="preserve">fspy; flj;Jk; Kiwfs;: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nry;</w:t>
      </w:r>
      <w:r w:rsidRPr="00531605">
        <w:rPr>
          <w:rFonts w:ascii="Baamini" w:hAnsi="Baamini"/>
          <w:noProof/>
          <w:szCs w:val="28"/>
          <w:lang w:eastAsia="en-IN"/>
        </w:rPr>
        <w:t>fspd</w:t>
      </w:r>
      <w:r w:rsidRPr="00531605">
        <w:rPr>
          <w:rFonts w:ascii="Baamini" w:hAnsi="Baamini"/>
          <w:szCs w:val="28"/>
        </w:rPr>
        <w:t xml:space="preserve">; </w:t>
      </w:r>
      <w:r w:rsidRPr="00531605">
        <w:rPr>
          <w:rFonts w:ascii="Baamini" w:hAnsi="Baamini"/>
          <w:noProof/>
          <w:szCs w:val="28"/>
          <w:lang w:eastAsia="en-IN"/>
        </w:rPr>
        <w:t>cs;Ns kw;Wk; ntspNa nghUl;fs; flj;jg;gLtJ ,uz;L Kf;fpa Kiwfspy</w:t>
      </w:r>
      <w:r w:rsidRPr="00531605">
        <w:rPr>
          <w:rFonts w:ascii="Baamini" w:hAnsi="Baamini"/>
          <w:szCs w:val="28"/>
        </w:rPr>
        <w:t xml:space="preserve">; eilngWfpd;wd. mit guty;&gt; kw;Wk; Mw;wy; rhh;e;j flj;Jjy; (nray;kpF flj;Jjy;).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2924CE" w:rsidRDefault="002924CE">
      <w:pPr>
        <w:rPr>
          <w:rFonts w:ascii="Baamini" w:hAnsi="Baamini"/>
          <w:b/>
          <w:sz w:val="28"/>
          <w:szCs w:val="28"/>
        </w:rPr>
      </w:pPr>
      <w:r>
        <w:rPr>
          <w:rFonts w:ascii="Baamini" w:hAnsi="Baamini"/>
          <w:b/>
          <w:szCs w:val="28"/>
        </w:rPr>
        <w:br w:type="page"/>
      </w:r>
    </w:p>
    <w:p w:rsidR="00820C99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lastRenderedPageBreak/>
        <w:t>guty</w:t>
      </w:r>
      <w:proofErr w:type="gramEnd"/>
      <w:r w:rsidRPr="00531605">
        <w:rPr>
          <w:rFonts w:ascii="Baamini" w:hAnsi="Baamini"/>
          <w:b/>
          <w:szCs w:val="28"/>
        </w:rPr>
        <w:t xml:space="preserve">;: </w:t>
      </w:r>
    </w:p>
    <w:p w:rsidR="009560DC" w:rsidRPr="009560DC" w:rsidRDefault="009560DC" w:rsidP="00820C99">
      <w:pPr>
        <w:pStyle w:val="NoSpacing"/>
        <w:ind w:left="426"/>
        <w:rPr>
          <w:rFonts w:ascii="Baamini" w:hAnsi="Baamini"/>
          <w:b/>
          <w:szCs w:val="28"/>
          <w:lang w:val="en-US"/>
        </w:rPr>
      </w:pPr>
    </w:p>
    <w:p w:rsidR="00820C99" w:rsidRPr="00531605" w:rsidRDefault="00820C99" w:rsidP="002924CE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jpl&gt; jput&gt; thAg; nghUl;fs; nrwpT mjpfKs;s gFjpapypUe;J nrwpT Fiwthd gFjpf;F vt;tpj Mw;wypd; cjtpapd;wp flj;jg;gLk; epfo;r;rpNa guty; vdg;gLk;. </w:t>
      </w:r>
      <w:proofErr w:type="gramStart"/>
      <w:r w:rsidRPr="00531605">
        <w:rPr>
          <w:rFonts w:ascii="Baamini" w:hAnsi="Baamini"/>
          <w:szCs w:val="28"/>
        </w:rPr>
        <w:t>,J</w:t>
      </w:r>
      <w:proofErr w:type="gramEnd"/>
      <w:r w:rsidRPr="00531605">
        <w:rPr>
          <w:rFonts w:ascii="Baamini" w:hAnsi="Baamini"/>
          <w:szCs w:val="28"/>
        </w:rPr>
        <w:t xml:space="preserve"> XH Mw;wy; rhuh flj;jy; epfo;r;rpahFk;.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nray;</w:t>
      </w:r>
      <w:proofErr w:type="gramEnd"/>
      <w:r w:rsidRPr="00531605">
        <w:rPr>
          <w:rFonts w:ascii="Baamini" w:hAnsi="Baamini"/>
          <w:b/>
          <w:szCs w:val="28"/>
        </w:rPr>
        <w:t xml:space="preserve">kpF flj;Jjy; (Mw;wy; rhh;e;j flj;Jjy;)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szCs w:val="28"/>
        </w:rPr>
      </w:pPr>
      <w:r w:rsidRPr="00531605">
        <w:rPr>
          <w:rFonts w:ascii="Baamini" w:hAnsi="Baamini"/>
          <w:szCs w:val="28"/>
        </w:rPr>
        <w:t>Mw;wy; rhh;e;j flj;Jjypy; Mw;wiyg; gad;gLj;jp %yf;$Wfs; nrwpT thl;l rhptpw;</w:t>
      </w:r>
      <w:r w:rsidRPr="00531605">
        <w:rPr>
          <w:rFonts w:ascii="Baamini" w:hAnsi="Baamini"/>
          <w:noProof/>
          <w:szCs w:val="28"/>
          <w:lang w:eastAsia="en-IN"/>
        </w:rPr>
        <w:t>F vjpuhf flj;jg;gLfpd;wd. ,t;tif flj;Jjypy; flj;J Gujq;fs; &lt;LgLf</w:t>
      </w:r>
      <w:r w:rsidRPr="00531605">
        <w:rPr>
          <w:rFonts w:ascii="Baamini" w:hAnsi="Baamini"/>
          <w:szCs w:val="28"/>
        </w:rPr>
        <w:t>pd;wd. ,t;tif Gujq;fs; Mw;wiyg; gad;gLj;jp nry; rt;tpd; topahf %yf;$Wfis flj;Jtjhy; ce;jpfs; vd miof;fg;gLfpd;wd. ,t;tif ce;jpfs; %yf;$Wfis nrwpT Fiwthd gFjpapypUe;J nrwpT mjpfkhd gFjpf;F flj;Jfpd;wd (</w:t>
      </w:r>
      <w:r w:rsidRPr="00531605">
        <w:rPr>
          <w:szCs w:val="28"/>
        </w:rPr>
        <w:t xml:space="preserve">Uphill movement). </w:t>
      </w:r>
    </w:p>
    <w:p w:rsidR="00820C99" w:rsidRPr="00531605" w:rsidRDefault="00820C99" w:rsidP="00820C99">
      <w:pPr>
        <w:pStyle w:val="NoSpacing"/>
        <w:ind w:left="426"/>
        <w:rPr>
          <w:szCs w:val="28"/>
        </w:rPr>
      </w:pP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rt;</w:t>
      </w:r>
      <w:proofErr w:type="gramEnd"/>
      <w:r w:rsidRPr="00531605">
        <w:rPr>
          <w:rFonts w:ascii="Baamini" w:hAnsi="Baamini"/>
          <w:b/>
          <w:szCs w:val="28"/>
        </w:rPr>
        <w:t xml:space="preserve">T+L guty; (M];kh]p];): </w:t>
      </w: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rt;T+L guty; vd;gJ jputq;fspy; fhzg;gLk; xU rpwg;ghd guTjy; MFk;. xU m</w:t>
      </w:r>
      <w:r w:rsidRPr="00531605">
        <w:rPr>
          <w:rFonts w:ascii="Baamini" w:hAnsi="Baamini"/>
          <w:noProof/>
          <w:szCs w:val="28"/>
          <w:lang w:eastAsia="en-IN"/>
        </w:rPr>
        <w:t>i</w:t>
      </w:r>
      <w:r w:rsidRPr="00531605">
        <w:rPr>
          <w:rFonts w:ascii="Baamini" w:hAnsi="Baamini"/>
          <w:szCs w:val="28"/>
        </w:rPr>
        <w:t xml:space="preserve">u flj;J rt;tpd; topahf fiug;ghd; my;yJ ePh; %yf;$Wfs; mjd; nrwpT mjpfkhf cs;s gFjpapypUe;J nrwpT Fiwe;j gFjpf;F flj;jg;gLtjhFk;. </w:t>
      </w:r>
      <w:proofErr w:type="gramStart"/>
      <w:r w:rsidRPr="00531605">
        <w:rPr>
          <w:rFonts w:ascii="Baamini" w:hAnsi="Baamini"/>
          <w:szCs w:val="28"/>
        </w:rPr>
        <w:t>,e</w:t>
      </w:r>
      <w:proofErr w:type="gramEnd"/>
      <w:r w:rsidRPr="00531605">
        <w:rPr>
          <w:rFonts w:ascii="Baamini" w:hAnsi="Baamini"/>
          <w:szCs w:val="28"/>
        </w:rPr>
        <w:t xml:space="preserve">;epfo;r;rpahdJ nrwpT rkkhFk; tiu eilngWk;. rt;T+L guty; ePh; my;yJ fiug;ghd; %yf;$wpd; Mw;wy; rhuh flj;jy; epfo;r;rpahFk;.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gpsh</w:t>
      </w:r>
      <w:proofErr w:type="gramEnd"/>
      <w:r w:rsidRPr="00531605">
        <w:rPr>
          <w:rFonts w:ascii="Baamini" w:hAnsi="Baamini"/>
          <w:b/>
          <w:szCs w:val="28"/>
        </w:rPr>
        <w:t xml:space="preserve">];kh rpijT (caph;kr; RUf;fk; </w:t>
      </w:r>
      <w:r w:rsidRPr="00531605">
        <w:rPr>
          <w:b/>
          <w:szCs w:val="28"/>
        </w:rPr>
        <w:t>- Plasmolysis):</w:t>
      </w:r>
      <w:r w:rsidRPr="00531605">
        <w:rPr>
          <w:rFonts w:ascii="Baamini" w:hAnsi="Baamini"/>
          <w:b/>
          <w:szCs w:val="28"/>
        </w:rPr>
        <w:t xml:space="preserve">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xU jhtur; nry;iyi`gh;lhdpf; fiurypy; (cah; cg;G mlh;T fiury;) itf;</w:t>
      </w:r>
      <w:r w:rsidRPr="00531605">
        <w:rPr>
          <w:rFonts w:ascii="Baamini" w:hAnsi="Baamini"/>
          <w:noProof/>
          <w:szCs w:val="28"/>
          <w:lang w:eastAsia="en-IN"/>
        </w:rPr>
        <w:t>Fk</w:t>
      </w:r>
      <w:r w:rsidRPr="00531605">
        <w:rPr>
          <w:rFonts w:ascii="Baamini" w:hAnsi="Baamini"/>
          <w:szCs w:val="28"/>
        </w:rPr>
        <w:t xml:space="preserve">;NghJ nry;ypypUe;J ePh; ntspNaWtjhy; GNuhl;Nlhgpshrk; nry; Rtiu tpl;L tpyfp RUq;fp tpLfpwJ. ,jw;F gpsh];kh rpijT vd;W ngah;.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cs;</w:t>
      </w:r>
      <w:proofErr w:type="gramEnd"/>
      <w:r w:rsidRPr="00531605">
        <w:rPr>
          <w:rFonts w:ascii="Baamini" w:hAnsi="Baamini"/>
          <w:b/>
          <w:szCs w:val="28"/>
        </w:rPr>
        <w:t xml:space="preserve">sPh;j;jy;: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capuw;w jhtug; nghUl;fs; ePhpy; itf;fg;gLk;NghJ ePhpid cwpQ;rp cg;Gfpd;w epfo;r;rp cs;sPh;j;jy; vdg;gLk;. vLj;Jf;fhl;lhf cyh; tpijfs; kw;Wk; cyh; jpuhl;ir ePiu cwpQ;rp cg;gptpLk;. </w:t>
      </w:r>
      <w:proofErr w:type="gramStart"/>
      <w:r w:rsidRPr="00531605">
        <w:rPr>
          <w:rFonts w:ascii="Baamini" w:hAnsi="Baamini"/>
          <w:szCs w:val="28"/>
        </w:rPr>
        <w:t>Mdhy; ePhpy; fiuahJ.</w:t>
      </w:r>
      <w:proofErr w:type="gramEnd"/>
      <w:r w:rsidRPr="00531605">
        <w:rPr>
          <w:rFonts w:ascii="Baamini" w:hAnsi="Baamini"/>
          <w:szCs w:val="28"/>
        </w:rPr>
        <w:t xml:space="preserve"> cs;sPh;j;jy; vd;w epfo;r;rp Kisf;Fk; tpijfspy; eilngwtpy;iy vd;why; ,sk; ehw;Wf;fs; tpijfspypUe;J ntsptu ,ayhJ.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ePiu</w:t>
      </w:r>
      <w:proofErr w:type="gramEnd"/>
      <w:r w:rsidRPr="00531605">
        <w:rPr>
          <w:rFonts w:ascii="Baamini" w:hAnsi="Baamini"/>
          <w:b/>
          <w:szCs w:val="28"/>
        </w:rPr>
        <w:t xml:space="preserve"> cs;nsLf;Fk; cWg;Gfs; - Nth;j;J}tp: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xU jhtu Nthpd; Edpapy; gy Nfhbf;fzf;fhd Nth;j;J}tpfs; fhzg;gLfpd;wd. ,it kz;zpypUe;J ePiuAk;&gt; fdpkq;fisAk; cwpQ;Rfpd;wd. Nthpd; Gwj;Njhy; nry;fspd; ePl;rpfNs Nth;j;J}tpfshFk;. </w:t>
      </w:r>
    </w:p>
    <w:p w:rsidR="002924CE" w:rsidRDefault="002924CE">
      <w:pPr>
        <w:rPr>
          <w:rFonts w:ascii="Baamini" w:hAnsi="Baamini"/>
          <w:b/>
          <w:sz w:val="28"/>
          <w:szCs w:val="28"/>
        </w:rPr>
      </w:pPr>
      <w:r>
        <w:rPr>
          <w:rFonts w:ascii="Baamini" w:hAnsi="Baamini"/>
          <w:b/>
          <w:szCs w:val="28"/>
        </w:rPr>
        <w:br w:type="page"/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lastRenderedPageBreak/>
        <w:t>cwpQ;</w:t>
      </w:r>
      <w:proofErr w:type="gramEnd"/>
      <w:r w:rsidRPr="00531605">
        <w:rPr>
          <w:rFonts w:ascii="Baamini" w:hAnsi="Baamini"/>
          <w:b/>
          <w:szCs w:val="28"/>
        </w:rPr>
        <w:t xml:space="preserve">rg;gl;l ePh; Nthpy; nry;Yk; ghij: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ePuhdJ Nth</w:t>
      </w:r>
      <w:proofErr w:type="gramStart"/>
      <w:r w:rsidRPr="00531605">
        <w:rPr>
          <w:rFonts w:ascii="Baamini" w:hAnsi="Baamini"/>
          <w:szCs w:val="28"/>
        </w:rPr>
        <w:t>;j</w:t>
      </w:r>
      <w:proofErr w:type="gramEnd"/>
      <w:r w:rsidRPr="00531605">
        <w:rPr>
          <w:rFonts w:ascii="Baamini" w:hAnsi="Baamini"/>
          <w:szCs w:val="28"/>
        </w:rPr>
        <w:t xml:space="preserve">;J}tpapDs; nrd;wTld; ePhpd; nrwpthdJ Gwzpg; gFjpia tpl Nth;j;J}tpapy; mjpfkhf cs;sJ. MfNt ePuhdJ rt;T+L gutypd; fhzkhf Nth;j;J}tpapypUe;J Gwzp nry;fs; topahf mfj;Njhypy; Eioe;J iryj;ij milfpwJ. gpd;G iryj;jpypUe;J ePuhdJ Nky;Nehf;fp jz;L kw;Wk; ,iyfSf;F flj;jg;gLfpwJ.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>Nth; nry</w:t>
      </w:r>
      <w:proofErr w:type="gramStart"/>
      <w:r w:rsidRPr="00531605">
        <w:rPr>
          <w:rFonts w:ascii="Baamini" w:hAnsi="Baamini"/>
          <w:b/>
          <w:szCs w:val="28"/>
        </w:rPr>
        <w:t>;fspy</w:t>
      </w:r>
      <w:proofErr w:type="gramEnd"/>
      <w:r w:rsidRPr="00531605">
        <w:rPr>
          <w:rFonts w:ascii="Baamini" w:hAnsi="Baamini"/>
          <w:b/>
          <w:szCs w:val="28"/>
        </w:rPr>
        <w:t xml:space="preserve">; ePh; nry;Yk; topKiwfs;: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Nth;J}tpfs; ePiuAk; fdpk cg;Gf;fisAk; guty; Kiwapy; cwpQ;Rfpd;wd. Nth;j;J}tpapd; %yk; cwpQ;rg;gl;l ePuhdJ Nthpd; cl;Gw mLf;fpw;F ,uz;L </w:t>
      </w:r>
      <w:r w:rsidRPr="00531605">
        <w:rPr>
          <w:rFonts w:ascii="Baamini" w:hAnsi="Baamini"/>
          <w:noProof/>
          <w:szCs w:val="28"/>
          <w:lang w:eastAsia="en-IN"/>
        </w:rPr>
        <w:t>jdpj</w:t>
      </w:r>
      <w:r w:rsidRPr="00531605">
        <w:rPr>
          <w:rFonts w:ascii="Baamini" w:hAnsi="Baamini"/>
          <w:szCs w:val="28"/>
        </w:rPr>
        <w:t xml:space="preserve">;jdp topfspy; nry;fpd;wd. mit mg;Nghgpsh];l; top kw;Wk; rpk;gpah];l; top.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mg;</w:t>
      </w:r>
      <w:proofErr w:type="gramEnd"/>
      <w:r w:rsidRPr="00531605">
        <w:rPr>
          <w:rFonts w:ascii="Baamini" w:hAnsi="Baamini"/>
          <w:b/>
          <w:szCs w:val="28"/>
        </w:rPr>
        <w:t xml:space="preserve">Nghgpsh];l; top: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mg;Nghgpsh];l; topapy; ePuhdJ KOf;f KOf;f nry;Rth; kw;Wk; nry; ,ilntspapd; topahfr; nry;fpwJ. </w:t>
      </w:r>
      <w:proofErr w:type="gramStart"/>
      <w:r w:rsidRPr="00531605">
        <w:rPr>
          <w:rFonts w:ascii="Baamini" w:hAnsi="Baamini"/>
          <w:szCs w:val="28"/>
        </w:rPr>
        <w:t>,t</w:t>
      </w:r>
      <w:proofErr w:type="gramEnd"/>
      <w:r w:rsidRPr="00531605">
        <w:rPr>
          <w:rFonts w:ascii="Baamini" w:hAnsi="Baamini"/>
          <w:szCs w:val="28"/>
        </w:rPr>
        <w:t xml:space="preserve">;if flj;Jjypy; epuhdJ vt;tpj rt;tpidAk; flf;fhky; nry;fpwJ. ,e;j tif flj;Jjy; nrwptpd; mbg;gilapy; mike;Js;sJ.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rpk;</w:t>
      </w:r>
      <w:proofErr w:type="gramEnd"/>
      <w:r w:rsidRPr="00531605">
        <w:rPr>
          <w:rFonts w:ascii="Baamini" w:hAnsi="Baamini"/>
          <w:b/>
          <w:szCs w:val="28"/>
        </w:rPr>
        <w:t>gpsh];l; top:</w:t>
      </w:r>
    </w:p>
    <w:p w:rsidR="0093079E" w:rsidRPr="00531605" w:rsidRDefault="0093079E" w:rsidP="00820C99">
      <w:pPr>
        <w:pStyle w:val="NoSpacing"/>
        <w:ind w:left="426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k</w:t>
      </w:r>
      <w:proofErr w:type="gramEnd"/>
      <w:r w:rsidRPr="00531605">
        <w:rPr>
          <w:rFonts w:ascii="Baamini" w:hAnsi="Baamini"/>
          <w:szCs w:val="28"/>
        </w:rPr>
        <w:t xml:space="preserve">;Kiwapy; epuhdJ nry;ypd; topahf nry;fpwJ. mjhtJ nry;ypd; gpsh];kh rt;tpy; Eioe;J irl;Nlhgpshrj;jpid fle;J gpsh];Nkhnl];Nkl;lh topahf mUfpYs;s nry;fSf;F nry;fpwJ. nry;rt;tpd; topahf ePh; nry;tjhy; ,t;tif flj;Jjy; nkJthf eilngWfpwJ. </w:t>
      </w:r>
      <w:proofErr w:type="gramStart"/>
      <w:r w:rsidRPr="00531605">
        <w:rPr>
          <w:rFonts w:ascii="Baamini" w:hAnsi="Baamini"/>
          <w:szCs w:val="28"/>
        </w:rPr>
        <w:t>rpk;</w:t>
      </w:r>
      <w:proofErr w:type="gramEnd"/>
      <w:r w:rsidRPr="00531605">
        <w:rPr>
          <w:rFonts w:ascii="Baamini" w:hAnsi="Baamini"/>
          <w:szCs w:val="28"/>
        </w:rPr>
        <w:t xml:space="preserve">gpsh];l; tif flj;Jjy; nrwpT rhptpd; mbg;gilapNyNa mike;Js;sd.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ePuhtpg</w:t>
      </w:r>
      <w:proofErr w:type="gramEnd"/>
      <w:r w:rsidRPr="00531605">
        <w:rPr>
          <w:rFonts w:ascii="Baamini" w:hAnsi="Baamini"/>
          <w:b/>
          <w:szCs w:val="28"/>
        </w:rPr>
        <w:t xml:space="preserve">; Nghf;F: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jhtuj;jpd; Gw cWg;GfspypUe;J Fwpg;ghf ,iyapd; Gwj;Njhy; Jis topahf ePuhdJ Mtpahf ntspNaWtNj ePuhtpg; Nghf;F vdg;gLk;. xt;nthU ,iyj;JisAk; ,uz;L fhg;Gr; nry;fshy; #og;gl;Ls;sJ. </w:t>
      </w:r>
      <w:proofErr w:type="gramStart"/>
      <w:r w:rsidRPr="00531605">
        <w:rPr>
          <w:rFonts w:ascii="Baamini" w:hAnsi="Baamini"/>
          <w:szCs w:val="28"/>
        </w:rPr>
        <w:t>,iyj</w:t>
      </w:r>
      <w:proofErr w:type="gramEnd"/>
      <w:r w:rsidRPr="00531605">
        <w:rPr>
          <w:rFonts w:ascii="Baamini" w:hAnsi="Baamini"/>
          <w:szCs w:val="28"/>
        </w:rPr>
        <w:t xml:space="preserve">;JisahdJ </w:t>
      </w:r>
      <w:r w:rsidRPr="00531605">
        <w:rPr>
          <w:szCs w:val="28"/>
        </w:rPr>
        <w:t>(</w:t>
      </w:r>
      <w:r w:rsidRPr="00446BB1">
        <w:rPr>
          <w:rFonts w:ascii="Baamini" w:hAnsi="Baamini"/>
          <w:noProof/>
          <w:szCs w:val="28"/>
          <w:lang w:eastAsia="en-IN"/>
        </w:rPr>
        <w:t>Stomate</w:t>
      </w:r>
      <w:r w:rsidRPr="00531605">
        <w:rPr>
          <w:szCs w:val="28"/>
        </w:rPr>
        <w:t xml:space="preserve">) </w:t>
      </w:r>
      <w:r w:rsidRPr="00531605">
        <w:rPr>
          <w:rFonts w:ascii="Baamini" w:hAnsi="Baamini"/>
          <w:szCs w:val="28"/>
        </w:rPr>
        <w:t xml:space="preserve">gfypy; jpwe;Jk;&gt; ,utpy; %bAk; fhzg;gLk;. ,iyj;Jisapd; nray;ghlhdJ </w:t>
      </w:r>
      <w:r w:rsidRPr="00531605">
        <w:rPr>
          <w:rFonts w:ascii="Baamini" w:hAnsi="Baamini"/>
          <w:noProof/>
          <w:szCs w:val="28"/>
          <w:lang w:eastAsia="en-IN"/>
        </w:rPr>
        <w:t>f</w:t>
      </w:r>
      <w:r w:rsidRPr="00531605">
        <w:rPr>
          <w:rFonts w:ascii="Baamini" w:hAnsi="Baamini"/>
          <w:szCs w:val="28"/>
        </w:rPr>
        <w:t xml:space="preserve">hg;Gr; nry;fspd; tpiwg;gOj;j khWghLfshy; eilngWfpwJ. gfypy; fhg;G nry;fSf;Fs; mUfpYs;s nry;fspypUe;J ePh; GFtjhy; tpisg;Gj;jd;ik milfpwJ. mjdhy; ,iyj;Jis jpwe;J nfhs;fpd;wd. ,utpy; fhg;G nry;fis tpl;L ePh; ntspNaWtjhy; tpiwg;gOj;jk; Fiwe;J fhg;G nry;fs; RUq;fptpLfpd;wd. ,jdhy; ,iyj;Jis %bf; nfhs;fpwJ.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ePuhtpg; Nghf;fpd; fhuzkhf ,iyapilj;jpRtpypUe;J (kPNrhgpy;) ePuhdJ ,iyj;Jis topahf ntspNaWtjhy; ePhpd; nrwpT ,iyapilj;jpRtpy; fiwfpwJ. ,jdhy; rt;T+L guty; %yk; iryj;jpypUe;J ePuhdJ kPz;Lk; </w:t>
      </w:r>
      <w:r w:rsidRPr="00531605">
        <w:rPr>
          <w:rFonts w:ascii="Baamini" w:hAnsi="Baamini"/>
          <w:szCs w:val="28"/>
        </w:rPr>
        <w:lastRenderedPageBreak/>
        <w:t xml:space="preserve">,iyapilj; jpRf;fSf;F nry;fpwJ. ,e;j NtWghl;bd; fhuzkhf ,iyapy; xU ,Otpir cz;lhfpwJ. ,J ePuhtpg; Nghf;F ,Otpir vdg;gLk;. ,e;j ,Otpir Nth; tiu flj;jg;gLtjhy; Nth;j;J}tpapd; %yk; kPz;Lk; kPz;Lk; eph; kz;zpy; ,Ue;J cwpQ;rg;gl;L njhlh;r;rpahf ,iyf;F nry;fpwJ.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>
        <w:rPr>
          <w:rFonts w:ascii="Baamini" w:hAnsi="Baamini"/>
          <w:b/>
          <w:szCs w:val="28"/>
        </w:rPr>
        <w:t>epuhtpg</w:t>
      </w:r>
      <w:proofErr w:type="gramEnd"/>
      <w:r>
        <w:rPr>
          <w:rFonts w:ascii="Baamini" w:hAnsi="Baamini"/>
          <w:b/>
          <w:szCs w:val="28"/>
        </w:rPr>
        <w:t xml:space="preserve">; Nghf;fpidg; ghjpf;Fk; fhuzpfs;: </w:t>
      </w:r>
    </w:p>
    <w:p w:rsidR="00820C99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ePuhtpg; Nghf;fpidg; ghjpf;Fk; ntspGwf; fhuzpfs; ntg;gepiy&gt; xsp&gt; &lt;ug;gjk; kw;Wk; fhw;wpd; jpirNtfk;. cl;Gwf; fhuzpfs; ,iyj; Jisapd; vz;zpf;if kw;Wk; tputy;&gt; jpwe;j epiyapYs;s ,iyj;Jisfspd; rjtPjk;&gt; jhtuj;jpy; ,Uf;Fk; ePhpd; msT&gt; jhtuj;jpd; mikg;G Nghd;wit. </w:t>
      </w:r>
    </w:p>
    <w:p w:rsidR="00820C99" w:rsidRPr="008076F6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426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ePuhtpg</w:t>
      </w:r>
      <w:proofErr w:type="gramEnd"/>
      <w:r w:rsidRPr="00531605">
        <w:rPr>
          <w:rFonts w:ascii="Baamini" w:hAnsi="Baamini"/>
          <w:b/>
          <w:szCs w:val="28"/>
        </w:rPr>
        <w:t xml:space="preserve">; Nghf;fpd; Kf;fpaj;Jtk; </w:t>
      </w:r>
    </w:p>
    <w:p w:rsidR="00820C99" w:rsidRPr="00531605" w:rsidRDefault="00820C99" w:rsidP="00820C99">
      <w:pPr>
        <w:pStyle w:val="NoSpacing"/>
        <w:ind w:left="426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0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ePuhtpg</w:t>
      </w:r>
      <w:proofErr w:type="gramEnd"/>
      <w:r w:rsidRPr="00531605">
        <w:rPr>
          <w:rFonts w:ascii="Baamini" w:hAnsi="Baamini"/>
          <w:szCs w:val="28"/>
        </w:rPr>
        <w:t xml:space="preserve">; Nghf;fpd; ,Otpirapd; fhuzkhf ePuhdJ NkNy nry;y fhuzkhfpwJ. </w:t>
      </w:r>
    </w:p>
    <w:p w:rsidR="00820C99" w:rsidRPr="00531605" w:rsidRDefault="00820C99" w:rsidP="00820C99">
      <w:pPr>
        <w:pStyle w:val="NoSpacing"/>
        <w:ind w:left="1146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0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xspr;</w:t>
      </w:r>
      <w:proofErr w:type="gramEnd"/>
      <w:r w:rsidRPr="00531605">
        <w:rPr>
          <w:rFonts w:ascii="Baamini" w:hAnsi="Baamini"/>
          <w:szCs w:val="28"/>
        </w:rPr>
        <w:t xml:space="preserve">Nrh;f;iff;F Njitahd ePh; fpilf;fpwJ. </w:t>
      </w:r>
    </w:p>
    <w:p w:rsidR="002924CE" w:rsidRPr="00531605" w:rsidRDefault="002924CE" w:rsidP="002924CE">
      <w:pPr>
        <w:pStyle w:val="NoSpacing"/>
        <w:ind w:left="1146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0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fdpkq;fs; jhtuj;jpd; midj;Jg; gFjpfSf;Fk; nry;y cjTfpwJ. </w:t>
      </w:r>
    </w:p>
    <w:p w:rsidR="00820C99" w:rsidRPr="00531605" w:rsidRDefault="00820C99" w:rsidP="00820C99">
      <w:pPr>
        <w:pStyle w:val="NoSpacing"/>
        <w:ind w:left="1146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0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iyfspd; Nkw;gug;G Fsph;r;rpahf ,Uf;f ePuhtpg; Nghf;F cjTfpwJ. </w:t>
      </w:r>
    </w:p>
    <w:p w:rsidR="00820C99" w:rsidRPr="00531605" w:rsidRDefault="00820C99" w:rsidP="00820C99">
      <w:pPr>
        <w:pStyle w:val="NoSpacing"/>
        <w:ind w:left="1146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0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nry;fs; tpiwg;Gj; jd;ikAld; ,Uf;fr; nra;fpwJ. </w:t>
      </w:r>
      <w:proofErr w:type="gramStart"/>
      <w:r w:rsidRPr="00531605">
        <w:rPr>
          <w:rFonts w:ascii="Baamini" w:hAnsi="Baamini"/>
          <w:szCs w:val="28"/>
        </w:rPr>
        <w:t>,jdhy</w:t>
      </w:r>
      <w:proofErr w:type="gramEnd"/>
      <w:r w:rsidRPr="00531605">
        <w:rPr>
          <w:rFonts w:ascii="Baamini" w:hAnsi="Baamini"/>
          <w:szCs w:val="28"/>
        </w:rPr>
        <w:t xml:space="preserve">; mtw;wpd; tbtk; khwhkYk; ,Uf;f cjTfpwJ. </w:t>
      </w:r>
    </w:p>
    <w:p w:rsidR="00820C99" w:rsidRPr="008076F6" w:rsidRDefault="00820C99" w:rsidP="00820C99">
      <w:pPr>
        <w:pStyle w:val="NoSpacing"/>
        <w:ind w:left="1146"/>
        <w:rPr>
          <w:rFonts w:ascii="Baamini" w:hAnsi="Baamini"/>
          <w:szCs w:val="28"/>
        </w:rPr>
      </w:pPr>
    </w:p>
    <w:p w:rsidR="00820C99" w:rsidRPr="008076F6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  <w:r w:rsidRPr="008076F6">
        <w:rPr>
          <w:rFonts w:ascii="Baamini" w:hAnsi="Baamini"/>
          <w:b/>
          <w:szCs w:val="28"/>
        </w:rPr>
        <w:t>Nth; mOj</w:t>
      </w:r>
      <w:proofErr w:type="gramStart"/>
      <w:r w:rsidRPr="008076F6">
        <w:rPr>
          <w:rFonts w:ascii="Baamini" w:hAnsi="Baamini"/>
          <w:b/>
          <w:szCs w:val="28"/>
        </w:rPr>
        <w:t>;jk</w:t>
      </w:r>
      <w:proofErr w:type="gramEnd"/>
      <w:r w:rsidRPr="008076F6">
        <w:rPr>
          <w:rFonts w:ascii="Baamini" w:hAnsi="Baamini"/>
          <w:b/>
          <w:szCs w:val="28"/>
        </w:rPr>
        <w:t xml:space="preserve">;: </w:t>
      </w:r>
    </w:p>
    <w:p w:rsidR="00820C99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kz;zpYs;s fdpkq;fs; Nthpy; flj;Jk; jpRf;fSf;F Mw;wy;rhh; flj;jypd; %yk; nry;Yk; NghJ mjDld; Nrh;e;J ePUk; flj;jg;gLfpwJ. </w:t>
      </w:r>
      <w:proofErr w:type="gramStart"/>
      <w:r>
        <w:rPr>
          <w:rFonts w:ascii="Baamini" w:hAnsi="Baamini"/>
          <w:szCs w:val="28"/>
        </w:rPr>
        <w:t>,jdhy</w:t>
      </w:r>
      <w:proofErr w:type="gramEnd"/>
      <w:r>
        <w:rPr>
          <w:rFonts w:ascii="Baamini" w:hAnsi="Baamini"/>
          <w:szCs w:val="28"/>
        </w:rPr>
        <w:t xml:space="preserve">; iryj;jpd; cs;Ns mOj;jk; mjpfkhfpwJ. </w:t>
      </w:r>
      <w:proofErr w:type="gramStart"/>
      <w:r>
        <w:rPr>
          <w:rFonts w:ascii="Baamini" w:hAnsi="Baamini"/>
          <w:szCs w:val="28"/>
        </w:rPr>
        <w:t>,e</w:t>
      </w:r>
      <w:proofErr w:type="gramEnd"/>
      <w:r>
        <w:rPr>
          <w:rFonts w:ascii="Baamini" w:hAnsi="Baamini"/>
          <w:szCs w:val="28"/>
        </w:rPr>
        <w:t xml:space="preserve">;j mOj;jNk Nth; mOj;jk; vdg;gLk;. </w:t>
      </w:r>
      <w:proofErr w:type="gramStart"/>
      <w:r>
        <w:rPr>
          <w:rFonts w:ascii="Baamini" w:hAnsi="Baamini"/>
          <w:szCs w:val="28"/>
        </w:rPr>
        <w:t>,jd</w:t>
      </w:r>
      <w:proofErr w:type="gramEnd"/>
      <w:r>
        <w:rPr>
          <w:rFonts w:ascii="Baamini" w:hAnsi="Baamini"/>
          <w:szCs w:val="28"/>
        </w:rPr>
        <w:t xml:space="preserve">; fhuzkhf ePuhdJ jz;by; rpwpJ cauk; js;sg;gLfpwJ. </w:t>
      </w:r>
    </w:p>
    <w:p w:rsidR="00820C99" w:rsidRPr="008076F6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fdpkq;</w:t>
      </w:r>
      <w:proofErr w:type="gramEnd"/>
      <w:r w:rsidRPr="00531605">
        <w:rPr>
          <w:rFonts w:ascii="Baamini" w:hAnsi="Baamini"/>
          <w:b/>
          <w:szCs w:val="28"/>
        </w:rPr>
        <w:t xml:space="preserve">fspd; cs;nsLg;G: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czT+l;lj;jpd; Njitf;fhf jhtuq;fs; kz;zpYs;s jdpkq;fisr; rhh;e;Js;sd. </w:t>
      </w:r>
      <w:r w:rsidRPr="00531605">
        <w:rPr>
          <w:rFonts w:ascii="Baamini" w:hAnsi="Baamini"/>
          <w:noProof/>
          <w:szCs w:val="28"/>
          <w:lang w:eastAsia="en-IN"/>
        </w:rPr>
        <w:t>Njitahd</w:t>
      </w:r>
      <w:r w:rsidRPr="00531605">
        <w:rPr>
          <w:rFonts w:ascii="Baamini" w:hAnsi="Baamini"/>
          <w:szCs w:val="28"/>
        </w:rPr>
        <w:t xml:space="preserve"> midj;J jdpkq;fisAk; Nth;fs; Mw;wy; rhuh flj;Jjy; %yk; vLj;Jf; nfhs;tjpy;iy. </w:t>
      </w:r>
      <w:proofErr w:type="gramStart"/>
      <w:r w:rsidRPr="00531605">
        <w:rPr>
          <w:rFonts w:ascii="Baamini" w:hAnsi="Baamini"/>
          <w:szCs w:val="28"/>
        </w:rPr>
        <w:t>mtw;</w:t>
      </w:r>
      <w:proofErr w:type="gramEnd"/>
      <w:r w:rsidRPr="00531605">
        <w:rPr>
          <w:rFonts w:ascii="Baamini" w:hAnsi="Baamini"/>
          <w:szCs w:val="28"/>
        </w:rPr>
        <w:t xml:space="preserve">wpw;F ,uz;L fhuzq;fs; cs;sd.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1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fdpkq;</w:t>
      </w:r>
      <w:proofErr w:type="gramEnd"/>
      <w:r w:rsidRPr="00531605">
        <w:rPr>
          <w:rFonts w:ascii="Baamini" w:hAnsi="Baamini"/>
          <w:szCs w:val="28"/>
        </w:rPr>
        <w:t xml:space="preserve">fs; kz;zpy; madpahf cs;sjhy; mit rt;tpd; topahf vspjpy; Gf KbahJ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1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kz;zpYs;s fdpkq;fspd; nrwpT Nth;fspd; nry;fspy; cs;s nrwptpid tplf; Fiwthf cs;sJ. MfNt ngUk;ghyhd fdpkq;fs; Mw;wy; rhh;e;j flj;Jjy; %ykhf Nthpd; Gwj;Njhy; irl;Nlhgpshrk; topahf cs; EiofpwJ. </w:t>
      </w:r>
      <w:proofErr w:type="gramStart"/>
      <w:r w:rsidRPr="00531605">
        <w:rPr>
          <w:rFonts w:ascii="Baamini" w:hAnsi="Baamini"/>
          <w:szCs w:val="28"/>
        </w:rPr>
        <w:t>,jw</w:t>
      </w:r>
      <w:proofErr w:type="gramEnd"/>
      <w:r w:rsidRPr="00531605">
        <w:rPr>
          <w:rFonts w:ascii="Baamini" w:hAnsi="Baamini"/>
          <w:szCs w:val="28"/>
        </w:rPr>
        <w:t xml:space="preserve">;F </w:t>
      </w:r>
      <w:r w:rsidRPr="00531605">
        <w:rPr>
          <w:rFonts w:ascii="Baamini" w:hAnsi="Baamini"/>
          <w:szCs w:val="28"/>
        </w:rPr>
        <w:lastRenderedPageBreak/>
        <w:t xml:space="preserve">Njitahd mw;wiy </w:t>
      </w:r>
      <w:r w:rsidRPr="00531605">
        <w:rPr>
          <w:szCs w:val="28"/>
        </w:rPr>
        <w:t>ATP</w:t>
      </w:r>
      <w:r w:rsidRPr="00531605">
        <w:rPr>
          <w:rFonts w:ascii="Baamini" w:hAnsi="Baamini"/>
          <w:szCs w:val="28"/>
        </w:rPr>
        <w:t xml:space="preserve">-apd; %yk; ngWfpwJ. gpd;G&gt; ePuhtpg; Nghf;fpd; ,Otpirapd; fhuzkhf midj;J ghfq;fSf;Fk; flj;jg;gLfpwJ.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fdpk</w:t>
      </w:r>
      <w:proofErr w:type="gramEnd"/>
      <w:r w:rsidRPr="00531605">
        <w:rPr>
          <w:rFonts w:ascii="Baamini" w:hAnsi="Baamini"/>
          <w:b/>
          <w:szCs w:val="28"/>
        </w:rPr>
        <w:t xml:space="preserve"> madpfs; flj;jg;gLjy;: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rpy jhtuq;fspy; %g;gile;j cjpUk; epiyapYs;s ,iyfspy; cs;s jdpkq;fs; ,sk; ,iyfSf;F ,lk; ngah;fpd;wd. ,e;epfo;r;rp ,iyAjph; jhtuq;fspy; eilngWfpwJ. gh];gu];&gt; ry;gh;&gt; iel;u[d; kw;Wk; nghl;lhrpak; Mfpait kpf tpiuthf ,lk; ngaUk; jdpkq;fshFk;. fhy;rpak; vspjpy; ,lk;ngah;tjpy;iy. rpwpjsT jdpkq;fs; iryk; kw;Wk; GNshaj;jpdpilNa ghpkhwpf; nfhs;sg;gLfpd;wd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>GNshaj</w:t>
      </w:r>
      <w:proofErr w:type="gramStart"/>
      <w:r w:rsidRPr="00531605">
        <w:rPr>
          <w:rFonts w:ascii="Baamini" w:hAnsi="Baamini"/>
          <w:b/>
          <w:szCs w:val="28"/>
        </w:rPr>
        <w:t>;jpy</w:t>
      </w:r>
      <w:proofErr w:type="gramEnd"/>
      <w:r w:rsidRPr="00531605">
        <w:rPr>
          <w:rFonts w:ascii="Baamini" w:hAnsi="Baamini"/>
          <w:b/>
          <w:szCs w:val="28"/>
        </w:rPr>
        <w:t xml:space="preserve">; flj;Jjy;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iyfspd; %yk; jahhpf;fg;gl;l czthdJ GNshaj;jpd topahf Nrkpf;Fk; gFjpf;Nfh my;yJ Njitahd gFjpf;Nfh flj;jg;gLfpwJ. </w:t>
      </w:r>
      <w:r>
        <w:rPr>
          <w:rFonts w:ascii="Baamini" w:hAnsi="Baamini"/>
          <w:noProof/>
          <w:szCs w:val="28"/>
          <w:lang w:eastAsia="en-IN"/>
        </w:rPr>
        <w:t xml:space="preserve">GNshaj;jpd; flj;Jk; $Wfshf ry;yilj; jl;Lld; $ba ry;yilf; Foha; cs;sJ. ry;yilf; Foha; nry;fspy; cs;s ry;yilj; Jisapd; topahf czthdJ irl;Nlhgpshr ,ioapd; %yk; flj;jg;gLfpwJ. </w:t>
      </w:r>
    </w:p>
    <w:p w:rsidR="00820C99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>GNshak; cztpid (Rf</w:t>
      </w:r>
      <w:proofErr w:type="gramStart"/>
      <w:r>
        <w:rPr>
          <w:rFonts w:ascii="Baamini" w:hAnsi="Baamini"/>
          <w:szCs w:val="28"/>
        </w:rPr>
        <w:t>;Nuh</w:t>
      </w:r>
      <w:proofErr w:type="gramEnd"/>
      <w:r>
        <w:rPr>
          <w:rFonts w:ascii="Baamini" w:hAnsi="Baamini"/>
          <w:szCs w:val="28"/>
        </w:rPr>
        <w:t xml:space="preserve">];) </w:t>
      </w:r>
      <w:r w:rsidRPr="00531605">
        <w:rPr>
          <w:rFonts w:ascii="Baamini" w:hAnsi="Baamini"/>
          <w:szCs w:val="28"/>
        </w:rPr>
        <w:t xml:space="preserve">Njhw;Wtha;f;Fk; Njf;fplj;jpw;Fk; cs;s njhlh;G mt;tg;NghJ khWghL milaf;$baJ. czT ,lk; ngah;tJ Nky; Nehf;fpNah my;yJ fPo; Nehf;fpNah (,U jpirfspy;) eilngWfpwJ Mdhy; iryj;jpy; ePuhdJ </w:t>
      </w:r>
      <w:r w:rsidRPr="00531605">
        <w:rPr>
          <w:rFonts w:ascii="Baamini" w:hAnsi="Baamini"/>
          <w:noProof/>
          <w:szCs w:val="28"/>
          <w:lang w:eastAsia="en-IN"/>
        </w:rPr>
        <w:t>Nky</w:t>
      </w:r>
      <w:r w:rsidRPr="00531605">
        <w:rPr>
          <w:rFonts w:ascii="Baamini" w:hAnsi="Baamini"/>
          <w:szCs w:val="28"/>
        </w:rPr>
        <w:t xml:space="preserve">; Nehf;fp (xU jpirapy;) kl;LNk ,lk; ngah;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rhNww;</w:t>
      </w:r>
      <w:proofErr w:type="gramEnd"/>
      <w:r w:rsidRPr="00531605">
        <w:rPr>
          <w:rFonts w:ascii="Baamini" w:hAnsi="Baamini"/>
          <w:b/>
          <w:szCs w:val="28"/>
        </w:rPr>
        <w:t>wk; (</w:t>
      </w:r>
      <w:r w:rsidRPr="00531605">
        <w:rPr>
          <w:b/>
          <w:szCs w:val="28"/>
        </w:rPr>
        <w:t>Ascent of sap):</w:t>
      </w:r>
      <w:r w:rsidRPr="00531605">
        <w:rPr>
          <w:rFonts w:ascii="Baamini" w:hAnsi="Baamini"/>
          <w:b/>
          <w:szCs w:val="28"/>
        </w:rPr>
        <w:t xml:space="preserve">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Nth;fspd; %yk; cwpQ;rg;gl;l ePh; kw;Wk; fdpkq;fs; Nky; Nehf;fpa flj;Jjy; %yk; jhtuq;fspd; gpwgFjpfSf;F nry;tJ rhNww;wk; vdg;gLk;. </w:t>
      </w:r>
      <w:proofErr w:type="gramStart"/>
      <w:r w:rsidRPr="00531605">
        <w:rPr>
          <w:rFonts w:ascii="Baamini" w:hAnsi="Baamini"/>
          <w:szCs w:val="28"/>
        </w:rPr>
        <w:t>rhNww;</w:t>
      </w:r>
      <w:proofErr w:type="gramEnd"/>
      <w:r w:rsidRPr="00531605">
        <w:rPr>
          <w:rFonts w:ascii="Baamini" w:hAnsi="Baamini"/>
          <w:szCs w:val="28"/>
        </w:rPr>
        <w:t xml:space="preserve">wj;jpy; gy fhuzpfs; &lt;LgLfpd;wd. rhNww;wk; gpd; tUk; gb epiyfspy; eilngW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>
        <w:rPr>
          <w:rFonts w:ascii="Baamini" w:hAnsi="Baamini"/>
          <w:noProof/>
          <w:szCs w:val="28"/>
          <w:lang w:eastAsia="en-IN"/>
        </w:rPr>
        <w:t xml:space="preserve">Njhw;Wtha;f;Fk; Njf;fplj;jpw;Fk; cs;s njhlh;G mt;tg;NghJ khWghL milaf;$baJ. czT ,lk; ngah;tJ Nky; Nehf;fpNah my;yJ fPo; Nehf;fpNah (,U jpirfspy;) eilngWfpwJ. Mdhy; iryj;jpy; ePuhdJ Nky; Nehf;fp (xU jpirapy;) kl;LNk ,lk; ngah;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8076F6" w:rsidRDefault="00820C99" w:rsidP="00820C99">
      <w:pPr>
        <w:pStyle w:val="NoSpacing"/>
        <w:rPr>
          <w:rFonts w:ascii="Baamini" w:hAnsi="Baamini"/>
          <w:b/>
          <w:szCs w:val="28"/>
        </w:rPr>
      </w:pPr>
      <w:r w:rsidRPr="008076F6">
        <w:rPr>
          <w:rFonts w:ascii="Baamini" w:hAnsi="Baamini"/>
          <w:b/>
          <w:szCs w:val="28"/>
        </w:rPr>
        <w:t>Rf</w:t>
      </w:r>
      <w:proofErr w:type="gramStart"/>
      <w:r w:rsidRPr="008076F6">
        <w:rPr>
          <w:rFonts w:ascii="Baamini" w:hAnsi="Baamini"/>
          <w:b/>
          <w:szCs w:val="28"/>
        </w:rPr>
        <w:t>;Nuh</w:t>
      </w:r>
      <w:proofErr w:type="gramEnd"/>
      <w:r w:rsidRPr="008076F6">
        <w:rPr>
          <w:rFonts w:ascii="Baamini" w:hAnsi="Baamini"/>
          <w:b/>
          <w:szCs w:val="28"/>
        </w:rPr>
        <w:t xml:space="preserve">]; ,lk; ngah;jy;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>
        <w:rPr>
          <w:rFonts w:ascii="Baamini" w:hAnsi="Baamini"/>
          <w:noProof/>
          <w:szCs w:val="28"/>
          <w:lang w:eastAsia="en-IN"/>
        </w:rPr>
        <w:t xml:space="preserve">Rf;Nuh]; Njhw;WthapypUe;J Njf;fplj;jpw;F ,lk;ngah;tJ mOj;j khWghl;L Nfhl;ghl;bd;gb eilngWfpwJ. xspr;Nrh;f;ifapd; %yk; cUthd FSf;Nfh]; Rf;Nuh]hf khw;wg;gLfpwJ. Rf;Nuh]; Kjypy; GNshaj;jpd; Jiz nry;fSf;F flj;jg;gLfpwJ. gpd;G Mw;wy;rhh; flj;jy; %yk; ry;yilf; FohapDs; nry;fpwJ. ,e;epfo;r;rpahy; GNshaj;jpd; nry;fs; ,jd; fhuzkhf i`gh;lhdpf; (cah; cg;G mlh;T) epiyia milfpwJ. </w:t>
      </w:r>
    </w:p>
    <w:p w:rsidR="00820C99" w:rsidRDefault="00820C99" w:rsidP="00820C99">
      <w:pPr>
        <w:pStyle w:val="NoSpacing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 </w:t>
      </w: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lastRenderedPageBreak/>
        <w:t xml:space="preserve">mUfpYs;s iryj;jpypUe;J ePuhdJ rt;T+L guty; %yk; ry;yilf; FohapDs; nry;fpwJ. ,jdhy; Vw;gLk; rt;T+L guty; mOj;j NtWghl;bd; fhuzkhf GNshaj;jpypUe;J czthdJ mOj;jk; Fiwthd nry;fSf;F flj;jg;gLfpwJ. Mw;wy;rhh; flj;Jjy; %yk; Rf;Nuh]hdJ Nrkpf;fg;gLk; ,lj;jpw;Nfh my;yJ gad;gLj;jg;gLk; ,lj;jpw;Nfh ,lk; ngah;fpwJ. </w:t>
      </w:r>
      <w:proofErr w:type="gramStart"/>
      <w:r>
        <w:rPr>
          <w:rFonts w:ascii="Baamini" w:hAnsi="Baamini"/>
          <w:szCs w:val="28"/>
        </w:rPr>
        <w:t>,jd</w:t>
      </w:r>
      <w:proofErr w:type="gramEnd"/>
      <w:r>
        <w:rPr>
          <w:rFonts w:ascii="Baamini" w:hAnsi="Baamini"/>
          <w:szCs w:val="28"/>
        </w:rPr>
        <w:t xml:space="preserve">; fhuzkhf Rf;Nuh]; ntspNaWtjhy; rt;T+L guty; mOj;jk; FiwfpwJ. </w:t>
      </w:r>
      <w:proofErr w:type="gramStart"/>
      <w:r>
        <w:rPr>
          <w:rFonts w:ascii="Baamini" w:hAnsi="Baamini"/>
          <w:szCs w:val="28"/>
        </w:rPr>
        <w:t>vdNt</w:t>
      </w:r>
      <w:proofErr w:type="gramEnd"/>
      <w:r>
        <w:rPr>
          <w:rFonts w:ascii="Baamini" w:hAnsi="Baamini"/>
          <w:szCs w:val="28"/>
        </w:rPr>
        <w:t xml:space="preserve"> ePuhdJ GNshaj;ij tpl;L ntspNaWfpwJ. </w:t>
      </w:r>
    </w:p>
    <w:p w:rsidR="00820C99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2924CE" w:rsidRDefault="00820C99" w:rsidP="00820C99">
      <w:pPr>
        <w:pStyle w:val="NoSpacing"/>
        <w:rPr>
          <w:b/>
        </w:rPr>
      </w:pPr>
      <w:proofErr w:type="gramStart"/>
      <w:r w:rsidRPr="00E14354">
        <w:rPr>
          <w:rFonts w:ascii="Baamini" w:hAnsi="Baamini"/>
          <w:b/>
          <w:szCs w:val="28"/>
        </w:rPr>
        <w:t>rhNww;</w:t>
      </w:r>
      <w:proofErr w:type="gramEnd"/>
      <w:r w:rsidRPr="00E14354">
        <w:rPr>
          <w:rFonts w:ascii="Baamini" w:hAnsi="Baamini"/>
          <w:b/>
          <w:szCs w:val="28"/>
        </w:rPr>
        <w:t xml:space="preserve">wk; </w:t>
      </w:r>
      <w:r w:rsidRPr="00E14354">
        <w:rPr>
          <w:b/>
        </w:rPr>
        <w:t>(Ascent of sap):</w:t>
      </w:r>
    </w:p>
    <w:p w:rsidR="00820C99" w:rsidRPr="00E14354" w:rsidRDefault="00820C99" w:rsidP="00820C99">
      <w:pPr>
        <w:pStyle w:val="NoSpacing"/>
        <w:rPr>
          <w:b/>
        </w:rPr>
      </w:pPr>
      <w:r w:rsidRPr="00E14354">
        <w:rPr>
          <w:b/>
        </w:rPr>
        <w:t xml:space="preserve"> </w:t>
      </w:r>
    </w:p>
    <w:p w:rsidR="00820C99" w:rsidRDefault="00820C99" w:rsidP="002924CE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Nth;fspd; %yk; cwpQ;rg;gl;l ePh; kw;Wk; fdpkq;fs; Nky; Nehf;fpa flj;Jjy; %yk; jhtuq;fspd; gpwgFjpfSf;F nry;tJ rhNww;wk; vdg;gLk;. </w:t>
      </w:r>
      <w:proofErr w:type="gramStart"/>
      <w:r>
        <w:rPr>
          <w:rFonts w:ascii="Baamini" w:hAnsi="Baamini"/>
          <w:szCs w:val="28"/>
        </w:rPr>
        <w:t>rhNww;</w:t>
      </w:r>
      <w:proofErr w:type="gramEnd"/>
      <w:r>
        <w:rPr>
          <w:rFonts w:ascii="Baamini" w:hAnsi="Baamini"/>
          <w:szCs w:val="28"/>
        </w:rPr>
        <w:t xml:space="preserve">wj;jpy; gy fhuzpfs; &lt;LgLfpd;wd. rhNww;wk; gpd; tUk; gb epiyfspy; eilngW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2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 xml:space="preserve">Nth; mOj;jk;: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kz;zpy; cs;s ePh; Nth;j;J}tpfSf;F rt;T+L gutypd; fhuzkhfr; nry;fpwJ. Nth; mOj;jj;jpd; fhuzkhf ePuhdJ NthpypUe;J Nky; Nehf;fp jz;bd; mbg;gFjpf;Fr; nry;fpwJ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2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 xml:space="preserve">Ez;Jis &lt;h;g;G tpir (je;Jfpf;Foha; tpir):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ePh</w:t>
      </w:r>
      <w:proofErr w:type="gramEnd"/>
      <w:r w:rsidRPr="00531605">
        <w:rPr>
          <w:rFonts w:ascii="Baamini" w:hAnsi="Baamini"/>
          <w:szCs w:val="28"/>
        </w:rPr>
        <w:t xml:space="preserve">; my;yJ ve;j xU jputKk; Ez;Jisf; Fohapfspy; ,aw;gpay; tpirapd; fhuzkhf NkNyWfpwJ. </w:t>
      </w:r>
      <w:proofErr w:type="gramStart"/>
      <w:r w:rsidRPr="00531605">
        <w:rPr>
          <w:rFonts w:ascii="Baamini" w:hAnsi="Baamini"/>
          <w:szCs w:val="28"/>
        </w:rPr>
        <w:t>,jw</w:t>
      </w:r>
      <w:proofErr w:type="gramEnd"/>
      <w:r w:rsidRPr="00531605">
        <w:rPr>
          <w:rFonts w:ascii="Baamini" w:hAnsi="Baamini"/>
          <w:szCs w:val="28"/>
        </w:rPr>
        <w:t xml:space="preserve">;F Ez; Jis &lt;h;g;G tpir vd;W ngah;. mNj Nghy; jz;bYk; ePuhdJ Fwpg;gpl;l cauk; tiu Ez;Jis &lt;h;g;G tpirapd; fhuzkhf flj;jg;gLfpwJ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2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b/>
          <w:szCs w:val="28"/>
        </w:rPr>
        <w:t xml:space="preserve">ePh; %yf;$Wfspd; $l;bizT kw;Wk; xl;bizT: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$l;</w:t>
      </w:r>
      <w:r w:rsidRPr="00531605">
        <w:rPr>
          <w:rFonts w:ascii="Baamini" w:hAnsi="Baamini"/>
          <w:noProof/>
          <w:szCs w:val="28"/>
          <w:lang w:eastAsia="en-IN"/>
        </w:rPr>
        <w:t>bizT</w:t>
      </w:r>
      <w:r w:rsidRPr="00531605">
        <w:rPr>
          <w:rFonts w:ascii="Baamini" w:hAnsi="Baamini"/>
          <w:szCs w:val="28"/>
        </w:rPr>
        <w:t xml:space="preserve"> kw;Wk; xl;bizT tpirfspd; xUq;fpize;j nray;ghl;bd; fhuzkhf ePuhdJ iryj;jpy; xU njhlh;r;rpahd ePh;j;jk;gkhf csJ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$l;bizT: ePh; %yf;$WfSf;fpilNa cs;s &lt;h;g;G tpir $l;bizT vdg;gLk;. </w:t>
      </w: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xl;bizT: gy;NtW tifahd %yf;$WfspilNa fhzg;gLk; &lt;h;g;G tpir xl;bizT vdg;gLk;. ePh; %yf;$Wfs; iryf;Fohapd; RtUld; xl;biztpd; fhuzkhf gpize;Js;sd. </w:t>
      </w:r>
    </w:p>
    <w:p w:rsidR="00820C99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tbl>
      <w:tblPr>
        <w:tblStyle w:val="TableGrid"/>
        <w:tblW w:w="0" w:type="auto"/>
        <w:tblInd w:w="390" w:type="dxa"/>
        <w:tblLook w:val="04A0" w:firstRow="1" w:lastRow="0" w:firstColumn="1" w:lastColumn="0" w:noHBand="0" w:noVBand="1"/>
      </w:tblPr>
      <w:tblGrid>
        <w:gridCol w:w="9242"/>
      </w:tblGrid>
      <w:tr w:rsidR="00820C99" w:rsidTr="00842E4B">
        <w:tc>
          <w:tcPr>
            <w:tcW w:w="9242" w:type="dxa"/>
          </w:tcPr>
          <w:p w:rsidR="00820C99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 xml:space="preserve">mjpfhiyg; nghOjpy; Gw;fspd; Nky; gdpj;Jspfs; Nghy ePh;j;Jspfisg; ghh;j;jpUg;Nghk;. jhtuq;fspy; fhw;wpy; &lt;ug;gjk; mjpfkhf ,Uf;Fk; NghJ ePuhtpg;Nghf;fpd; tPjk; FiwAk;. cwpQ;rg;gLk; ePh; jhtuj;jpd; Nthpy; xU mOj;jj;ij cUthf;Fk;. </w:t>
            </w:r>
            <w:proofErr w:type="gramStart"/>
            <w:r>
              <w:rPr>
                <w:rFonts w:ascii="Baamini" w:hAnsi="Baamini"/>
                <w:szCs w:val="28"/>
              </w:rPr>
              <w:t>,e</w:t>
            </w:r>
            <w:proofErr w:type="gramEnd"/>
            <w:r>
              <w:rPr>
                <w:rFonts w:ascii="Baamini" w:hAnsi="Baamini"/>
                <w:szCs w:val="28"/>
              </w:rPr>
              <w:t xml:space="preserve">;j mjpfg;gbahd ePh; jhtu ,iyfspd; tpspk;Gfspy; ePuhf tbfpwJ. </w:t>
            </w:r>
            <w:proofErr w:type="gramStart"/>
            <w:r>
              <w:rPr>
                <w:rFonts w:ascii="Baamini" w:hAnsi="Baamini"/>
                <w:szCs w:val="28"/>
              </w:rPr>
              <w:t>,jw</w:t>
            </w:r>
            <w:proofErr w:type="gramEnd"/>
            <w:r>
              <w:rPr>
                <w:rFonts w:ascii="Baamini" w:hAnsi="Baamini"/>
                <w:szCs w:val="28"/>
              </w:rPr>
              <w:t xml:space="preserve">;F ePh; tbjy; </w:t>
            </w:r>
            <w:r>
              <w:t xml:space="preserve">(guttation) </w:t>
            </w:r>
            <w:r>
              <w:rPr>
                <w:rFonts w:ascii="Baamini" w:hAnsi="Baamini"/>
                <w:szCs w:val="28"/>
              </w:rPr>
              <w:t xml:space="preserve">vdg;gLk;. </w:t>
            </w:r>
            <w:proofErr w:type="gramStart"/>
            <w:r>
              <w:rPr>
                <w:rFonts w:ascii="Baamini" w:hAnsi="Baamini"/>
                <w:szCs w:val="28"/>
              </w:rPr>
              <w:t>,t</w:t>
            </w:r>
            <w:proofErr w:type="gramEnd"/>
            <w:r>
              <w:rPr>
                <w:rFonts w:ascii="Baamini" w:hAnsi="Baamini"/>
                <w:szCs w:val="28"/>
              </w:rPr>
              <w:t xml:space="preserve">;thW ePh; tbjy; xU rpwg;ghd Jis topahf ntspNaWfpwJ. ,j;Jis ePh;Rug;gp my;yJ i`lNjhL vdg;gLk;. </w:t>
            </w:r>
          </w:p>
        </w:tc>
      </w:tr>
    </w:tbl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2924CE" w:rsidRDefault="002924CE">
      <w:pPr>
        <w:rPr>
          <w:rFonts w:ascii="Baamini" w:hAnsi="Baamini"/>
          <w:b/>
          <w:sz w:val="28"/>
          <w:szCs w:val="28"/>
        </w:rPr>
      </w:pPr>
      <w:r>
        <w:rPr>
          <w:rFonts w:ascii="Baamini" w:hAnsi="Baamini"/>
          <w:b/>
          <w:szCs w:val="28"/>
        </w:rPr>
        <w:br w:type="page"/>
      </w:r>
    </w:p>
    <w:p w:rsidR="00820C99" w:rsidRPr="00531605" w:rsidRDefault="00820C99" w:rsidP="00820C99">
      <w:pPr>
        <w:pStyle w:val="NoSpacing"/>
        <w:numPr>
          <w:ilvl w:val="0"/>
          <w:numId w:val="32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lastRenderedPageBreak/>
        <w:t xml:space="preserve">ePuhtpg;Nghf;fpd; ,Otpir: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iyj;Jisapd; topahf eilngWk; ePuhtpg;Nghf;fpd; fhuzkhf xU ntw;wplk; cz;lhFk;. </w:t>
      </w:r>
      <w:proofErr w:type="gramStart"/>
      <w:r w:rsidRPr="00531605">
        <w:rPr>
          <w:rFonts w:ascii="Baamini" w:hAnsi="Baamini"/>
          <w:szCs w:val="28"/>
        </w:rPr>
        <w:t>,jdhy</w:t>
      </w:r>
      <w:proofErr w:type="gramEnd"/>
      <w:r w:rsidRPr="00531605">
        <w:rPr>
          <w:rFonts w:ascii="Baamini" w:hAnsi="Baamini"/>
          <w:szCs w:val="28"/>
        </w:rPr>
        <w:t xml:space="preserve">; xU ,Otpir </w:t>
      </w:r>
      <w:r w:rsidRPr="00531605">
        <w:rPr>
          <w:szCs w:val="28"/>
        </w:rPr>
        <w:t xml:space="preserve">(suction) </w:t>
      </w:r>
      <w:r w:rsidRPr="00531605">
        <w:rPr>
          <w:rFonts w:ascii="Baamini" w:hAnsi="Baamini"/>
          <w:szCs w:val="28"/>
        </w:rPr>
        <w:t xml:space="preserve">cz;lhf;fg;gLfpwJ. </w:t>
      </w:r>
      <w:proofErr w:type="gramStart"/>
      <w:r w:rsidRPr="00531605">
        <w:rPr>
          <w:rFonts w:ascii="Baamini" w:hAnsi="Baamini"/>
          <w:szCs w:val="28"/>
        </w:rPr>
        <w:t>,e</w:t>
      </w:r>
      <w:proofErr w:type="gramEnd"/>
      <w:r w:rsidRPr="00531605">
        <w:rPr>
          <w:rFonts w:ascii="Baamini" w:hAnsi="Baamini"/>
          <w:szCs w:val="28"/>
        </w:rPr>
        <w:t xml:space="preserve">;j </w:t>
      </w:r>
      <w:r w:rsidRPr="00531605">
        <w:rPr>
          <w:rFonts w:ascii="Baamini" w:hAnsi="Baamini"/>
          <w:noProof/>
          <w:szCs w:val="28"/>
          <w:lang w:eastAsia="en-IN"/>
        </w:rPr>
        <w:t>tpirNa</w:t>
      </w:r>
      <w:r w:rsidRPr="00531605">
        <w:rPr>
          <w:rFonts w:ascii="Baamini" w:hAnsi="Baamini"/>
          <w:szCs w:val="28"/>
        </w:rPr>
        <w:t xml:space="preserve"> ePuhtpg; Nghf;fpd; ,Otpir vdg;gLk;. ePuhtpg;Nghf;fpd; ,Otpirapd; fhuzkhf iryj;jpDs; cs;s ePh;j; jk;gkhdJ kpf cah;e;j jhtuq;fspYk; NkNyWfpwJ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uj</w:t>
      </w:r>
      <w:proofErr w:type="gramEnd"/>
      <w:r w:rsidRPr="00531605">
        <w:rPr>
          <w:rFonts w:ascii="Baamini" w:hAnsi="Baamini"/>
          <w:b/>
          <w:szCs w:val="28"/>
        </w:rPr>
        <w:t xml:space="preserve">;jk;: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uj;jk; rptg;G epwk; nfhz;l jput ,izg;Gj; jpRthFk;. NkYk; ,J kdpjdpd; cly; Rw;Nwhl;lj;jpd; Kf;fpa ClfkhFk;.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 </w:t>
      </w:r>
    </w:p>
    <w:p w:rsidR="002924CE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  <w:proofErr w:type="gramStart"/>
      <w:r w:rsidRPr="00E14354">
        <w:rPr>
          <w:rFonts w:ascii="Baamini" w:hAnsi="Baamini"/>
          <w:b/>
          <w:szCs w:val="28"/>
        </w:rPr>
        <w:t>,uj</w:t>
      </w:r>
      <w:proofErr w:type="gramEnd"/>
      <w:r w:rsidRPr="00E14354">
        <w:rPr>
          <w:rFonts w:ascii="Baamini" w:hAnsi="Baamini"/>
          <w:b/>
          <w:szCs w:val="28"/>
        </w:rPr>
        <w:t>;jj;jpd; gFjpg; nghUs;fs;:</w:t>
      </w:r>
    </w:p>
    <w:p w:rsidR="00820C99" w:rsidRPr="00E14354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  <w:r w:rsidRPr="00E14354">
        <w:rPr>
          <w:rFonts w:ascii="Baamini" w:hAnsi="Baamini"/>
          <w:b/>
          <w:szCs w:val="28"/>
        </w:rPr>
        <w:t xml:space="preserve"> </w:t>
      </w: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E14354">
        <w:rPr>
          <w:rFonts w:ascii="Baamini" w:hAnsi="Baamini"/>
          <w:szCs w:val="28"/>
        </w:rPr>
        <w:t>,uj;j</w:t>
      </w:r>
      <w:r>
        <w:rPr>
          <w:rFonts w:ascii="Baamini" w:hAnsi="Baamini"/>
          <w:szCs w:val="28"/>
        </w:rPr>
        <w:t xml:space="preserve">k; ,uz;L Kf;fpa gFjpg; nghUl;fshd gpsh];kh vDk; jputg; </w:t>
      </w:r>
      <w:r>
        <w:rPr>
          <w:rFonts w:ascii="Baamini" w:hAnsi="Baamini"/>
          <w:noProof/>
          <w:szCs w:val="28"/>
          <w:lang w:eastAsia="en-IN"/>
        </w:rPr>
        <w:t>gFjpiaAk</w:t>
      </w:r>
      <w:r>
        <w:rPr>
          <w:rFonts w:ascii="Baamini" w:hAnsi="Baamini"/>
          <w:szCs w:val="28"/>
        </w:rPr>
        <w:t xml:space="preserve">; mjDs; kpjf;Fk; Mf;ff; $WfisAk; (,uj;j nry;fs;) nfhz;Ls;sJ. </w:t>
      </w:r>
    </w:p>
    <w:p w:rsidR="00820C99" w:rsidRDefault="00820C99" w:rsidP="00820C99">
      <w:pPr>
        <w:pStyle w:val="NoSpacing"/>
        <w:ind w:left="284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  <w:proofErr w:type="gramStart"/>
      <w:r w:rsidRPr="00E14354">
        <w:rPr>
          <w:rFonts w:ascii="Baamini" w:hAnsi="Baamini"/>
          <w:b/>
          <w:szCs w:val="28"/>
        </w:rPr>
        <w:t>gpsh</w:t>
      </w:r>
      <w:proofErr w:type="gramEnd"/>
      <w:r w:rsidRPr="00E14354">
        <w:rPr>
          <w:rFonts w:ascii="Baamini" w:hAnsi="Baamini"/>
          <w:b/>
          <w:szCs w:val="28"/>
        </w:rPr>
        <w:t xml:space="preserve">];kh: </w:t>
      </w:r>
    </w:p>
    <w:p w:rsidR="002924CE" w:rsidRPr="00E14354" w:rsidRDefault="002924CE" w:rsidP="00820C99">
      <w:pPr>
        <w:pStyle w:val="NoSpacing"/>
        <w:ind w:left="284"/>
        <w:rPr>
          <w:rFonts w:ascii="Baamini" w:hAnsi="Baamini"/>
          <w:b/>
          <w:szCs w:val="28"/>
        </w:rPr>
      </w:pPr>
    </w:p>
    <w:p w:rsidR="00820C99" w:rsidRPr="00E14354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>
        <w:rPr>
          <w:rFonts w:ascii="Baamini" w:hAnsi="Baamini"/>
          <w:szCs w:val="28"/>
        </w:rPr>
        <w:t>,uj</w:t>
      </w:r>
      <w:proofErr w:type="gramEnd"/>
      <w:r>
        <w:rPr>
          <w:rFonts w:ascii="Baamini" w:hAnsi="Baamini"/>
          <w:szCs w:val="28"/>
        </w:rPr>
        <w:t xml:space="preserve">;jj;jpd; </w:t>
      </w:r>
      <w:r w:rsidRPr="00E14354">
        <w:t>55%</w:t>
      </w:r>
      <w:r>
        <w:rPr>
          <w:rFonts w:ascii="Baamini" w:hAnsi="Baamini"/>
          <w:szCs w:val="28"/>
        </w:rPr>
        <w:t xml:space="preserve"> gpsh];kh MFk;. </w:t>
      </w:r>
      <w:proofErr w:type="gramStart"/>
      <w:r>
        <w:rPr>
          <w:rFonts w:ascii="Baamini" w:hAnsi="Baamini"/>
          <w:szCs w:val="28"/>
        </w:rPr>
        <w:t>,J</w:t>
      </w:r>
      <w:proofErr w:type="gramEnd"/>
      <w:r>
        <w:rPr>
          <w:rFonts w:ascii="Baamini" w:hAnsi="Baamini"/>
          <w:szCs w:val="28"/>
        </w:rPr>
        <w:t xml:space="preserve"> rpwpjsT fhuj;jd;ik cilaJ. capuw;w nry; cl;nghUl;fisf; nfhz;Ls;sJ. </w:t>
      </w:r>
      <w:proofErr w:type="gramStart"/>
      <w:r>
        <w:rPr>
          <w:rFonts w:ascii="Baamini" w:hAnsi="Baamini"/>
          <w:szCs w:val="28"/>
        </w:rPr>
        <w:t>fhpkg</w:t>
      </w:r>
      <w:proofErr w:type="gramEnd"/>
      <w:r>
        <w:rPr>
          <w:rFonts w:ascii="Baamini" w:hAnsi="Baamini"/>
          <w:szCs w:val="28"/>
        </w:rPr>
        <w:t>; nghUl;fshd Gujq;fs;&gt; FSf</w:t>
      </w:r>
      <w:proofErr w:type="gramStart"/>
      <w:r>
        <w:rPr>
          <w:rFonts w:ascii="Baamini" w:hAnsi="Baamini"/>
          <w:szCs w:val="28"/>
        </w:rPr>
        <w:t>;Nfh</w:t>
      </w:r>
      <w:proofErr w:type="gramEnd"/>
      <w:r>
        <w:rPr>
          <w:rFonts w:ascii="Baamini" w:hAnsi="Baamini"/>
          <w:szCs w:val="28"/>
        </w:rPr>
        <w:t xml:space="preserve">];&gt; A+hpah&gt; nehjpfs;&gt; `hh;Nkhd;fs;&gt; jhJ cg;Gf;fs; kw;Wk; itl;lkpd;fs; Mfpait ,jpy; cs;slq;fpAs;sd. </w:t>
      </w:r>
    </w:p>
    <w:p w:rsidR="00820C99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</w:p>
    <w:p w:rsidR="002924CE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  <w:proofErr w:type="gramStart"/>
      <w:r w:rsidRPr="00E14354">
        <w:rPr>
          <w:rFonts w:ascii="Baamini" w:hAnsi="Baamini"/>
          <w:b/>
          <w:szCs w:val="28"/>
        </w:rPr>
        <w:t>,uj</w:t>
      </w:r>
      <w:proofErr w:type="gramEnd"/>
      <w:r w:rsidRPr="00E14354">
        <w:rPr>
          <w:rFonts w:ascii="Baamini" w:hAnsi="Baamini"/>
          <w:b/>
          <w:szCs w:val="28"/>
        </w:rPr>
        <w:t>;jj;jpd; Mf;ff; $Wfs;:</w:t>
      </w:r>
    </w:p>
    <w:p w:rsidR="00820C99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  <w:r w:rsidRPr="00E14354">
        <w:rPr>
          <w:rFonts w:ascii="Baamini" w:hAnsi="Baamini"/>
          <w:b/>
          <w:szCs w:val="28"/>
        </w:rPr>
        <w:t xml:space="preserve"> </w:t>
      </w:r>
    </w:p>
    <w:p w:rsidR="00820C99" w:rsidRPr="002924CE" w:rsidRDefault="00820C99" w:rsidP="002924CE">
      <w:pPr>
        <w:pStyle w:val="NoSpacing"/>
        <w:numPr>
          <w:ilvl w:val="0"/>
          <w:numId w:val="45"/>
        </w:numPr>
        <w:rPr>
          <w:rFonts w:ascii="Baamini" w:hAnsi="Baamini"/>
          <w:b/>
          <w:szCs w:val="28"/>
        </w:rPr>
      </w:pPr>
      <w:r>
        <w:rPr>
          <w:rFonts w:ascii="Baamini" w:hAnsi="Baamini"/>
          <w:szCs w:val="28"/>
        </w:rPr>
        <w:t xml:space="preserve">,uj;j mZf;fs; %d;W tifg;gLk; </w:t>
      </w:r>
    </w:p>
    <w:p w:rsidR="002924CE" w:rsidRPr="00E14354" w:rsidRDefault="002924CE" w:rsidP="002924CE">
      <w:pPr>
        <w:pStyle w:val="NoSpacing"/>
        <w:ind w:left="810"/>
        <w:rPr>
          <w:rFonts w:ascii="Baamini" w:hAnsi="Baamini"/>
          <w:b/>
          <w:szCs w:val="28"/>
        </w:rPr>
      </w:pPr>
    </w:p>
    <w:p w:rsidR="00820C99" w:rsidRDefault="00820C99" w:rsidP="00820C99">
      <w:pPr>
        <w:pStyle w:val="NoSpacing"/>
        <w:numPr>
          <w:ilvl w:val="0"/>
          <w:numId w:val="41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uj;jr; rptg;gZf;fs; </w:t>
      </w:r>
      <w:r w:rsidRPr="00E14354">
        <w:t>(RBC)</w:t>
      </w:r>
      <w:r>
        <w:rPr>
          <w:rFonts w:ascii="Baamini" w:hAnsi="Baamini"/>
          <w:szCs w:val="28"/>
        </w:rPr>
        <w:t xml:space="preserve"> (m) vhpj;nuhirl;Lfs; </w:t>
      </w:r>
    </w:p>
    <w:p w:rsidR="00820C99" w:rsidRDefault="00820C99" w:rsidP="00820C99">
      <w:pPr>
        <w:pStyle w:val="NoSpacing"/>
        <w:numPr>
          <w:ilvl w:val="0"/>
          <w:numId w:val="41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uj;j nts;is mZf;fs; </w:t>
      </w:r>
      <w:r w:rsidRPr="00E14354">
        <w:t>(WBC)</w:t>
      </w:r>
      <w:r>
        <w:rPr>
          <w:rFonts w:ascii="Baamini" w:hAnsi="Baamini"/>
          <w:szCs w:val="28"/>
        </w:rPr>
        <w:t xml:space="preserve"> (m) ypA+f;Nfhirl;Lfs; </w:t>
      </w:r>
    </w:p>
    <w:p w:rsidR="00820C99" w:rsidRDefault="00820C99" w:rsidP="00820C99">
      <w:pPr>
        <w:pStyle w:val="NoSpacing"/>
        <w:numPr>
          <w:ilvl w:val="0"/>
          <w:numId w:val="41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uj;jj; jl;Lf;fs; (m) jpuhk;Nghirl;Lfs; </w:t>
      </w:r>
    </w:p>
    <w:p w:rsidR="00820C99" w:rsidRPr="00531605" w:rsidRDefault="00820C99" w:rsidP="00820C99">
      <w:pPr>
        <w:pStyle w:val="NoSpacing"/>
        <w:ind w:left="644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 xml:space="preserve">,uj;jr; rptg;gZf;fs; vhpj;Nuhirl;Lfs;: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it</w:t>
      </w:r>
      <w:proofErr w:type="gramEnd"/>
      <w:r w:rsidRPr="00531605">
        <w:rPr>
          <w:rFonts w:ascii="Baamini" w:hAnsi="Baamini"/>
          <w:szCs w:val="28"/>
        </w:rPr>
        <w:t xml:space="preserve"> kdpj clypy; mjpf mstpy; fhzg;glf;$ba ,uj;j nry;fshFk;. ,it vYk;G k[;i[apypUe;J cUthfpd;wd. Rthr epwkpahd `PNkhFNshgpid RBC nfhz;Ls;sjhy; ,uj;jk; rptg;G epwj;Jld; fhzg;gLfpwJ. ghY}l;bfspd; Kjph;r;rp mile;j ,uj;j rptg;gZtpy;&gt; nry; Ez;ZWg;Gfs; kw;Wk; cl;fU fhzg;gLtjpy;iy. ,it ,UGwKk; Fope;j jl;L tbtk; cilait. ,tw;wpd; tho;ehs; 120 ehl;fs; MFk;. </w:t>
      </w:r>
      <w:r w:rsidRPr="00531605">
        <w:rPr>
          <w:szCs w:val="28"/>
        </w:rPr>
        <w:t>RBC</w:t>
      </w:r>
      <w:r w:rsidRPr="00531605">
        <w:rPr>
          <w:rFonts w:ascii="Baamini" w:hAnsi="Baamini"/>
          <w:szCs w:val="28"/>
        </w:rPr>
        <w:t xml:space="preserve"> Mf;rp[id EiuaPuypypUe;J jpRf;fSf;F flj;Jtjpy; gq;Nfw;fpwJ.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242"/>
      </w:tblGrid>
      <w:tr w:rsidR="00820C99" w:rsidTr="00842E4B">
        <w:tc>
          <w:tcPr>
            <w:tcW w:w="9242" w:type="dxa"/>
          </w:tcPr>
          <w:p w:rsidR="00820C99" w:rsidRPr="00E14354" w:rsidRDefault="00820C99" w:rsidP="00820C99">
            <w:pPr>
              <w:pStyle w:val="NoSpacing"/>
              <w:rPr>
                <w:rFonts w:ascii="Baamini" w:hAnsi="Baamini"/>
                <w:b/>
                <w:szCs w:val="28"/>
              </w:rPr>
            </w:pPr>
            <w:r>
              <w:rPr>
                <w:rFonts w:ascii="Baamini" w:hAnsi="Baamini"/>
                <w:b/>
                <w:szCs w:val="28"/>
              </w:rPr>
              <w:t xml:space="preserve">ghY}l;bfspd; </w:t>
            </w:r>
            <w:r w:rsidRPr="00E14354">
              <w:rPr>
                <w:b/>
              </w:rPr>
              <w:t>RBC</w:t>
            </w:r>
            <w:r>
              <w:rPr>
                <w:rFonts w:ascii="Baamini" w:hAnsi="Baamini"/>
                <w:b/>
                <w:szCs w:val="28"/>
              </w:rPr>
              <w:t xml:space="preserve">-apy; nry; </w:t>
            </w:r>
            <w:r w:rsidRPr="00E14354">
              <w:rPr>
                <w:rFonts w:ascii="Baamini" w:hAnsi="Baamini"/>
                <w:b/>
                <w:szCs w:val="28"/>
              </w:rPr>
              <w:t xml:space="preserve">Ez;ZWg;GfSk; cl;fUTk; fhzg;gLtjpy;iy Vd;? </w:t>
            </w:r>
          </w:p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lastRenderedPageBreak/>
              <w:t xml:space="preserve">ghY}l;bfspd; </w:t>
            </w:r>
            <w:r w:rsidRPr="00E14354">
              <w:t>RBC</w:t>
            </w:r>
            <w:r>
              <w:rPr>
                <w:rFonts w:ascii="Baamini" w:hAnsi="Baamini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Baamini" w:hAnsi="Baamini"/>
                <w:szCs w:val="28"/>
              </w:rPr>
              <w:t xml:space="preserve"> apy; cl;fU </w:t>
            </w:r>
            <w:r w:rsidRPr="00531605">
              <w:rPr>
                <w:rFonts w:ascii="Baamini" w:hAnsi="Baamini"/>
                <w:szCs w:val="28"/>
              </w:rPr>
              <w:t>,y;yh</w:t>
            </w:r>
            <w:r>
              <w:rPr>
                <w:rFonts w:ascii="Baamini" w:hAnsi="Baamini"/>
                <w:szCs w:val="28"/>
              </w:rPr>
              <w:t xml:space="preserve">jpUg;gjpdhy; mr;nry;yhdJ ,UGwKk; Fope;j mikg;igg; ngw;W&gt; mjpfsT Mf;rp[d; ,iztjw;fhd Nkw;gug;gpidg; ngw;Ws;sJ. </w:t>
            </w:r>
            <w:r w:rsidRPr="00E14354">
              <w:t>RBC</w:t>
            </w:r>
            <w:r>
              <w:rPr>
                <w:rFonts w:ascii="Baamini" w:hAnsi="Baamini"/>
                <w:szCs w:val="28"/>
              </w:rPr>
              <w:t xml:space="preserve">-y; ikl;Nlhfhz;l;hpah ,y;yhjpUg;gjhy; mjpf msT Mf;rp[id jpRf;fSf;F flj;Jtij mDkjpf;fpwJ. vz;Nlhgpshr tiyg;gpd;dy; ,y;yhjpUg;gjpdhy; nky;ypa ,uj;jj; je;JfpfSf;Fs; mjpf kPSk; jd;ik ngw;W </w:t>
            </w:r>
            <w:r w:rsidRPr="00E14354">
              <w:t>RBC</w:t>
            </w:r>
            <w:r>
              <w:rPr>
                <w:rFonts w:ascii="Baamini" w:hAnsi="Baamini"/>
                <w:szCs w:val="28"/>
              </w:rPr>
              <w:t xml:space="preserve"> vspjhf CLUTfpwJ.</w:t>
            </w:r>
          </w:p>
          <w:p w:rsidR="00820C99" w:rsidRDefault="00820C99" w:rsidP="00820C99">
            <w:pPr>
              <w:pStyle w:val="NoSpacing"/>
              <w:rPr>
                <w:rFonts w:ascii="Baamini" w:hAnsi="Baamini"/>
                <w:b/>
                <w:szCs w:val="28"/>
              </w:rPr>
            </w:pPr>
          </w:p>
        </w:tc>
      </w:tr>
    </w:tbl>
    <w:p w:rsidR="00820C99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</w:p>
    <w:p w:rsidR="00820C99" w:rsidRPr="00531605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uj</w:t>
      </w:r>
      <w:proofErr w:type="gramEnd"/>
      <w:r w:rsidRPr="00531605">
        <w:rPr>
          <w:rFonts w:ascii="Baamini" w:hAnsi="Baamini"/>
          <w:b/>
          <w:szCs w:val="28"/>
        </w:rPr>
        <w:t xml:space="preserve">;j nts;isaZf;fs; </w:t>
      </w:r>
      <w:r w:rsidRPr="00531605">
        <w:rPr>
          <w:b/>
          <w:szCs w:val="28"/>
        </w:rPr>
        <w:t xml:space="preserve">(WBC) </w:t>
      </w:r>
      <w:r w:rsidRPr="00531605">
        <w:rPr>
          <w:rFonts w:ascii="Baamini" w:hAnsi="Baamini"/>
          <w:b/>
          <w:szCs w:val="28"/>
        </w:rPr>
        <w:t xml:space="preserve">ypA+f;Nfhirl;Lfs;: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it</w:t>
      </w:r>
      <w:proofErr w:type="gramEnd"/>
      <w:r w:rsidRPr="00531605">
        <w:rPr>
          <w:rFonts w:ascii="Baamini" w:hAnsi="Baamini"/>
          <w:szCs w:val="28"/>
        </w:rPr>
        <w:t xml:space="preserve"> epwkw;wit. </w:t>
      </w:r>
      <w:proofErr w:type="gramStart"/>
      <w:r w:rsidRPr="00531605">
        <w:rPr>
          <w:rFonts w:ascii="Baamini" w:hAnsi="Baamini"/>
          <w:szCs w:val="28"/>
        </w:rPr>
        <w:t>,tw</w:t>
      </w:r>
      <w:proofErr w:type="gramEnd"/>
      <w:r w:rsidRPr="00531605">
        <w:rPr>
          <w:rFonts w:ascii="Baamini" w:hAnsi="Baamini"/>
          <w:szCs w:val="28"/>
        </w:rPr>
        <w:t xml:space="preserve">;wpy; `PNkhFNshgpd; fhzg;gLtjpy;iy kw;Wk; cl;fU nfhz;lit. ,it vYk;G k[;i[&gt; kz;zPuy;&gt; ijk]; kw;Wk; epzePh; Kbr;R Nghd;wtw;wpy; fhzg;gLfpd;wd. ,it mkPgh Nghd;W efuf; $bait.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uj;j nts;isaZf;fs; ,uz;L tiffshfg; gphpf;fg;gl;Ls;sd.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ab/>
        <w:t>1. Jfs</w:t>
      </w:r>
      <w:proofErr w:type="gramStart"/>
      <w:r w:rsidRPr="00531605">
        <w:rPr>
          <w:rFonts w:ascii="Baamini" w:hAnsi="Baamini"/>
          <w:szCs w:val="28"/>
        </w:rPr>
        <w:t>;fSila</w:t>
      </w:r>
      <w:proofErr w:type="gramEnd"/>
      <w:r w:rsidRPr="00531605">
        <w:rPr>
          <w:rFonts w:ascii="Baamini" w:hAnsi="Baamini"/>
          <w:szCs w:val="28"/>
        </w:rPr>
        <w:t xml:space="preserve"> nry;fs;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ab/>
        <w:t>2. Jfs</w:t>
      </w:r>
      <w:proofErr w:type="gramStart"/>
      <w:r w:rsidRPr="00531605">
        <w:rPr>
          <w:rFonts w:ascii="Baamini" w:hAnsi="Baamini"/>
          <w:szCs w:val="28"/>
        </w:rPr>
        <w:t>;fsw</w:t>
      </w:r>
      <w:proofErr w:type="gramEnd"/>
      <w:r w:rsidRPr="00531605">
        <w:rPr>
          <w:rFonts w:ascii="Baamini" w:hAnsi="Baamini"/>
          <w:szCs w:val="28"/>
        </w:rPr>
        <w:t xml:space="preserve">;w nry;fs;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284"/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>Jfs</w:t>
      </w:r>
      <w:proofErr w:type="gramStart"/>
      <w:r w:rsidRPr="00531605">
        <w:rPr>
          <w:rFonts w:ascii="Baamini" w:hAnsi="Baamini"/>
          <w:b/>
          <w:szCs w:val="28"/>
        </w:rPr>
        <w:t>;fSila</w:t>
      </w:r>
      <w:proofErr w:type="gramEnd"/>
      <w:r w:rsidRPr="00531605">
        <w:rPr>
          <w:rFonts w:ascii="Baamini" w:hAnsi="Baamini"/>
          <w:b/>
          <w:szCs w:val="28"/>
        </w:rPr>
        <w:t xml:space="preserve"> nry;fs;: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it irl;Nlhgpshrj;jpy; Jfs;fisf; nfhz;Ls;sd. ,tw;wpd; cl;fUf;fs; xOq;fw;wit my;yJ fJg;Gf;fSilait.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ab/>
      </w:r>
      <w:proofErr w:type="gramStart"/>
      <w:r w:rsidRPr="00531605">
        <w:rPr>
          <w:rFonts w:ascii="Baamini" w:hAnsi="Baamini"/>
          <w:szCs w:val="28"/>
        </w:rPr>
        <w:t>,it</w:t>
      </w:r>
      <w:proofErr w:type="gramEnd"/>
      <w:r w:rsidRPr="00531605">
        <w:rPr>
          <w:rFonts w:ascii="Baamini" w:hAnsi="Baamini"/>
          <w:szCs w:val="28"/>
        </w:rPr>
        <w:t xml:space="preserve"> %d;W tifg;gLk;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ab/>
      </w:r>
      <w:r w:rsidRPr="00531605">
        <w:rPr>
          <w:rFonts w:ascii="Baamini" w:hAnsi="Baamini"/>
          <w:szCs w:val="28"/>
        </w:rPr>
        <w:tab/>
        <w:t xml:space="preserve">1. </w:t>
      </w:r>
      <w:proofErr w:type="gramStart"/>
      <w:r w:rsidRPr="00531605">
        <w:rPr>
          <w:rFonts w:ascii="Baamini" w:hAnsi="Baamini"/>
          <w:szCs w:val="28"/>
        </w:rPr>
        <w:t>epA+</w:t>
      </w:r>
      <w:proofErr w:type="gramEnd"/>
      <w:r w:rsidRPr="00531605">
        <w:rPr>
          <w:rFonts w:ascii="Baamini" w:hAnsi="Baamini"/>
          <w:szCs w:val="28"/>
        </w:rPr>
        <w:t xml:space="preserve">l;Nuh/gpy;fs;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ab/>
      </w:r>
      <w:r w:rsidRPr="00531605">
        <w:rPr>
          <w:rFonts w:ascii="Baamini" w:hAnsi="Baamini"/>
          <w:szCs w:val="28"/>
        </w:rPr>
        <w:tab/>
        <w:t>2. &lt;rpNdh/gpy</w:t>
      </w:r>
      <w:proofErr w:type="gramStart"/>
      <w:r w:rsidRPr="00531605">
        <w:rPr>
          <w:rFonts w:ascii="Baamini" w:hAnsi="Baamini"/>
          <w:szCs w:val="28"/>
        </w:rPr>
        <w:t>;fs</w:t>
      </w:r>
      <w:proofErr w:type="gramEnd"/>
      <w:r w:rsidRPr="00531605">
        <w:rPr>
          <w:rFonts w:ascii="Baamini" w:hAnsi="Baamini"/>
          <w:szCs w:val="28"/>
        </w:rPr>
        <w:t xml:space="preserve">;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ab/>
      </w:r>
      <w:r w:rsidRPr="00531605">
        <w:rPr>
          <w:rFonts w:ascii="Baamini" w:hAnsi="Baamini"/>
          <w:szCs w:val="28"/>
        </w:rPr>
        <w:tab/>
        <w:t>3. NgNrh/gpy</w:t>
      </w:r>
      <w:proofErr w:type="gramStart"/>
      <w:r w:rsidRPr="00531605">
        <w:rPr>
          <w:rFonts w:ascii="Baamini" w:hAnsi="Baamini"/>
          <w:szCs w:val="28"/>
        </w:rPr>
        <w:t>;fs</w:t>
      </w:r>
      <w:proofErr w:type="gramEnd"/>
      <w:r w:rsidRPr="00531605">
        <w:rPr>
          <w:rFonts w:ascii="Baamini" w:hAnsi="Baamini"/>
          <w:szCs w:val="28"/>
        </w:rPr>
        <w:t xml:space="preserve">; </w:t>
      </w:r>
    </w:p>
    <w:p w:rsidR="00820C99" w:rsidRPr="00531605" w:rsidRDefault="00820C99" w:rsidP="00820C99">
      <w:pPr>
        <w:pStyle w:val="NoSpacing"/>
        <w:ind w:left="284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3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 xml:space="preserve">epA+l;Nuh/gpy;fs;: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it</w:t>
      </w:r>
      <w:proofErr w:type="gramEnd"/>
      <w:r w:rsidRPr="00531605">
        <w:rPr>
          <w:rFonts w:ascii="Baamini" w:hAnsi="Baamini"/>
          <w:szCs w:val="28"/>
        </w:rPr>
        <w:t xml:space="preserve"> mstpy; nghpait&gt; ,tw;wpd; cl;fU </w:t>
      </w:r>
      <w:r w:rsidRPr="00531605">
        <w:rPr>
          <w:szCs w:val="28"/>
        </w:rPr>
        <w:t>2 – 7</w:t>
      </w:r>
      <w:r w:rsidRPr="00531605">
        <w:rPr>
          <w:rFonts w:ascii="Baamini" w:hAnsi="Baamini"/>
          <w:szCs w:val="28"/>
        </w:rPr>
        <w:t xml:space="preserve"> fJg;Gfis nfhz;Ls;sJ. nkhj;j nts;is mZf;fspy; </w:t>
      </w:r>
      <w:r w:rsidRPr="00531605">
        <w:rPr>
          <w:szCs w:val="28"/>
        </w:rPr>
        <w:t>60% - 65%</w:t>
      </w:r>
      <w:r w:rsidRPr="00531605">
        <w:rPr>
          <w:rFonts w:ascii="Baamini" w:hAnsi="Baamini"/>
          <w:szCs w:val="28"/>
        </w:rPr>
        <w:t xml:space="preserve"> epA+l;Nuh/gpy;fs; fhzg;gLfpd;wd. Neha;j;njhw;W kw;Wk; tPf;fj;jpd; NghJ ,tw;wpd; vz;zpf;if mjpfhpf;fpwJ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3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 xml:space="preserve">&lt;rpNdh/gpy;fs;: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tw</w:t>
      </w:r>
      <w:proofErr w:type="gramEnd"/>
      <w:r w:rsidRPr="00531605">
        <w:rPr>
          <w:rFonts w:ascii="Baamini" w:hAnsi="Baamini"/>
          <w:szCs w:val="28"/>
        </w:rPr>
        <w:t xml:space="preserve">;wpd; cl;fU ,U fJg;Gfisf; nfhz;lJ. nkhj;j nts;isaZf;fspy; </w:t>
      </w:r>
      <w:r w:rsidRPr="00531605">
        <w:rPr>
          <w:szCs w:val="28"/>
        </w:rPr>
        <w:t>2%</w:t>
      </w:r>
      <w:r w:rsidRPr="00531605">
        <w:rPr>
          <w:rFonts w:ascii="Baamini" w:hAnsi="Baamini"/>
          <w:szCs w:val="28"/>
        </w:rPr>
        <w:t xml:space="preserve"> - </w:t>
      </w:r>
      <w:r w:rsidRPr="00531605">
        <w:rPr>
          <w:szCs w:val="28"/>
        </w:rPr>
        <w:t>3%</w:t>
      </w:r>
      <w:r w:rsidRPr="00531605">
        <w:rPr>
          <w:rFonts w:ascii="Baamini" w:hAnsi="Baamini"/>
          <w:szCs w:val="28"/>
        </w:rPr>
        <w:t xml:space="preserve"> tiu ,t;tif nry;fs; cs;sd. clypy; rpy xl;Lz;zpj; njhw;W kw;Wk; xt;thik Vw;gLk; NghJ ,tw;wpd; vz;zpf;if mjpfhpf;fpwJ. er;Rfis mopj;jy; kw;Wk; er;R Kwptpid Vw;gLj;JtJ &lt;rpNdh/gpy;fspd; Kf;fpa gzpfshFk;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2924CE" w:rsidRDefault="002924CE">
      <w:pPr>
        <w:rPr>
          <w:rFonts w:ascii="Baamini" w:hAnsi="Baamini"/>
          <w:b/>
          <w:sz w:val="28"/>
          <w:szCs w:val="28"/>
        </w:rPr>
      </w:pPr>
      <w:r>
        <w:rPr>
          <w:rFonts w:ascii="Baamini" w:hAnsi="Baamini"/>
          <w:b/>
          <w:szCs w:val="28"/>
        </w:rPr>
        <w:br w:type="page"/>
      </w:r>
    </w:p>
    <w:p w:rsidR="00820C99" w:rsidRPr="00531605" w:rsidRDefault="00820C99" w:rsidP="00820C99">
      <w:pPr>
        <w:pStyle w:val="NoSpacing"/>
        <w:numPr>
          <w:ilvl w:val="0"/>
          <w:numId w:val="33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lastRenderedPageBreak/>
        <w:t xml:space="preserve">NghNrh/gpy;fs;: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NghNrh/gpy;fs; fJg;Gila cl;fUit nfhz;Ls;sd. nkhj;j nts;isaZf;fspy; 0.5% - 10% tiu ,t;tif nry;fs; cs;sd. tPf;fq;fs; cz;lhFk; NghJ Ntjpg;nghUs;fis ntspNaw;Wfpd;wd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>Jfs</w:t>
      </w:r>
      <w:proofErr w:type="gramStart"/>
      <w:r w:rsidRPr="00531605">
        <w:rPr>
          <w:rFonts w:ascii="Baamini" w:hAnsi="Baamini"/>
          <w:b/>
          <w:szCs w:val="28"/>
        </w:rPr>
        <w:t>;fsw</w:t>
      </w:r>
      <w:proofErr w:type="gramEnd"/>
      <w:r w:rsidRPr="00531605">
        <w:rPr>
          <w:rFonts w:ascii="Baamini" w:hAnsi="Baamini"/>
          <w:b/>
          <w:szCs w:val="28"/>
        </w:rPr>
        <w:t xml:space="preserve">;w nry;fs;: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  <w:r w:rsidRPr="00531605">
        <w:rPr>
          <w:rFonts w:ascii="Baamini" w:hAnsi="Baamini"/>
          <w:b/>
          <w:szCs w:val="28"/>
        </w:rPr>
        <w:tab/>
      </w:r>
      <w:r w:rsidRPr="00531605">
        <w:rPr>
          <w:rFonts w:ascii="Baamini" w:hAnsi="Baamini"/>
          <w:szCs w:val="28"/>
        </w:rPr>
        <w:t xml:space="preserve">,tw;wpd; irl;Nlhgpshrj;jpy; Jfs;fs; fhzg;gLtjpy;iy. </w:t>
      </w:r>
      <w:proofErr w:type="gramStart"/>
      <w:r w:rsidRPr="00531605">
        <w:rPr>
          <w:rFonts w:ascii="Baamini" w:hAnsi="Baamini"/>
          <w:szCs w:val="28"/>
        </w:rPr>
        <w:t>,it</w:t>
      </w:r>
      <w:proofErr w:type="gramEnd"/>
      <w:r w:rsidRPr="00531605">
        <w:rPr>
          <w:rFonts w:ascii="Baamini" w:hAnsi="Baamini"/>
          <w:szCs w:val="28"/>
        </w:rPr>
        <w:t xml:space="preserve"> ,uz;L </w:t>
      </w:r>
      <w:r w:rsidRPr="00531605">
        <w:rPr>
          <w:rFonts w:ascii="Baamini" w:hAnsi="Baamini"/>
          <w:szCs w:val="28"/>
        </w:rPr>
        <w:tab/>
        <w:t xml:space="preserve">tifg;gLk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ab/>
      </w:r>
      <w:r w:rsidRPr="00531605">
        <w:rPr>
          <w:rFonts w:ascii="Baamini" w:hAnsi="Baamini"/>
          <w:szCs w:val="28"/>
        </w:rPr>
        <w:tab/>
      </w:r>
      <w:r w:rsidRPr="00531605">
        <w:rPr>
          <w:rFonts w:ascii="Baamini" w:hAnsi="Baamini"/>
          <w:szCs w:val="28"/>
        </w:rPr>
        <w:tab/>
        <w:t xml:space="preserve">1. </w:t>
      </w:r>
      <w:proofErr w:type="gramStart"/>
      <w:r w:rsidRPr="00531605">
        <w:rPr>
          <w:rFonts w:ascii="Baamini" w:hAnsi="Baamini"/>
          <w:szCs w:val="28"/>
        </w:rPr>
        <w:t>ypk</w:t>
      </w:r>
      <w:proofErr w:type="gramEnd"/>
      <w:r w:rsidRPr="00531605">
        <w:rPr>
          <w:rFonts w:ascii="Baamini" w:hAnsi="Baamini"/>
          <w:szCs w:val="28"/>
        </w:rPr>
        <w:t xml:space="preserve">;/Nghirl;Lfs;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ab/>
      </w:r>
      <w:r w:rsidRPr="00531605">
        <w:rPr>
          <w:rFonts w:ascii="Baamini" w:hAnsi="Baamini"/>
          <w:szCs w:val="28"/>
        </w:rPr>
        <w:tab/>
      </w:r>
      <w:r w:rsidRPr="00531605">
        <w:rPr>
          <w:rFonts w:ascii="Baamini" w:hAnsi="Baamini"/>
          <w:szCs w:val="28"/>
        </w:rPr>
        <w:tab/>
        <w:t>2. NkhNdhirl</w:t>
      </w:r>
      <w:proofErr w:type="gramStart"/>
      <w:r w:rsidRPr="00531605">
        <w:rPr>
          <w:rFonts w:ascii="Baamini" w:hAnsi="Baamini"/>
          <w:szCs w:val="28"/>
        </w:rPr>
        <w:t>;Lfs</w:t>
      </w:r>
      <w:proofErr w:type="gramEnd"/>
      <w:r w:rsidRPr="00531605">
        <w:rPr>
          <w:rFonts w:ascii="Baamini" w:hAnsi="Baamini"/>
          <w:szCs w:val="28"/>
        </w:rPr>
        <w:t xml:space="preserve">;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4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 xml:space="preserve">ypk;/Nghirl;Lfs;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b/>
          <w:szCs w:val="28"/>
        </w:rPr>
      </w:pP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nkhj;j nts;isaZf;fspy; ,it </w:t>
      </w:r>
      <w:r w:rsidRPr="00531605">
        <w:rPr>
          <w:szCs w:val="28"/>
        </w:rPr>
        <w:t>20% - 25%</w:t>
      </w:r>
      <w:r w:rsidRPr="00531605">
        <w:rPr>
          <w:rFonts w:ascii="Baamini" w:hAnsi="Baamini"/>
          <w:szCs w:val="28"/>
        </w:rPr>
        <w:t xml:space="preserve"> cs;sd. itu]; kw;Wk; ghf;Bhpah Neha;j; njhw;Wjypd; NghJ ,it vjph;g;nghUis cUthf;Ffpd;wd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4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>NkhNdhirl;Lfs; :</w:t>
      </w:r>
    </w:p>
    <w:p w:rsidR="002924CE" w:rsidRPr="00531605" w:rsidRDefault="002924CE" w:rsidP="002924CE">
      <w:pPr>
        <w:pStyle w:val="NoSpacing"/>
        <w:ind w:left="390"/>
        <w:rPr>
          <w:rFonts w:ascii="Baamini" w:hAnsi="Baamini"/>
          <w:b/>
          <w:szCs w:val="28"/>
        </w:rPr>
      </w:pP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it</w:t>
      </w:r>
      <w:proofErr w:type="gramEnd"/>
      <w:r w:rsidRPr="00531605">
        <w:rPr>
          <w:rFonts w:ascii="Baamini" w:hAnsi="Baamini"/>
          <w:szCs w:val="28"/>
        </w:rPr>
        <w:t xml:space="preserve"> ypA+f;Nfhirl;LfspNyNa kpfg; nghpait. </w:t>
      </w:r>
      <w:proofErr w:type="gramStart"/>
      <w:r w:rsidRPr="00531605">
        <w:rPr>
          <w:rFonts w:ascii="Baamini" w:hAnsi="Baamini"/>
          <w:szCs w:val="28"/>
        </w:rPr>
        <w:t>,it</w:t>
      </w:r>
      <w:proofErr w:type="gramEnd"/>
      <w:r w:rsidRPr="00531605">
        <w:rPr>
          <w:rFonts w:ascii="Baamini" w:hAnsi="Baamini"/>
          <w:szCs w:val="28"/>
        </w:rPr>
        <w:t xml:space="preserve"> mkPgha;L tbtk; nfhz;lit. </w:t>
      </w:r>
      <w:proofErr w:type="gramStart"/>
      <w:r w:rsidRPr="00531605">
        <w:rPr>
          <w:rFonts w:ascii="Baamini" w:hAnsi="Baamini"/>
          <w:szCs w:val="28"/>
        </w:rPr>
        <w:t>nkhj;</w:t>
      </w:r>
      <w:proofErr w:type="gramEnd"/>
      <w:r w:rsidRPr="00531605">
        <w:rPr>
          <w:rFonts w:ascii="Baamini" w:hAnsi="Baamini"/>
          <w:szCs w:val="28"/>
        </w:rPr>
        <w:t xml:space="preserve">j nts;isaZf;fspy; </w:t>
      </w:r>
      <w:r w:rsidRPr="00531605">
        <w:rPr>
          <w:szCs w:val="28"/>
        </w:rPr>
        <w:t>5 – 6%</w:t>
      </w:r>
      <w:r w:rsidRPr="00531605">
        <w:rPr>
          <w:rFonts w:ascii="Baamini" w:hAnsi="Baamini"/>
          <w:szCs w:val="28"/>
        </w:rPr>
        <w:t xml:space="preserve"> cs;sJ. </w:t>
      </w:r>
      <w:proofErr w:type="gramStart"/>
      <w:r w:rsidRPr="00531605">
        <w:rPr>
          <w:rFonts w:ascii="Baamini" w:hAnsi="Baamini"/>
          <w:szCs w:val="28"/>
        </w:rPr>
        <w:t>,it</w:t>
      </w:r>
      <w:proofErr w:type="gramEnd"/>
      <w:r w:rsidRPr="00531605">
        <w:rPr>
          <w:rFonts w:ascii="Baamini" w:hAnsi="Baamini"/>
          <w:szCs w:val="28"/>
        </w:rPr>
        <w:t xml:space="preserve"> tpOq;F nry;fshjyhy; ghf;Bhpahit tpOq;Ffpd;wd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uj</w:t>
      </w:r>
      <w:proofErr w:type="gramEnd"/>
      <w:r w:rsidRPr="00531605">
        <w:rPr>
          <w:rFonts w:ascii="Baamini" w:hAnsi="Baamini"/>
          <w:b/>
          <w:szCs w:val="28"/>
        </w:rPr>
        <w:t xml:space="preserve">;j jl;Lfs; my;yJ jpuhk;Nghirl;Lfs;: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it</w:t>
      </w:r>
      <w:proofErr w:type="gramEnd"/>
      <w:r w:rsidRPr="00531605">
        <w:rPr>
          <w:rFonts w:ascii="Baamini" w:hAnsi="Baamini"/>
          <w:szCs w:val="28"/>
        </w:rPr>
        <w:t xml:space="preserve"> mstpy; rpwpait kw;Wk; epwkw;wit. </w:t>
      </w:r>
      <w:proofErr w:type="gramStart"/>
      <w:r w:rsidRPr="00531605">
        <w:rPr>
          <w:rFonts w:ascii="Baamini" w:hAnsi="Baamini"/>
          <w:szCs w:val="28"/>
        </w:rPr>
        <w:t>,tw</w:t>
      </w:r>
      <w:proofErr w:type="gramEnd"/>
      <w:r w:rsidRPr="00531605">
        <w:rPr>
          <w:rFonts w:ascii="Baamini" w:hAnsi="Baamini"/>
          <w:szCs w:val="28"/>
        </w:rPr>
        <w:t xml:space="preserve">;wpy; cl;fU ,y;iy. xU fd kpy;ypkPl;lh; ,uj;jj;jpy; 2&gt;50&gt;000 </w:t>
      </w:r>
      <w:r w:rsidRPr="00531605">
        <w:rPr>
          <w:rFonts w:ascii="Times New Roman" w:hAnsi="Times New Roman" w:cs="Times New Roman"/>
          <w:szCs w:val="28"/>
        </w:rPr>
        <w:t>–</w:t>
      </w:r>
      <w:r w:rsidRPr="00531605">
        <w:rPr>
          <w:rFonts w:ascii="Baamini" w:hAnsi="Baamini"/>
          <w:szCs w:val="28"/>
        </w:rPr>
        <w:t xml:space="preserve"> 4&gt;00&gt;000 tiu ,uj;jj; jl;Lf;fs; cs;sd. ,tw;wpd; tho;ehs; 8 </w:t>
      </w:r>
      <w:r w:rsidRPr="00531605">
        <w:rPr>
          <w:rFonts w:ascii="Times New Roman" w:hAnsi="Times New Roman" w:cs="Times New Roman"/>
          <w:szCs w:val="28"/>
        </w:rPr>
        <w:t>–</w:t>
      </w:r>
      <w:r w:rsidRPr="00531605">
        <w:rPr>
          <w:rFonts w:ascii="Baamini" w:hAnsi="Baamini"/>
          <w:szCs w:val="28"/>
        </w:rPr>
        <w:t xml:space="preserve"> 10 ehl;fshFk;. ,uj;jk; ciwjypy; ,it Kf;fpag; gq;F tfpf;fpd;wd. fhaq;fs; Vw;gLk; nghOJ ,uj;j ciwjiy Vw;gLj;jp ,uj;jg; Nghf;if jLf;fpd;wd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9242"/>
      </w:tblGrid>
      <w:tr w:rsidR="00820C99" w:rsidTr="002924CE">
        <w:tc>
          <w:tcPr>
            <w:tcW w:w="9242" w:type="dxa"/>
          </w:tcPr>
          <w:p w:rsidR="00820C99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 xml:space="preserve">mdPkpah: ,uj;j rptg;gZf;fspd; vz;zpf;if Fiwjy; </w:t>
            </w:r>
          </w:p>
          <w:p w:rsidR="00820C99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 xml:space="preserve">ypA+f;Nfhirl;Nlhrp];: ,uj;j nts;isaZf;fspd; vz;zpf;if mjpfhpj;jy; </w:t>
            </w:r>
          </w:p>
          <w:p w:rsidR="00820C99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 xml:space="preserve">ypA+f;Nfhgpdpah: ,uj;j nts;isaZf;fspd; vz;zpf;if Fiwjy; </w:t>
            </w:r>
          </w:p>
          <w:p w:rsidR="00820C99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 xml:space="preserve">jpuhk;Nghirl;Nlhgpdpah: ,uj;jj; jl;Lf;fspd; vz;zpf;if Fiwjy; </w:t>
            </w:r>
          </w:p>
        </w:tc>
      </w:tr>
    </w:tbl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uj</w:t>
      </w:r>
      <w:proofErr w:type="gramEnd"/>
      <w:r w:rsidRPr="00531605">
        <w:rPr>
          <w:rFonts w:ascii="Baamini" w:hAnsi="Baamini"/>
          <w:b/>
          <w:szCs w:val="28"/>
        </w:rPr>
        <w:t xml:space="preserve">;jj;jpd; gzpfs;: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Rthr thAf;fisf; flj;JfpwJ. (Mf;rp[d; kw;Wk; </w:t>
      </w:r>
      <w:r w:rsidRPr="00531605">
        <w:rPr>
          <w:szCs w:val="28"/>
        </w:rPr>
        <w:t>(CO</w:t>
      </w:r>
      <w:r w:rsidRPr="00531605">
        <w:rPr>
          <w:szCs w:val="28"/>
          <w:vertAlign w:val="subscript"/>
        </w:rPr>
        <w:t>2</w:t>
      </w:r>
      <w:r w:rsidRPr="00531605">
        <w:rPr>
          <w:szCs w:val="28"/>
        </w:rPr>
        <w:t>)</w:t>
      </w:r>
      <w:r w:rsidRPr="00531605">
        <w:rPr>
          <w:rFonts w:ascii="Baamini" w:hAnsi="Baamini"/>
          <w:szCs w:val="28"/>
        </w:rPr>
        <w:t xml:space="preserve">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nrhpkhdk; mile;j czTg;nghUl;fis midj;J nry;fSf;Fk; flj;JfpwJ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`</w:t>
      </w:r>
      <w:proofErr w:type="gramStart"/>
      <w:r w:rsidRPr="00531605">
        <w:rPr>
          <w:rFonts w:ascii="Baamini" w:hAnsi="Baamini"/>
          <w:szCs w:val="28"/>
        </w:rPr>
        <w:t>hh;</w:t>
      </w:r>
      <w:proofErr w:type="gramEnd"/>
      <w:r w:rsidRPr="00531605">
        <w:rPr>
          <w:rFonts w:ascii="Baamini" w:hAnsi="Baamini"/>
          <w:szCs w:val="28"/>
        </w:rPr>
        <w:t xml:space="preserve">Nkhd;fisf; flj;JfpwJ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iel;u[d; fopTg;nghUl;fshd&gt; mk;Nkhdpah&gt; A+hpah&gt; A+hpf; mkpyk; Nghd;wtw;iwf; flj;JfpwJ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lastRenderedPageBreak/>
        <w:t>Neha</w:t>
      </w:r>
      <w:proofErr w:type="gramStart"/>
      <w:r w:rsidRPr="00531605">
        <w:rPr>
          <w:rFonts w:ascii="Baamini" w:hAnsi="Baamini"/>
          <w:szCs w:val="28"/>
        </w:rPr>
        <w:t>;jhf</w:t>
      </w:r>
      <w:proofErr w:type="gramEnd"/>
      <w:r w:rsidRPr="00531605">
        <w:rPr>
          <w:rFonts w:ascii="Baamini" w:hAnsi="Baamini"/>
          <w:szCs w:val="28"/>
        </w:rPr>
        <w:t xml:space="preserve">;FjypypUe;J cliyg; ghJfhf;fpwJ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clypd; ntg;gepiy kw;Wk; </w:t>
      </w:r>
      <w:r w:rsidRPr="00531605">
        <w:rPr>
          <w:szCs w:val="28"/>
        </w:rPr>
        <w:t xml:space="preserve">pH - </w:t>
      </w:r>
      <w:r w:rsidRPr="00531605">
        <w:rPr>
          <w:rFonts w:ascii="Baamini" w:hAnsi="Baamini"/>
          <w:szCs w:val="28"/>
        </w:rPr>
        <w:t xml:space="preserve">I xOq;FgLj;Jk; jhq;F Clfkhf nray;gLfpwJ. </w:t>
      </w:r>
    </w:p>
    <w:p w:rsidR="00820C99" w:rsidRPr="00531605" w:rsidRDefault="00820C99" w:rsidP="00820C99">
      <w:pPr>
        <w:pStyle w:val="NoSpacing"/>
        <w:ind w:left="39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uj</w:t>
      </w:r>
      <w:proofErr w:type="gramEnd"/>
      <w:r w:rsidRPr="00531605">
        <w:rPr>
          <w:rFonts w:ascii="Baamini" w:hAnsi="Baamini"/>
          <w:b/>
          <w:szCs w:val="28"/>
        </w:rPr>
        <w:t xml:space="preserve">;j ehsq;fs; - jkdpfs; kw;Wk; rpiufs;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uj;jj;ij flj;jf;$ba fpisj;j tiyg;gpd;dy; mikg;Gila Foha;fs; ,u;j ehsq;fs; MFk;. ,it jkdpfs;&gt; rpiufs; kw;Wk; ,uj;j Ez; ehsq;fs; (je;Jfpfs;) vd %d;W tifg;gLk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jkdpfs</w:t>
      </w:r>
      <w:proofErr w:type="gramEnd"/>
      <w:r w:rsidRPr="00531605">
        <w:rPr>
          <w:rFonts w:ascii="Baamini" w:hAnsi="Baamini"/>
          <w:b/>
          <w:szCs w:val="28"/>
        </w:rPr>
        <w:t xml:space="preserve">;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it</w:t>
      </w:r>
      <w:proofErr w:type="gramEnd"/>
      <w:r w:rsidRPr="00531605">
        <w:rPr>
          <w:rFonts w:ascii="Baamini" w:hAnsi="Baamini"/>
          <w:szCs w:val="28"/>
        </w:rPr>
        <w:t xml:space="preserve"> jbj;j&gt; kPSk; jd;ik ngw;w Foha;fs;. ,it ,uj;jj;ij ,jaj;jpypUe;J gy;NtW cWg;GfSf;F vLj;Jr; nry;fpd;wd. EiuaPuy; jkdpiaj; jtpu kw;w midj;J jkdpfSk; Mf;rp[d; kpFe;j ,uj;jj;jpid vLj;Jr; nry;fpd;wd. EiuaPuy; </w:t>
      </w:r>
      <w:r w:rsidRPr="00531605">
        <w:rPr>
          <w:rFonts w:ascii="Baamini" w:hAnsi="Baamini"/>
          <w:noProof/>
          <w:szCs w:val="28"/>
          <w:lang w:eastAsia="en-IN"/>
        </w:rPr>
        <w:t>jkdp</w:t>
      </w:r>
      <w:r w:rsidRPr="00531605">
        <w:rPr>
          <w:rFonts w:ascii="Baamini" w:hAnsi="Baamini"/>
          <w:szCs w:val="28"/>
        </w:rPr>
        <w:t xml:space="preserve"> kw;Wk; Mf;rp[d; Fiwe;j ,uj;jj;ij EiuaPuYf;F vLj;Jr; nry;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rpiufs</w:t>
      </w:r>
      <w:proofErr w:type="gramEnd"/>
      <w:r w:rsidRPr="00531605">
        <w:rPr>
          <w:rFonts w:ascii="Baamini" w:hAnsi="Baamini"/>
          <w:b/>
          <w:szCs w:val="28"/>
        </w:rPr>
        <w:t xml:space="preserve">;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2924CE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it</w:t>
      </w:r>
      <w:proofErr w:type="gramEnd"/>
      <w:r w:rsidRPr="00531605">
        <w:rPr>
          <w:rFonts w:ascii="Baamini" w:hAnsi="Baamini"/>
          <w:szCs w:val="28"/>
        </w:rPr>
        <w:t xml:space="preserve"> nky;ypa Rtuhy Md kPs;jd;ikaw;w Foha;fs;. ,it gy;NtW cWg;GfspypUe;J ,jaj;jpw;F ,uj;jj;jpidf; nfhz;L tUfpd;wd. EiuaPuy; rpiuapidj; jtpu kw;w midj;J rpiufSk; Mf;rp[d; Fiwe;j ,uj;jj;jpid vLj;Jr; nry;fpd;wd. EiuaPuy; rpiu kl;Lk; Mf;rp[d; kpFe;j ,uj;jj;jpid EiuaPuypypUe;J ,jaj;jpw;F vLj;J tU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uj</w:t>
      </w:r>
      <w:proofErr w:type="gramEnd"/>
      <w:r w:rsidRPr="00531605">
        <w:rPr>
          <w:rFonts w:ascii="Baamini" w:hAnsi="Baamini"/>
          <w:b/>
          <w:szCs w:val="28"/>
        </w:rPr>
        <w:t xml:space="preserve">;j Ez; ehsq;fs; (je;Jfpfs;)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2924CE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fpisj;j nky;ypa Ez; jkdpfs; (Mh;l;BhpNahy;fs;) ,ize;J FWfpa ,uj;j Ez; ehsq;fis cUthf;Ffpd;wd. mit kPz;Lk; xs;wpize;J ntdpA+y;fs; kw;Wk; rpiufshfpd;wd. ,it </w:t>
      </w:r>
      <w:r w:rsidRPr="00531605">
        <w:rPr>
          <w:szCs w:val="28"/>
        </w:rPr>
        <w:t>8μm</w:t>
      </w:r>
      <w:r w:rsidRPr="00531605">
        <w:rPr>
          <w:rFonts w:ascii="Baamini" w:hAnsi="Baamini"/>
          <w:szCs w:val="28"/>
        </w:rPr>
        <w:t xml:space="preserve"> tpl;lKilait. ,it xw;iw mLf;fhyhd vz;NlhjPypa nry;fshy; Mdit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955"/>
        <w:gridCol w:w="3685"/>
        <w:gridCol w:w="4395"/>
      </w:tblGrid>
      <w:tr w:rsidR="00820C99" w:rsidRPr="00531605" w:rsidTr="00842E4B">
        <w:tc>
          <w:tcPr>
            <w:tcW w:w="851" w:type="dxa"/>
          </w:tcPr>
          <w:p w:rsidR="00820C99" w:rsidRPr="00531605" w:rsidRDefault="00820C99" w:rsidP="00820C99">
            <w:pPr>
              <w:pStyle w:val="NoSpacing"/>
              <w:tabs>
                <w:tab w:val="left" w:pos="500"/>
              </w:tabs>
              <w:jc w:val="center"/>
              <w:rPr>
                <w:rFonts w:ascii="Baamini" w:hAnsi="Baamini"/>
                <w:b/>
                <w:szCs w:val="28"/>
              </w:rPr>
            </w:pPr>
            <w:r w:rsidRPr="00531605">
              <w:rPr>
                <w:rFonts w:ascii="Baamini" w:hAnsi="Baamini"/>
                <w:b/>
                <w:szCs w:val="28"/>
              </w:rPr>
              <w:t>t.vz;</w:t>
            </w:r>
          </w:p>
        </w:tc>
        <w:tc>
          <w:tcPr>
            <w:tcW w:w="3685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rFonts w:ascii="Baamini" w:hAnsi="Baamini"/>
                <w:b/>
                <w:szCs w:val="28"/>
              </w:rPr>
            </w:pPr>
            <w:r w:rsidRPr="00531605">
              <w:rPr>
                <w:rFonts w:ascii="Baamini" w:hAnsi="Baamini"/>
                <w:b/>
                <w:szCs w:val="28"/>
              </w:rPr>
              <w:t>jkdp</w:t>
            </w:r>
          </w:p>
        </w:tc>
        <w:tc>
          <w:tcPr>
            <w:tcW w:w="4395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rFonts w:ascii="Baamini" w:hAnsi="Baamini"/>
                <w:b/>
                <w:szCs w:val="28"/>
              </w:rPr>
            </w:pPr>
            <w:r w:rsidRPr="00531605">
              <w:rPr>
                <w:rFonts w:ascii="Baamini" w:hAnsi="Baamini"/>
                <w:b/>
                <w:szCs w:val="28"/>
              </w:rPr>
              <w:t>rpiu</w:t>
            </w:r>
          </w:p>
        </w:tc>
      </w:tr>
      <w:tr w:rsidR="00820C99" w:rsidRPr="00531605" w:rsidTr="00842E4B">
        <w:tc>
          <w:tcPr>
            <w:tcW w:w="851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szCs w:val="28"/>
              </w:rPr>
            </w:pPr>
            <w:r w:rsidRPr="00531605">
              <w:rPr>
                <w:szCs w:val="28"/>
              </w:rPr>
              <w:t>1.</w:t>
            </w:r>
          </w:p>
        </w:tc>
        <w:tc>
          <w:tcPr>
            <w:tcW w:w="368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toq;Fk; Foha;fs; </w:t>
            </w:r>
          </w:p>
        </w:tc>
        <w:tc>
          <w:tcPr>
            <w:tcW w:w="439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>ngWk; Foha;fs;</w:t>
            </w:r>
          </w:p>
        </w:tc>
      </w:tr>
      <w:tr w:rsidR="00820C99" w:rsidRPr="00531605" w:rsidTr="00842E4B">
        <w:tc>
          <w:tcPr>
            <w:tcW w:w="851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szCs w:val="28"/>
              </w:rPr>
            </w:pPr>
            <w:r w:rsidRPr="00531605">
              <w:rPr>
                <w:szCs w:val="28"/>
              </w:rPr>
              <w:t>2.</w:t>
            </w:r>
          </w:p>
        </w:tc>
        <w:tc>
          <w:tcPr>
            <w:tcW w:w="368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>,sQ;rptg;G epwj;jpid cilaJ</w:t>
            </w:r>
          </w:p>
        </w:tc>
        <w:tc>
          <w:tcPr>
            <w:tcW w:w="439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>rptg;G epwj;jpid cilaJ</w:t>
            </w:r>
          </w:p>
        </w:tc>
      </w:tr>
      <w:tr w:rsidR="00820C99" w:rsidRPr="00531605" w:rsidTr="00842E4B">
        <w:tc>
          <w:tcPr>
            <w:tcW w:w="851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szCs w:val="28"/>
              </w:rPr>
            </w:pPr>
            <w:r w:rsidRPr="00531605">
              <w:rPr>
                <w:szCs w:val="28"/>
              </w:rPr>
              <w:t>3.</w:t>
            </w:r>
          </w:p>
        </w:tc>
        <w:tc>
          <w:tcPr>
            <w:tcW w:w="368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>clypd; Mo;gFjpapy; mike;Js;sJ</w:t>
            </w:r>
          </w:p>
        </w:tc>
        <w:tc>
          <w:tcPr>
            <w:tcW w:w="439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>clypd; Nkw;gFjpapy; mike;Js;sJ</w:t>
            </w:r>
          </w:p>
        </w:tc>
      </w:tr>
      <w:tr w:rsidR="00820C99" w:rsidRPr="00531605" w:rsidTr="00842E4B">
        <w:tc>
          <w:tcPr>
            <w:tcW w:w="851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szCs w:val="28"/>
              </w:rPr>
            </w:pPr>
            <w:r w:rsidRPr="00531605">
              <w:rPr>
                <w:szCs w:val="28"/>
              </w:rPr>
              <w:t>4.</w:t>
            </w:r>
          </w:p>
        </w:tc>
        <w:tc>
          <w:tcPr>
            <w:tcW w:w="368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>mjpf mOj;jj;Jld; $ba ,uj;j Xl;lk;</w:t>
            </w:r>
          </w:p>
        </w:tc>
        <w:tc>
          <w:tcPr>
            <w:tcW w:w="439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>Fiwe;j mOj;jj;Jld; $ba ,uj;j Xl;lk;</w:t>
            </w:r>
          </w:p>
        </w:tc>
      </w:tr>
      <w:tr w:rsidR="00820C99" w:rsidRPr="00531605" w:rsidTr="00842E4B">
        <w:tc>
          <w:tcPr>
            <w:tcW w:w="851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szCs w:val="28"/>
              </w:rPr>
            </w:pPr>
            <w:r w:rsidRPr="00531605">
              <w:rPr>
                <w:szCs w:val="28"/>
              </w:rPr>
              <w:t>5.</w:t>
            </w:r>
          </w:p>
        </w:tc>
        <w:tc>
          <w:tcPr>
            <w:tcW w:w="368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>jkdpapd; Rth;fs; typikahd jbj;j kPSk; jd;ik cilait</w:t>
            </w:r>
          </w:p>
        </w:tc>
        <w:tc>
          <w:tcPr>
            <w:tcW w:w="439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rpiuapd; Rth;fs; typik Fiwe;j kpUJthd kPs;jd;ik mw;wit </w:t>
            </w:r>
          </w:p>
        </w:tc>
      </w:tr>
      <w:tr w:rsidR="00820C99" w:rsidRPr="00531605" w:rsidTr="00842E4B">
        <w:tc>
          <w:tcPr>
            <w:tcW w:w="851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szCs w:val="28"/>
              </w:rPr>
            </w:pPr>
            <w:r w:rsidRPr="00531605">
              <w:rPr>
                <w:szCs w:val="28"/>
              </w:rPr>
              <w:t>6.</w:t>
            </w:r>
          </w:p>
        </w:tc>
        <w:tc>
          <w:tcPr>
            <w:tcW w:w="368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EiuaPuy; jkdpia jtpu kw;w midj;J jkdpfSk; </w:t>
            </w:r>
            <w:r w:rsidRPr="00531605">
              <w:rPr>
                <w:rFonts w:ascii="Baamini" w:hAnsi="Baamini"/>
                <w:szCs w:val="28"/>
              </w:rPr>
              <w:lastRenderedPageBreak/>
              <w:t xml:space="preserve">Mf;rp[d; kpFe;j ,uj;jj;jpid vLj;J nry;fpd;wd. </w:t>
            </w:r>
          </w:p>
        </w:tc>
        <w:tc>
          <w:tcPr>
            <w:tcW w:w="439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lastRenderedPageBreak/>
              <w:t xml:space="preserve">EiuaPuy; rpiuapid jtpu kw;w midj;J rpiufSk; Mf;rp[d; </w:t>
            </w:r>
            <w:r w:rsidRPr="00531605">
              <w:rPr>
                <w:rFonts w:ascii="Baamini" w:hAnsi="Baamini"/>
                <w:szCs w:val="28"/>
              </w:rPr>
              <w:lastRenderedPageBreak/>
              <w:t xml:space="preserve">Fiwe;j ,uj;jj;jpid vLj;J nry;fpd;wd. </w:t>
            </w:r>
          </w:p>
        </w:tc>
      </w:tr>
      <w:tr w:rsidR="00820C99" w:rsidRPr="00531605" w:rsidTr="00842E4B">
        <w:tc>
          <w:tcPr>
            <w:tcW w:w="851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szCs w:val="28"/>
              </w:rPr>
            </w:pPr>
            <w:r w:rsidRPr="00531605">
              <w:rPr>
                <w:szCs w:val="28"/>
              </w:rPr>
              <w:lastRenderedPageBreak/>
              <w:t>7.</w:t>
            </w:r>
          </w:p>
        </w:tc>
        <w:tc>
          <w:tcPr>
            <w:tcW w:w="368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>cs;sPL thy;Tfs; fpilahJ</w:t>
            </w:r>
          </w:p>
        </w:tc>
        <w:tc>
          <w:tcPr>
            <w:tcW w:w="4395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>cs;sPL thy;Tfs; cz;L</w:t>
            </w:r>
          </w:p>
        </w:tc>
      </w:tr>
    </w:tbl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>Rw</w:t>
      </w:r>
      <w:proofErr w:type="gramStart"/>
      <w:r w:rsidRPr="00531605">
        <w:rPr>
          <w:rFonts w:ascii="Baamini" w:hAnsi="Baamini"/>
          <w:b/>
          <w:szCs w:val="28"/>
        </w:rPr>
        <w:t>;Nwhl</w:t>
      </w:r>
      <w:proofErr w:type="gramEnd"/>
      <w:r w:rsidRPr="00531605">
        <w:rPr>
          <w:rFonts w:ascii="Baamini" w:hAnsi="Baamini"/>
          <w:b/>
          <w:szCs w:val="28"/>
        </w:rPr>
        <w:t xml:space="preserve">;l kz;lyj;jpd; tiffs;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2924CE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tpyq;Ffs; ,uz;L tifahd Rw;Nwhl;l kz;lyj;jpidf; nfhz;Ls;sd. mitahtd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  <w:r w:rsidRPr="00531605">
        <w:rPr>
          <w:rFonts w:ascii="Baamini" w:hAnsi="Baamini"/>
          <w:b/>
          <w:szCs w:val="28"/>
        </w:rPr>
        <w:tab/>
      </w:r>
      <w:r w:rsidRPr="00531605">
        <w:rPr>
          <w:rFonts w:ascii="Baamini" w:hAnsi="Baamini"/>
          <w:b/>
          <w:szCs w:val="28"/>
        </w:rPr>
        <w:tab/>
      </w:r>
      <w:r w:rsidRPr="00531605">
        <w:rPr>
          <w:rFonts w:ascii="Baamini" w:hAnsi="Baamini"/>
          <w:szCs w:val="28"/>
        </w:rPr>
        <w:t xml:space="preserve">1. </w:t>
      </w:r>
      <w:proofErr w:type="gramStart"/>
      <w:r w:rsidRPr="00531605">
        <w:rPr>
          <w:rFonts w:ascii="Baamini" w:hAnsi="Baamini"/>
          <w:szCs w:val="28"/>
        </w:rPr>
        <w:t>jpwe;</w:t>
      </w:r>
      <w:proofErr w:type="gramEnd"/>
      <w:r w:rsidRPr="00531605">
        <w:rPr>
          <w:rFonts w:ascii="Baamini" w:hAnsi="Baamini"/>
          <w:szCs w:val="28"/>
        </w:rPr>
        <w:t xml:space="preserve">j tif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ab/>
      </w:r>
      <w:r w:rsidRPr="00531605">
        <w:rPr>
          <w:rFonts w:ascii="Baamini" w:hAnsi="Baamini"/>
          <w:szCs w:val="28"/>
        </w:rPr>
        <w:tab/>
        <w:t xml:space="preserve">2. %ba tif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6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 xml:space="preserve">jpwe;j tif: </w:t>
      </w:r>
    </w:p>
    <w:p w:rsidR="00820C99" w:rsidRPr="00531605" w:rsidRDefault="00820C99" w:rsidP="00820C99">
      <w:pPr>
        <w:pStyle w:val="NoSpacing"/>
        <w:ind w:left="720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jpwe;j tif ,uj;j Xl;lj;jpy;&gt; ,jaj;jpypUe;J ,uj;j ehsq;fspy; cs;s FopfSf;Fs; ,uj;jk; ce;jpj; js;sg;gLfpwJ. </w:t>
      </w:r>
      <w:proofErr w:type="gramStart"/>
      <w:r w:rsidRPr="00531605">
        <w:rPr>
          <w:rFonts w:ascii="Baamini" w:hAnsi="Baamini"/>
          <w:szCs w:val="28"/>
        </w:rPr>
        <w:t>,f</w:t>
      </w:r>
      <w:proofErr w:type="gramEnd"/>
      <w:r w:rsidRPr="00531605">
        <w:rPr>
          <w:rFonts w:ascii="Baamini" w:hAnsi="Baamini"/>
          <w:szCs w:val="28"/>
        </w:rPr>
        <w:t>;Fop ,uj;j clw;Fop vdg;gLk;. Ez</w:t>
      </w:r>
      <w:proofErr w:type="gramStart"/>
      <w:r w:rsidRPr="00531605">
        <w:rPr>
          <w:rFonts w:ascii="Baamini" w:hAnsi="Baamini"/>
          <w:szCs w:val="28"/>
        </w:rPr>
        <w:t>;ehsq</w:t>
      </w:r>
      <w:proofErr w:type="gramEnd"/>
      <w:r w:rsidRPr="00531605">
        <w:rPr>
          <w:rFonts w:ascii="Baamini" w:hAnsi="Baamini"/>
          <w:szCs w:val="28"/>
        </w:rPr>
        <w:t>;fs; fhzg;gLtjpy;iy. v.fh: fZf</w:t>
      </w:r>
      <w:proofErr w:type="gramStart"/>
      <w:r w:rsidRPr="00531605">
        <w:rPr>
          <w:rFonts w:ascii="Baamini" w:hAnsi="Baamini"/>
          <w:szCs w:val="28"/>
        </w:rPr>
        <w:t>;fhypfs</w:t>
      </w:r>
      <w:proofErr w:type="gramEnd"/>
      <w:r w:rsidRPr="00531605">
        <w:rPr>
          <w:rFonts w:ascii="Baamini" w:hAnsi="Baamini"/>
          <w:szCs w:val="28"/>
        </w:rPr>
        <w:t xml:space="preserve">;&gt; nky;Ylypfs;&gt; mrpbad;fs;. </w:t>
      </w:r>
    </w:p>
    <w:p w:rsidR="00820C99" w:rsidRPr="00531605" w:rsidRDefault="00820C99" w:rsidP="00820C99">
      <w:pPr>
        <w:pStyle w:val="NoSpacing"/>
        <w:ind w:left="720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 </w:t>
      </w:r>
    </w:p>
    <w:p w:rsidR="00820C99" w:rsidRPr="00531605" w:rsidRDefault="00820C99" w:rsidP="00820C99">
      <w:pPr>
        <w:pStyle w:val="NoSpacing"/>
        <w:numPr>
          <w:ilvl w:val="0"/>
          <w:numId w:val="36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 xml:space="preserve">%ba tif: </w:t>
      </w:r>
    </w:p>
    <w:p w:rsidR="00820C99" w:rsidRPr="00531605" w:rsidRDefault="00820C99" w:rsidP="00820C99">
      <w:pPr>
        <w:pStyle w:val="NoSpacing"/>
        <w:ind w:left="720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,uj;j Rw;Nwhl;lk; ehsq;fs; %yk; cly; KOtJk; Rw;wp tUfpwJ. jkdpfspypUe;J rpiuf;F ,uj;jk; je;Jfpfs; topNa gha;fpd;wJ. v.fh: KJnfYk</w:t>
      </w:r>
      <w:proofErr w:type="gramStart"/>
      <w:r w:rsidRPr="00531605">
        <w:rPr>
          <w:rFonts w:ascii="Baamini" w:hAnsi="Baamini"/>
          <w:szCs w:val="28"/>
        </w:rPr>
        <w:t>;gpfs</w:t>
      </w:r>
      <w:proofErr w:type="gramEnd"/>
      <w:r w:rsidRPr="00531605">
        <w:rPr>
          <w:rFonts w:ascii="Baamini" w:hAnsi="Baamini"/>
          <w:szCs w:val="28"/>
        </w:rPr>
        <w:t xml:space="preserve">;. </w:t>
      </w:r>
    </w:p>
    <w:p w:rsidR="00820C99" w:rsidRPr="00531605" w:rsidRDefault="00820C99" w:rsidP="00820C99">
      <w:pPr>
        <w:pStyle w:val="NoSpacing"/>
        <w:ind w:left="72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kdpj</w:t>
      </w:r>
      <w:proofErr w:type="gramEnd"/>
      <w:r w:rsidRPr="00531605">
        <w:rPr>
          <w:rFonts w:ascii="Baamini" w:hAnsi="Baamini"/>
          <w:b/>
          <w:szCs w:val="28"/>
        </w:rPr>
        <w:t xml:space="preserve"> ,jaj;jpd; mikg;G: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uj;j ehsq;fs; topahf ,uj;jj;ij ce;jpj; js;Sk; jirahy; Md tpirapaf;f cWg;G ,jak; MFk;. kdpj ,jak; EiuaPuYf;F ,ilapy;&gt; khh;Gf;Fopapy;&gt; </w:t>
      </w:r>
      <w:r>
        <w:rPr>
          <w:rFonts w:ascii="Baamini" w:hAnsi="Baamini"/>
          <w:noProof/>
          <w:szCs w:val="28"/>
          <w:lang w:eastAsia="en-IN"/>
        </w:rPr>
        <w:t>cjutpjhdj</w:t>
      </w:r>
      <w:r>
        <w:rPr>
          <w:rFonts w:ascii="Baamini" w:hAnsi="Baamini"/>
          <w:szCs w:val="28"/>
        </w:rPr>
        <w:t xml:space="preserve">;jpw;F Nkyhf rw;W ,lJ Gwk; rha;e;j epiyapy; fhzg;gLfpwJ. </w:t>
      </w:r>
      <w:proofErr w:type="gramStart"/>
      <w:r>
        <w:rPr>
          <w:rFonts w:ascii="Baamini" w:hAnsi="Baamini"/>
          <w:szCs w:val="28"/>
        </w:rPr>
        <w:t>,jak</w:t>
      </w:r>
      <w:proofErr w:type="gramEnd"/>
      <w:r>
        <w:rPr>
          <w:rFonts w:ascii="Baamini" w:hAnsi="Baamini"/>
          <w:szCs w:val="28"/>
        </w:rPr>
        <w:t xml:space="preserve">; fhh;bahf; jir vDk; rpwg;Gj; jirahy; MdJ. </w:t>
      </w:r>
    </w:p>
    <w:p w:rsidR="00820C99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,jak; ,uz;L mLf;fpdhy; Md nghpfhh;bay; ciwahy; #og;gl;Ls;sJ. ,t;tLf;fpd; ,</w:t>
      </w:r>
      <w:r w:rsidRPr="00531605">
        <w:rPr>
          <w:rFonts w:ascii="Baamini" w:hAnsi="Baamini"/>
          <w:noProof/>
          <w:szCs w:val="28"/>
          <w:lang w:eastAsia="en-IN"/>
        </w:rPr>
        <w:t>ilntspapy</w:t>
      </w:r>
      <w:r w:rsidRPr="00531605">
        <w:rPr>
          <w:rFonts w:ascii="Baamini" w:hAnsi="Baamini"/>
          <w:szCs w:val="28"/>
        </w:rPr>
        <w:t xml:space="preserve">; epuk;gpAs;s nghpfhh;bay; jputk; ,ja Jbg;gpd; NghJ Vw;gLk; cuha;T kw;Wk; ,af;fj;jpdhy; Vw;gLk; fhaq;fspy; ,Ue;J ghJfhf;Fk; caTg; nghUshf cs;sJ.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kdpj</w:t>
      </w:r>
      <w:proofErr w:type="gramEnd"/>
      <w:r w:rsidRPr="00531605">
        <w:rPr>
          <w:rFonts w:ascii="Baamini" w:hAnsi="Baamini"/>
          <w:szCs w:val="28"/>
        </w:rPr>
        <w:t xml:space="preserve"> ,jak; ehd;F miwfisf;nfhz;lJ. nky;ypa jirahy; Md Nky; miwfs; ,uz;Lk; Mh;f;fps;fs; my;yJ Vl;hpaq;fs; (xUik </w:t>
      </w:r>
      <w:r w:rsidRPr="00531605">
        <w:rPr>
          <w:rFonts w:ascii="Times New Roman" w:hAnsi="Times New Roman" w:cs="Times New Roman"/>
          <w:szCs w:val="28"/>
        </w:rPr>
        <w:t>–</w:t>
      </w:r>
      <w:r w:rsidRPr="00531605">
        <w:rPr>
          <w:rFonts w:ascii="Baamini" w:hAnsi="Baamini"/>
          <w:szCs w:val="28"/>
        </w:rPr>
        <w:t xml:space="preserve"> Vl;hpak;) vd;Wk; jbj;j jirahy; Md fPo; miwfs; ,uz;Lk; ntz;l;hpf;fps;fs; vd;Wk; miof;fg;gLk;. ,t;tiwfisg; gphpf;fpd;w ,ilr;Rth; 'nrg;lk;' vdg;gLk;. Mhpf;fps;fs; kw;Wk; ntz;l;hpf;fps;fSf;F ,ilNa cs;s ,ilr; Rthpdhy;&gt; Mf;rp[d; kpFe;j kw;Wk; Mf;rp[d; Fiwe;j ,uj;jk; xd;Wld; xd;W fythky; jLf;fg;gLfpwJ.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uz</w:t>
      </w:r>
      <w:proofErr w:type="gramEnd"/>
      <w:r w:rsidRPr="00531605">
        <w:rPr>
          <w:rFonts w:ascii="Baamini" w:hAnsi="Baamini"/>
          <w:szCs w:val="28"/>
        </w:rPr>
        <w:t>;L Mhpf;fps;fSk;&gt; Mhpf;Fyhh; ,ilj;jLg;G Rthpdhy; gphpf;fg;gl;Ls;sd. tyJ Mhpf;fpis tpl ,lJ Mhpf;fps; rpwpaJ. clypd; gy;NtW ghfq;fspypUe;Jk; Mf;rp[d; Fiwe;j ,uj;jj;jpid Kf;fpa rpiufshd Nkw;</w:t>
      </w:r>
      <w:r w:rsidRPr="00531605">
        <w:rPr>
          <w:rFonts w:ascii="Baamini" w:hAnsi="Baamini"/>
          <w:noProof/>
          <w:szCs w:val="28"/>
          <w:lang w:eastAsia="en-IN"/>
        </w:rPr>
        <w:t>ngUQ</w:t>
      </w:r>
      <w:r w:rsidRPr="00531605">
        <w:rPr>
          <w:rFonts w:ascii="Baamini" w:hAnsi="Baamini"/>
          <w:szCs w:val="28"/>
        </w:rPr>
        <w:t xml:space="preserve">;rpiu&gt; fPo; ngUQ;rpiu kw;Wk; fNuhdhp ird]; %yk; tyJ </w:t>
      </w:r>
      <w:r w:rsidRPr="00531605">
        <w:rPr>
          <w:rFonts w:ascii="Baamini" w:hAnsi="Baamini"/>
          <w:szCs w:val="28"/>
        </w:rPr>
        <w:lastRenderedPageBreak/>
        <w:t xml:space="preserve">Mhpf;fps; ngWfpwJ. EiuaPuypypUe;J Mf;rp[d; kpFe;j ,uj;jj;jpid EiuaPuy; rpiufspd; %yk; ,lJ Mhpf;fps;fs; KiwNa tyJ kw;Wk; ,lJ ntz;l;hpf;fps;fSf;F ,uj;jj;jpid (ce;jpj;js;Sfpd;wd) nrYj;Jfpd;wd.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,jaj;jpd; fPo; miwfs; ntz;l;hpf;fps;fs;&gt; vdg;gLk;. tyJ kw;Wk; ,lJ ntz;l;hpf;</w:t>
      </w:r>
      <w:r w:rsidRPr="00531605">
        <w:rPr>
          <w:rFonts w:ascii="Baamini" w:hAnsi="Baamini"/>
          <w:noProof/>
          <w:szCs w:val="28"/>
          <w:lang w:eastAsia="en-IN"/>
        </w:rPr>
        <w:t>fps</w:t>
      </w:r>
      <w:r w:rsidRPr="00531605">
        <w:rPr>
          <w:rFonts w:ascii="Baamini" w:hAnsi="Baamini"/>
          <w:szCs w:val="28"/>
        </w:rPr>
        <w:t xml:space="preserve">;fs;&gt; ,il ntz;l;hpf;Fyhh; jLg;Gr; Rtuhy; gphpf;fg;gl;Ls;sd. ,jaj;jpypUe;J mjpf tpirAld; ,uj;jj;ij ce;jp nrYj;Jtjhy; tyJ&gt; ,lJ ntz;l;hpf;fpspd; Rth;fs; jbj;J fhzg;gLfpd;wd.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tyJ ntz;l;hpf;fpspypUe;J cUthd EiuaPuy; nghJj;jkdp&gt; tyJ kw;Wk; ,lJ EiuaPuy; jkdpfshfg; gphptilfpwJ. tyJ kw;Wk; ,lJ EiuaPuy; jkdpfs; KiwNa tyJ&gt; ,lJ EiuaPuYf;F Mf;rp[d; Fiwe;j ,uj;jj;ij nrYj;Jfpd;wd. ,lJ ntz;l;hpf;fpshdJ tyJ nrz;l;hpf;fpistpl rw;W nghpajhfTk;&gt; rpwpJ FWfyhfTk; mike;Js;sJ. ,jDila Rth; tyJ ntz;l;hpf;fpis tpl %d;W klq;F jbkdhdJ. ,lJ ntz;l;hpf;fpspypUe;J ngUe;jkdp Njhd;WfpwJ. clypd; midj;J gFjpfSf;Fk; Mf;rp[d; kpFe;j ,uj;jj;jpid ngUe;jkdp mspf;fpwJ. fNuhdhp jkdp ,jaj;jirfSf;F ,uj;jj;ij mspf;fpwJ.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thy;</w:t>
      </w:r>
      <w:proofErr w:type="gramEnd"/>
      <w:r w:rsidRPr="00531605">
        <w:rPr>
          <w:rFonts w:ascii="Baamini" w:hAnsi="Baamini"/>
          <w:b/>
          <w:szCs w:val="28"/>
        </w:rPr>
        <w:t xml:space="preserve">Tfs;: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ja</w:t>
      </w:r>
      <w:proofErr w:type="gramEnd"/>
      <w:r w:rsidRPr="00531605">
        <w:rPr>
          <w:rFonts w:ascii="Baamini" w:hAnsi="Baamini"/>
          <w:szCs w:val="28"/>
        </w:rPr>
        <w:t xml:space="preserve"> thy;Tfs; jirahy; Md rpW kbg;Gfs; MFk;. ,it ,uj;j Xl;lj;ij xOq;FgLj;Jtjw;F cjTfpd;wd. ,uj;jkhdJ xNu jpirapy; nry;tijAk; kw;Wk; gpd;</w:t>
      </w:r>
      <w:r w:rsidRPr="00531605">
        <w:rPr>
          <w:rFonts w:ascii="Baamini" w:hAnsi="Baamini"/>
          <w:noProof/>
          <w:szCs w:val="28"/>
          <w:lang w:eastAsia="en-IN"/>
        </w:rPr>
        <w:t>Ndhf</w:t>
      </w:r>
      <w:r w:rsidRPr="00531605">
        <w:rPr>
          <w:rFonts w:ascii="Baamini" w:hAnsi="Baamini"/>
          <w:szCs w:val="28"/>
        </w:rPr>
        <w:t xml:space="preserve">;fp tUtij jLf;fTk; cjTfpwJ. </w:t>
      </w:r>
      <w:proofErr w:type="gramStart"/>
      <w:r w:rsidRPr="00531605">
        <w:rPr>
          <w:rFonts w:ascii="Baamini" w:hAnsi="Baamini"/>
          <w:szCs w:val="28"/>
        </w:rPr>
        <w:t>,jak</w:t>
      </w:r>
      <w:proofErr w:type="gramEnd"/>
      <w:r w:rsidRPr="00531605">
        <w:rPr>
          <w:rFonts w:ascii="Baamini" w:hAnsi="Baamini"/>
          <w:szCs w:val="28"/>
        </w:rPr>
        <w:t xml:space="preserve">; %d;W tpjkhd thy;Tfisf; nfhz;lJ.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</w:p>
    <w:p w:rsidR="00820C99" w:rsidRPr="00531605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tyJ</w:t>
      </w:r>
      <w:proofErr w:type="gramEnd"/>
      <w:r w:rsidRPr="00531605">
        <w:rPr>
          <w:rFonts w:ascii="Baamini" w:hAnsi="Baamini"/>
          <w:b/>
          <w:szCs w:val="28"/>
        </w:rPr>
        <w:t xml:space="preserve"> Vl;hpNah ntz;l;hpf;Fyhh; thy;T: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J tyJ Mhpf;fps; kw;Wk; tyJ ntz;l;hpf;fps;fSf;F ,ilapy; mike;Js;sJ. Kf;Nfhz tbtpyhd %d;W nky;ypa ,jo; jir kbg;Gfshy; Mdjhy; ,J %tpjo; thy;T vd;W miof;fg;gLfpwJ. thy;tpd; ,jo; Kidfs; fhh;lh nld;bNd vd;w jir ePl;rpfshy; ntz;l;hpf;fpspd; ghg;gpy;yhpj; jirfNshL nghUj;jg;gl;Ls;sd.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lJ</w:t>
      </w:r>
      <w:proofErr w:type="gramEnd"/>
      <w:r w:rsidRPr="00531605">
        <w:rPr>
          <w:rFonts w:ascii="Baamini" w:hAnsi="Baamini"/>
          <w:b/>
          <w:szCs w:val="28"/>
        </w:rPr>
        <w:t xml:space="preserve"> Vl;hpNah ntz;l;hpf;Fyhh; thy;T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J ,lJ Mhpf;fps; kw;Wk; ,lJ ntz;l;hpf;fps;fSf;F ,ilapy; mike;Js;sJ. ,J ,uz;L fJg;G Nghy mike;Js;sjhy;&gt; &lt;hpjo; thy;T my;yJ kpl;uy; thy;T vd;Wk; miof;fg;gLfpwJ. </w:t>
      </w:r>
    </w:p>
    <w:p w:rsidR="00820C99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ind w:left="142"/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>KJnfYk</w:t>
      </w:r>
      <w:proofErr w:type="gramStart"/>
      <w:r>
        <w:rPr>
          <w:rFonts w:ascii="Baamini" w:hAnsi="Baamini"/>
          <w:szCs w:val="28"/>
        </w:rPr>
        <w:t>;gpfspd</w:t>
      </w:r>
      <w:proofErr w:type="gramEnd"/>
      <w:r>
        <w:rPr>
          <w:rFonts w:ascii="Baamini" w:hAnsi="Baamini"/>
          <w:szCs w:val="28"/>
        </w:rPr>
        <w:t xml:space="preserve">; ,ja miwfs;: </w:t>
      </w:r>
    </w:p>
    <w:p w:rsidR="00820C99" w:rsidRDefault="00820C99" w:rsidP="00820C99">
      <w:pPr>
        <w:pStyle w:val="NoSpacing"/>
        <w:ind w:left="142"/>
        <w:rPr>
          <w:rFonts w:ascii="Baamini" w:hAnsi="Baamini"/>
          <w:szCs w:val="28"/>
        </w:rPr>
      </w:pPr>
      <w:proofErr w:type="gramStart"/>
      <w:r>
        <w:rPr>
          <w:rFonts w:ascii="Baamini" w:hAnsi="Baamini"/>
          <w:szCs w:val="28"/>
        </w:rPr>
        <w:t>,uz</w:t>
      </w:r>
      <w:proofErr w:type="gramEnd"/>
      <w:r>
        <w:rPr>
          <w:rFonts w:ascii="Baamini" w:hAnsi="Baamini"/>
          <w:szCs w:val="28"/>
        </w:rPr>
        <w:t xml:space="preserve">;L miwfs;: kPd;fs; </w:t>
      </w:r>
    </w:p>
    <w:p w:rsidR="00820C99" w:rsidRDefault="00820C99" w:rsidP="00820C99">
      <w:pPr>
        <w:pStyle w:val="NoSpacing"/>
        <w:ind w:left="142"/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>%d</w:t>
      </w:r>
      <w:proofErr w:type="gramStart"/>
      <w:r>
        <w:rPr>
          <w:rFonts w:ascii="Baamini" w:hAnsi="Baamini"/>
          <w:szCs w:val="28"/>
        </w:rPr>
        <w:t>;W</w:t>
      </w:r>
      <w:proofErr w:type="gramEnd"/>
      <w:r>
        <w:rPr>
          <w:rFonts w:ascii="Baamini" w:hAnsi="Baamini"/>
          <w:szCs w:val="28"/>
        </w:rPr>
        <w:t xml:space="preserve"> miwfs; : ,Utho;tpfs; </w:t>
      </w:r>
    </w:p>
    <w:p w:rsidR="00820C99" w:rsidRDefault="00820C99" w:rsidP="00820C99">
      <w:pPr>
        <w:pStyle w:val="NoSpacing"/>
        <w:ind w:left="142"/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>KoikAwh ehd</w:t>
      </w:r>
      <w:proofErr w:type="gramStart"/>
      <w:r>
        <w:rPr>
          <w:rFonts w:ascii="Baamini" w:hAnsi="Baamini"/>
          <w:szCs w:val="28"/>
        </w:rPr>
        <w:t>;F</w:t>
      </w:r>
      <w:proofErr w:type="gramEnd"/>
      <w:r>
        <w:rPr>
          <w:rFonts w:ascii="Baamini" w:hAnsi="Baamini"/>
          <w:szCs w:val="28"/>
        </w:rPr>
        <w:t xml:space="preserve"> miwfs;: Ch;td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  <w:proofErr w:type="gramStart"/>
      <w:r>
        <w:rPr>
          <w:rFonts w:ascii="Baamini" w:hAnsi="Baamini"/>
          <w:szCs w:val="28"/>
        </w:rPr>
        <w:t>ehd;</w:t>
      </w:r>
      <w:proofErr w:type="gramEnd"/>
      <w:r>
        <w:rPr>
          <w:rFonts w:ascii="Baamini" w:hAnsi="Baamini"/>
          <w:szCs w:val="28"/>
        </w:rPr>
        <w:t xml:space="preserve">F miwfs;: gwitfs;&gt; ghY}l;bfs; kw;Wk; Kjiy (Ch;td)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2924CE" w:rsidRDefault="002924CE">
      <w:pPr>
        <w:rPr>
          <w:rFonts w:ascii="Baamini" w:hAnsi="Baamini"/>
          <w:b/>
          <w:sz w:val="28"/>
          <w:szCs w:val="28"/>
        </w:rPr>
      </w:pPr>
      <w:r>
        <w:rPr>
          <w:rFonts w:ascii="Baamini" w:hAnsi="Baamini"/>
          <w:b/>
          <w:szCs w:val="28"/>
        </w:rPr>
        <w:br w:type="page"/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lastRenderedPageBreak/>
        <w:t>miur;</w:t>
      </w:r>
      <w:proofErr w:type="gramEnd"/>
      <w:r w:rsidRPr="00531605">
        <w:rPr>
          <w:rFonts w:ascii="Baamini" w:hAnsi="Baamini"/>
          <w:b/>
          <w:szCs w:val="28"/>
        </w:rPr>
        <w:t xml:space="preserve">re;jpu thy;Tfs;: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jaj;jpypUe;J ntspNaWK; Kf;fpaj; jkdpfspy; (ngUe;jkdp&gt; EiuaPuy; jkdp) cs;s miur;re;jpu thy;Tfs; ntz;l;hpf;fpSf;Fs; ,uj;jk; gpd;Ndhf;fp nry;tijj; </w:t>
      </w:r>
      <w:r w:rsidRPr="00531605">
        <w:rPr>
          <w:rFonts w:ascii="Baamini" w:hAnsi="Baamini"/>
          <w:noProof/>
          <w:szCs w:val="28"/>
          <w:lang w:eastAsia="en-IN"/>
        </w:rPr>
        <w:t>jLf</w:t>
      </w:r>
      <w:r w:rsidRPr="00531605">
        <w:rPr>
          <w:rFonts w:ascii="Baamini" w:hAnsi="Baamini"/>
          <w:szCs w:val="28"/>
        </w:rPr>
        <w:t xml:space="preserve">;fpd;wd. mit EiuaPuy; kw;Wk; ngUe;jkdp miur;re;jpu thy;Tfs; vdg;gLfpd;wd.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142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uj</w:t>
      </w:r>
      <w:proofErr w:type="gramEnd"/>
      <w:r w:rsidRPr="00531605">
        <w:rPr>
          <w:rFonts w:ascii="Baamini" w:hAnsi="Baamini"/>
          <w:b/>
          <w:szCs w:val="28"/>
        </w:rPr>
        <w:t xml:space="preserve">;j Xl;llj;jpd; tiffs;: </w:t>
      </w:r>
    </w:p>
    <w:p w:rsidR="00820C99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ekJ </w:t>
      </w:r>
      <w:r>
        <w:rPr>
          <w:rFonts w:ascii="Baamini" w:hAnsi="Baamini"/>
          <w:noProof/>
          <w:szCs w:val="28"/>
          <w:lang w:eastAsia="en-IN"/>
        </w:rPr>
        <w:t>clypy</w:t>
      </w:r>
      <w:r>
        <w:rPr>
          <w:rFonts w:ascii="Baamini" w:hAnsi="Baamini"/>
          <w:szCs w:val="28"/>
        </w:rPr>
        <w:t xml:space="preserve">; ,uj;jk; Mf;rp[d; kpFe;j kw;Wk; Mf;rp[d; Fiwe;j Rw;Nwhl;lq;fisf; nfhz;lJ. rw;Nwhl;lj;jpd; tiffshtd. </w:t>
      </w:r>
    </w:p>
    <w:p w:rsidR="00820C99" w:rsidRPr="00531605" w:rsidRDefault="00820C99" w:rsidP="00820C99">
      <w:pPr>
        <w:pStyle w:val="NoSpacing"/>
        <w:ind w:left="142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7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>rp];lkpf; my;yJ cly; ,uj;j xl;lk;:</w:t>
      </w:r>
    </w:p>
    <w:p w:rsidR="00820C99" w:rsidRPr="00531605" w:rsidRDefault="00820C99" w:rsidP="00820C99">
      <w:pPr>
        <w:pStyle w:val="NoSpacing"/>
        <w:ind w:left="644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ind w:left="644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aj;jpd; ,lJ ntz;l;hpf;fpspypUe;J Jtq;fp Mf;rp[d; kpFe;j ,uj;jj;jpid clypd; gy cWg;GfSf;F vLj;J nrd;W kPz;Lk; Mf;rp[d; Fiwe;j ,uj;jj;jpid tyJ Vl;hpaj;jpw;F nfhz;L tUk; Rw;Nwhl;lj;jpid rp];lkpf; my;yJ cly; ,uj;j Xl;lk; vd;fpNwhk;. Mr;rp[d; kpFe;j ,uj;jj;jpid clypd; midj;J cWg;GfSf;Fk; ngUe;jkdp vLj;Jr; nry;fpwJ. </w:t>
      </w:r>
    </w:p>
    <w:p w:rsidR="00820C99" w:rsidRPr="00531605" w:rsidRDefault="00820C99" w:rsidP="00820C99">
      <w:pPr>
        <w:pStyle w:val="NoSpacing"/>
        <w:ind w:left="644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7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 xml:space="preserve">EiuaPuy; ,uj;j xl;lk;: </w:t>
      </w:r>
    </w:p>
    <w:p w:rsidR="00820C99" w:rsidRPr="00531605" w:rsidRDefault="00820C99" w:rsidP="00820C99">
      <w:pPr>
        <w:pStyle w:val="NoSpacing"/>
        <w:ind w:left="644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tyJ ntz;bhpf;fpspypUe;J ,uj;jk; EiuaPuy; jkdpapd; %yk; EiuaPuiy milAk;. EiuaPuypUe;J Mf;rp[d; ngw;w ,uj;jk; EiuaPuy; rpiufspd; %yk; kPz;Lk; ,jaj;jpd; ,lJ Vl;hpaj;ij te;jilAk;. ,t;tpjk;&gt; tyJ ntz;bhpf;fpspypUe;J EiuaPuy; topahf ,uj;jk; kPz;Lk; ,lJ ntz;bhpf;fpisr; nrd;wiltNj EiuaPuy; ,uj;j Xl;lk; vdg;gLfpwJ. </w:t>
      </w:r>
    </w:p>
    <w:p w:rsidR="00820C99" w:rsidRPr="00531605" w:rsidRDefault="00820C99" w:rsidP="00820C99">
      <w:pPr>
        <w:pStyle w:val="NoSpacing"/>
        <w:ind w:left="644"/>
        <w:rPr>
          <w:rFonts w:ascii="Baamini" w:hAnsi="Baamini"/>
          <w:b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7"/>
        </w:numPr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 xml:space="preserve">fNuhdhp Rw;Nwhl;lk;: </w:t>
      </w:r>
    </w:p>
    <w:p w:rsidR="00820C99" w:rsidRPr="00531605" w:rsidRDefault="00820C99" w:rsidP="00820C99">
      <w:pPr>
        <w:pStyle w:val="NoSpacing"/>
        <w:ind w:left="644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jaj; jirfSf;F (fhh;baf; jirfs;) ,uj;jk; nry;Yjy; fNuhdhp Row;rp vdg;gLk;. ,jaj; jirfSf;F Mf;rp[d; kpFe;j ,uj;jk; fNuhdhp jkdp %ykhf ngwg;gLfpwJ. ,J ngUe;jkdpapd; tistpypUe;J cUthfpwJ. ,jaj; jirapypUe;J Mf;rp[d; Fiwe;j ,uj;jk; fNuhdhp ir]; %yk; tyJ Vl;hpaj;ij te;jilfpwJ. </w:t>
      </w:r>
    </w:p>
    <w:p w:rsidR="00820C99" w:rsidRPr="00531605" w:rsidRDefault="00820C99" w:rsidP="00820C99">
      <w:pPr>
        <w:pStyle w:val="NoSpacing"/>
        <w:ind w:left="644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7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xU KO Row;rpapd; NghJ ,uj;jkhdJ ,jaj;jpd; topahf ,UKiw Rw;wp tUtJ ,ul;il ,uj;j Xl;lk; vdg;gLk;. ,k;Kiwapyhd ,uj;j Xl;lj;jpy; Mf;rp[d; kpFe;j ,uj;jKk;&gt; Mf;rp[d; Fiwe;j ,uj;jKk; xd;Wld; xd;W fyg;gjpy;iy. </w:t>
      </w:r>
    </w:p>
    <w:p w:rsidR="00820C99" w:rsidRPr="00531605" w:rsidRDefault="00820C99" w:rsidP="00820C99">
      <w:pPr>
        <w:pStyle w:val="NoSpacing"/>
        <w:ind w:left="644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7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Mdhy; rpy tpyq;fpdq;fspy; Mf;rp[d; kpFe;j ,uj;jKk; Mf;rp[d; Fiwe;j ,uj;jKk; xd;Wld; xd;W fye;J ,jaj;jpDs; xU Kiw kl;LNk nrd;W tUk;. ,j;jifa Rw;Nwhl;lk; xw;iw ,uj;j xl;lk; vdg;gLk;. v.fh: kPd;fs;&gt; ,Utho;tpfs; kw;Wk; rpy Ch;td. </w:t>
      </w:r>
    </w:p>
    <w:p w:rsidR="00820C99" w:rsidRPr="00531605" w:rsidRDefault="00820C99" w:rsidP="00820C99">
      <w:pPr>
        <w:pStyle w:val="NoSpacing"/>
        <w:ind w:left="644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jaj</w:t>
      </w:r>
      <w:proofErr w:type="gramEnd"/>
      <w:r w:rsidRPr="00531605">
        <w:rPr>
          <w:rFonts w:ascii="Baamini" w:hAnsi="Baamini"/>
          <w:b/>
          <w:szCs w:val="28"/>
        </w:rPr>
        <w:t xml:space="preserve">; Jbg;G: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jaj;jpd; Mhpf;fps;fs; kw;Wk; ntz;l;hpf;fps;fs; KOikahf xUKiw RUq;fp (rp];Nlhy;) </w:t>
      </w:r>
      <w:r w:rsidRPr="00531605">
        <w:rPr>
          <w:rFonts w:ascii="Baamini" w:hAnsi="Baamini"/>
          <w:noProof/>
          <w:szCs w:val="28"/>
          <w:lang w:eastAsia="en-IN"/>
        </w:rPr>
        <w:t>tphptilAk</w:t>
      </w:r>
      <w:r w:rsidRPr="00531605">
        <w:rPr>
          <w:rFonts w:ascii="Baamini" w:hAnsi="Baamini"/>
          <w:szCs w:val="28"/>
        </w:rPr>
        <w:t xml:space="preserve">; (ila];Nlhy;) epfo;tpw;F ,jaj;Jbg;G </w:t>
      </w:r>
      <w:r w:rsidRPr="00531605">
        <w:rPr>
          <w:rFonts w:ascii="Baamini" w:hAnsi="Baamini"/>
          <w:szCs w:val="28"/>
        </w:rPr>
        <w:lastRenderedPageBreak/>
        <w:t xml:space="preserve">vd;W ngah;. </w:t>
      </w:r>
      <w:proofErr w:type="gramStart"/>
      <w:r w:rsidRPr="00531605">
        <w:rPr>
          <w:rFonts w:ascii="Baamini" w:hAnsi="Baamini"/>
          <w:szCs w:val="28"/>
        </w:rPr>
        <w:t>,jakhdJ</w:t>
      </w:r>
      <w:proofErr w:type="gramEnd"/>
      <w:r w:rsidRPr="00531605">
        <w:rPr>
          <w:rFonts w:ascii="Baamini" w:hAnsi="Baamini"/>
          <w:szCs w:val="28"/>
        </w:rPr>
        <w:t xml:space="preserve"> ruhrhpahf xU epkplj;jpw;F 72 </w:t>
      </w:r>
      <w:r w:rsidRPr="00531605">
        <w:rPr>
          <w:rFonts w:ascii="Times New Roman" w:hAnsi="Times New Roman" w:cs="Times New Roman"/>
          <w:szCs w:val="28"/>
        </w:rPr>
        <w:t>–</w:t>
      </w:r>
      <w:r w:rsidRPr="00531605">
        <w:rPr>
          <w:rFonts w:ascii="Baamini" w:hAnsi="Baamini"/>
          <w:szCs w:val="28"/>
        </w:rPr>
        <w:t xml:space="preserve"> 75 Kiw Jbf;fpwJ. </w:t>
      </w:r>
    </w:p>
    <w:p w:rsidR="00820C99" w:rsidRDefault="00820C99" w:rsidP="00820C99">
      <w:pPr>
        <w:pStyle w:val="NoSpacing"/>
        <w:rPr>
          <w:rFonts w:ascii="Baamini" w:hAnsi="Baamini"/>
          <w:szCs w:val="28"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9242"/>
      </w:tblGrid>
      <w:tr w:rsidR="00820C99" w:rsidTr="002924CE">
        <w:tc>
          <w:tcPr>
            <w:tcW w:w="9242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b/>
                <w:szCs w:val="28"/>
              </w:rPr>
            </w:pPr>
            <w:r w:rsidRPr="00531605">
              <w:rPr>
                <w:rFonts w:ascii="Baamini" w:hAnsi="Baamini"/>
                <w:b/>
                <w:szCs w:val="28"/>
              </w:rPr>
              <w:t xml:space="preserve">epA+Nuhn[dpf; kw;Wk; ikNahn[dpf; ,jaj; Jbg;G: </w:t>
            </w:r>
          </w:p>
          <w:p w:rsidR="00820C99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>euk;Gj; J}z;bypdhy; epA+Nuhn[dpf; ,jaj;Jbg;G cz;lhfpwJ. ,j;J}z;ly; ,jaj;jpd; mUfpy; cs;s euk;G Kbr;rpdhy; J}z;lg;gLfpwJ. v.fh. tisjirg; GOf;fs;&gt; ngUk;ghyhd fZf;fhypfs;</w:t>
            </w:r>
          </w:p>
          <w:p w:rsidR="00820C99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>ikNahn[dpf; ,jaj; Jbg;ghdJ khWghlile;j rpwg;Gj; jd;ik tha;;e;j ,jaj;jir ehh;fshy; J}z;lg;gLfpwJ. v.fh: nky</w:t>
            </w:r>
            <w:proofErr w:type="gramStart"/>
            <w:r>
              <w:rPr>
                <w:rFonts w:ascii="Baamini" w:hAnsi="Baamini"/>
                <w:szCs w:val="28"/>
              </w:rPr>
              <w:t>;Ylypfs</w:t>
            </w:r>
            <w:proofErr w:type="gramEnd"/>
            <w:r>
              <w:rPr>
                <w:rFonts w:ascii="Baamini" w:hAnsi="Baamini"/>
                <w:szCs w:val="28"/>
              </w:rPr>
              <w:t>;&gt; KJnfYk</w:t>
            </w:r>
            <w:proofErr w:type="gramStart"/>
            <w:r>
              <w:rPr>
                <w:rFonts w:ascii="Baamini" w:hAnsi="Baamini"/>
                <w:szCs w:val="28"/>
              </w:rPr>
              <w:t>;gpfs</w:t>
            </w:r>
            <w:proofErr w:type="gramEnd"/>
            <w:r>
              <w:rPr>
                <w:rFonts w:ascii="Baamini" w:hAnsi="Baamini"/>
                <w:szCs w:val="28"/>
              </w:rPr>
              <w:t>;.</w:t>
            </w:r>
          </w:p>
        </w:tc>
      </w:tr>
    </w:tbl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jaj</w:t>
      </w:r>
      <w:proofErr w:type="gramEnd"/>
      <w:r w:rsidRPr="00531605">
        <w:rPr>
          <w:rFonts w:ascii="Baamini" w:hAnsi="Baamini"/>
          <w:b/>
          <w:szCs w:val="28"/>
        </w:rPr>
        <w:t xml:space="preserve">; Jbg;G guTjy;;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kdpj ,jak; kNahn[dpf; tifiar; Nrh;e;jJ. ,jaj;jirapy; fhzg;gLk; rpwg;Gg; </w:t>
      </w:r>
      <w:r w:rsidRPr="00531605">
        <w:rPr>
          <w:rFonts w:ascii="Baamini" w:hAnsi="Baamini"/>
          <w:noProof/>
          <w:szCs w:val="28"/>
          <w:lang w:eastAsia="en-IN"/>
        </w:rPr>
        <w:t>gFjpahd</w:t>
      </w:r>
      <w:r w:rsidRPr="00531605">
        <w:rPr>
          <w:rFonts w:ascii="Baamini" w:hAnsi="Baamini"/>
          <w:szCs w:val="28"/>
        </w:rPr>
        <w:t xml:space="preserve"> irNdh Vl;hpay; fZ </w:t>
      </w:r>
      <w:r w:rsidRPr="00531605">
        <w:rPr>
          <w:szCs w:val="28"/>
        </w:rPr>
        <w:t>(SA)</w:t>
      </w:r>
      <w:r w:rsidRPr="00531605">
        <w:rPr>
          <w:rFonts w:ascii="Baamini" w:hAnsi="Baamini"/>
          <w:szCs w:val="28"/>
        </w:rPr>
        <w:t xml:space="preserve"> ,jak; RUq;Ftijj; Jtf;FfpwJ. ,J tyJ Vl;hpa Rthpy; cs;s Nkw;ngUQ;rpiuj; Jisapd; mUfpy; fhzg;gLfpwJ. </w:t>
      </w:r>
      <w:r w:rsidRPr="00531605">
        <w:rPr>
          <w:szCs w:val="28"/>
        </w:rPr>
        <w:t>SA</w:t>
      </w:r>
      <w:r w:rsidRPr="00531605">
        <w:rPr>
          <w:rFonts w:ascii="Baamini" w:hAnsi="Baamini"/>
          <w:szCs w:val="28"/>
        </w:rPr>
        <w:t xml:space="preserve"> fZthdJ Nkw;Gwk; mfd;Wk; fPo;Gwk; FWfpAk; fhzg;gLfpwJ. </w:t>
      </w:r>
      <w:proofErr w:type="gramStart"/>
      <w:r w:rsidRPr="00531605">
        <w:rPr>
          <w:rFonts w:ascii="Baamini" w:hAnsi="Baamini"/>
          <w:szCs w:val="28"/>
        </w:rPr>
        <w:t>,J</w:t>
      </w:r>
      <w:proofErr w:type="gramEnd"/>
      <w:r w:rsidRPr="00531605">
        <w:rPr>
          <w:rFonts w:ascii="Baamini" w:hAnsi="Baamini"/>
          <w:szCs w:val="28"/>
        </w:rPr>
        <w:t xml:space="preserve"> nky;ypa jir ehhpiofshy; Md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szCs w:val="28"/>
        </w:rPr>
        <w:t>SA</w:t>
      </w:r>
      <w:r w:rsidRPr="00531605">
        <w:rPr>
          <w:rFonts w:ascii="Baamini" w:hAnsi="Baamini"/>
          <w:szCs w:val="28"/>
        </w:rPr>
        <w:t xml:space="preserve"> </w:t>
      </w:r>
      <w:proofErr w:type="gramStart"/>
      <w:r w:rsidRPr="00531605">
        <w:rPr>
          <w:rFonts w:ascii="Baamini" w:hAnsi="Baamini"/>
          <w:noProof/>
          <w:szCs w:val="28"/>
          <w:lang w:eastAsia="en-IN"/>
        </w:rPr>
        <w:t>fZthdJ</w:t>
      </w:r>
      <w:r w:rsidRPr="00531605">
        <w:rPr>
          <w:rFonts w:ascii="Baamini" w:hAnsi="Baamini"/>
          <w:szCs w:val="28"/>
        </w:rPr>
        <w:t xml:space="preserve"> ,jaj</w:t>
      </w:r>
      <w:proofErr w:type="gramEnd"/>
      <w:r w:rsidRPr="00531605">
        <w:rPr>
          <w:rFonts w:ascii="Baamini" w:hAnsi="Baamini"/>
          <w:szCs w:val="28"/>
        </w:rPr>
        <w:t xml:space="preserve">;jpd; Ng];Nkf;fuhf nray;gLfpwJ. Vnddpy; ,J ,jaj; Jbg;GfSf;fhd kpd; J}z;liyj; Njhw;Wtpj;J ,jaj; jirfspd; RUf;fj;ijj; J}z;LfpwJ. irNdh Vl;hpay; fZtpypUe;J J}z;ly;fs; miyfshfg; gutp tyJ kw;Wk; ,lJ Vl;hpa Rth;fis RUq;fr; nra;tjd; %yk; ,uj;jk; Mhpf;FNyh ntz;l;hpf;Fyhh; jpwg;gpd; topahf ntz;l;hpf;fps;fSf;F ce;jpj; js;sg;gLfpwJ. </w:t>
      </w:r>
      <w:r w:rsidRPr="00531605">
        <w:rPr>
          <w:szCs w:val="28"/>
        </w:rPr>
        <w:t>SA</w:t>
      </w:r>
      <w:r w:rsidRPr="00531605">
        <w:rPr>
          <w:rFonts w:ascii="Baamini" w:hAnsi="Baamini"/>
          <w:szCs w:val="28"/>
        </w:rPr>
        <w:t xml:space="preserve"> fZtpypUe;J kpd;J}z;ly; miyfs; Vl;hpNah ntz;l;hpf;Fyhh; </w:t>
      </w:r>
      <w:r w:rsidRPr="00531605">
        <w:rPr>
          <w:szCs w:val="28"/>
        </w:rPr>
        <w:t>(AV)</w:t>
      </w:r>
      <w:r w:rsidRPr="00531605">
        <w:rPr>
          <w:rFonts w:ascii="Baamini" w:hAnsi="Baamini"/>
          <w:szCs w:val="28"/>
        </w:rPr>
        <w:t xml:space="preserve"> fZtpw;F guTfpwJ. Vl;hpNah ntz;l;hpf;Fyhh; fw;iw kw;Wk; Gh;fpd;[p fw;iwfs; top ntz;l;hpf;fps;fSf;F kpd;J}z;ly; miyfs; gutp mtw;iw RUq;fr; nra;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86"/>
      </w:tblGrid>
      <w:tr w:rsidR="00820C99" w:rsidRPr="00531605" w:rsidTr="00842E4B">
        <w:tc>
          <w:tcPr>
            <w:tcW w:w="10848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`p]; (1893) Vl;hpNah ntz;l;hpf;Fyhh; fw;iwfisf; fz;lwpe;jhh;. </w:t>
            </w:r>
            <w:proofErr w:type="gramStart"/>
            <w:r w:rsidRPr="00531605">
              <w:rPr>
                <w:rFonts w:ascii="Baamini" w:hAnsi="Baamini"/>
                <w:szCs w:val="28"/>
              </w:rPr>
              <w:t>mjdhy</w:t>
            </w:r>
            <w:proofErr w:type="gramEnd"/>
            <w:r w:rsidRPr="00531605">
              <w:rPr>
                <w:rFonts w:ascii="Baamini" w:hAnsi="Baamini"/>
                <w:szCs w:val="28"/>
              </w:rPr>
              <w:t xml:space="preserve">; ,J `p]; fw;iw vd;W miof;fg;gLfpwJ. </w:t>
            </w:r>
          </w:p>
        </w:tc>
      </w:tr>
    </w:tbl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ehbj;</w:t>
      </w:r>
      <w:proofErr w:type="gramEnd"/>
      <w:r w:rsidRPr="00531605">
        <w:rPr>
          <w:rFonts w:ascii="Baamini" w:hAnsi="Baamini"/>
          <w:b/>
          <w:szCs w:val="28"/>
        </w:rPr>
        <w:t>Jbg;G: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>,</w:t>
      </w:r>
      <w:r>
        <w:rPr>
          <w:rFonts w:ascii="Baamini" w:hAnsi="Baamini"/>
          <w:noProof/>
          <w:szCs w:val="28"/>
          <w:lang w:eastAsia="en-IN"/>
        </w:rPr>
        <w:t>jaj</w:t>
      </w:r>
      <w:r>
        <w:rPr>
          <w:rFonts w:ascii="Baamini" w:hAnsi="Baamini"/>
          <w:szCs w:val="28"/>
        </w:rPr>
        <w:t xml:space="preserve">; Jbg;gpd; NghJ ,uj;jkhdJ jkdpfSf;Fs; ce;jpj; js;sg;gLfpwJ. ,uj;jk; xt;nthU KiwAk; jkdpfSf;Fs; ce;jg;gLk; NghJ jkdpfs; tphptiltij ehbj;Jbg;G vd;fpNwhk;. ,jid kzpf;fl;bd; mUfpy; cs;s jkdpapd; kPJ tpuy; Edpapid itj;J czuyhk;. </w:t>
      </w:r>
      <w:r w:rsidRPr="00531605">
        <w:rPr>
          <w:rFonts w:ascii="Baamini" w:hAnsi="Baamini"/>
          <w:szCs w:val="28"/>
        </w:rPr>
        <w:t xml:space="preserve">,ay;ghd ehbj;Jbg;G xU epkplj;jpw;F 70 </w:t>
      </w:r>
      <w:r w:rsidRPr="00531605">
        <w:rPr>
          <w:rFonts w:ascii="Times New Roman" w:hAnsi="Times New Roman" w:cs="Times New Roman"/>
          <w:szCs w:val="28"/>
        </w:rPr>
        <w:t>–</w:t>
      </w:r>
      <w:r w:rsidRPr="00531605">
        <w:rPr>
          <w:rFonts w:ascii="Baamini" w:hAnsi="Baamini"/>
          <w:szCs w:val="28"/>
        </w:rPr>
        <w:t xml:space="preserve"> 90 Kiwfs; MFk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820C99" w:rsidTr="00842E4B">
        <w:tc>
          <w:tcPr>
            <w:tcW w:w="9242" w:type="dxa"/>
          </w:tcPr>
          <w:p w:rsidR="00820C99" w:rsidRPr="007C0440" w:rsidRDefault="00820C99" w:rsidP="00820C99">
            <w:pPr>
              <w:pStyle w:val="NoSpacing"/>
              <w:rPr>
                <w:rFonts w:ascii="Baamini" w:hAnsi="Baamini"/>
                <w:b/>
                <w:szCs w:val="28"/>
              </w:rPr>
            </w:pPr>
            <w:r w:rsidRPr="007C0440">
              <w:rPr>
                <w:rFonts w:ascii="Baamini" w:hAnsi="Baamini"/>
                <w:b/>
                <w:szCs w:val="28"/>
              </w:rPr>
              <w:t xml:space="preserve">,jaj; Jbg;gpidf; fz;lwpjy;: </w:t>
            </w:r>
          </w:p>
          <w:p w:rsidR="00820C99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 xml:space="preserve">cgfuzq;fs;: epWj;Jf; fbfhuk; </w:t>
            </w:r>
          </w:p>
          <w:p w:rsidR="00820C99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>nra;Kiw: eP xa;thf mkh;e;j epiyapy; cd; ez;gidf; nfhz;L cd; kzpf;fl;bd; ehbj; Jbg;gpid 15 tpdhbfSf;F fz;lwpaTk;. xU epkplj;jpw;F xa;T epiyapy; ,jaj; Jbg;igf; fzf;fplTk;.</w:t>
            </w:r>
          </w:p>
          <w:p w:rsidR="00820C99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0F21F1">
              <w:rPr>
                <w:rFonts w:ascii="Baamini" w:hAnsi="Baamini"/>
                <w:szCs w:val="28"/>
              </w:rPr>
              <w:t xml:space="preserve">eP 5 epkplq;fs; ele;J my;yJ Xba gpwF </w:t>
            </w:r>
            <w:r>
              <w:rPr>
                <w:rFonts w:ascii="Baamini" w:hAnsi="Baamini"/>
                <w:szCs w:val="28"/>
              </w:rPr>
              <w:t xml:space="preserve">15 tpdhbfSf;F cdJ ,ja </w:t>
            </w:r>
            <w:r>
              <w:rPr>
                <w:rFonts w:ascii="Baamini" w:hAnsi="Baamini"/>
                <w:szCs w:val="28"/>
              </w:rPr>
              <w:lastRenderedPageBreak/>
              <w:t xml:space="preserve">Jbg;gpid fzf;fpl;L&gt; gpd;dh;. xU epkplj;jpw;fhd ,jaj; Jbg;gpd; tPjj;jpidf; fzf;fplTk;. </w:t>
            </w:r>
          </w:p>
          <w:p w:rsidR="00820C99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>Ma</w:t>
            </w:r>
            <w:proofErr w:type="gramStart"/>
            <w:r>
              <w:rPr>
                <w:rFonts w:ascii="Baamini" w:hAnsi="Baamini"/>
                <w:szCs w:val="28"/>
              </w:rPr>
              <w:t>;T</w:t>
            </w:r>
            <w:proofErr w:type="gramEnd"/>
            <w:r>
              <w:rPr>
                <w:rFonts w:ascii="Baamini" w:hAnsi="Baamini"/>
                <w:szCs w:val="28"/>
              </w:rPr>
              <w:t xml:space="preserve">: ehbj; Jbg;gpd; fhuzk; vd;d? </w:t>
            </w:r>
          </w:p>
          <w:p w:rsidR="00820C99" w:rsidRPr="00E344CB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>
              <w:rPr>
                <w:rFonts w:ascii="Baamini" w:hAnsi="Baamini"/>
                <w:szCs w:val="28"/>
              </w:rPr>
              <w:t xml:space="preserve">xt;nthU epiyapYk; ,jaj; Jbg;gpd; khw;wj;jpw;Ff; fhuzk; vd;d? </w:t>
            </w:r>
          </w:p>
        </w:tc>
      </w:tr>
    </w:tbl>
    <w:p w:rsidR="00820C99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ja</w:t>
      </w:r>
      <w:proofErr w:type="gramEnd"/>
      <w:r w:rsidRPr="00531605">
        <w:rPr>
          <w:rFonts w:ascii="Baamini" w:hAnsi="Baamini"/>
          <w:b/>
          <w:szCs w:val="28"/>
        </w:rPr>
        <w:t xml:space="preserve"> Row;rp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Xh; ,jaj; Jbg;G Jtq;Ftjw;Fk; Kbtiltjw;Fk; ,ilg;gl;l thpirf;fpukkhd epfo;Tfs; ,ja Row;rp (fhh;bahf; Row;rp) vdg;gLk;. ,ja Row;rpapd; NghJ&gt; ,uj;jkhdJ ,jaj;jpd; miwfSf;Fs; Fwpg;gpl;l jpirapy; nry;Yk;. </w:t>
      </w:r>
      <w:proofErr w:type="gramStart"/>
      <w:r w:rsidRPr="00531605">
        <w:rPr>
          <w:rFonts w:ascii="Baamini" w:hAnsi="Baamini"/>
          <w:szCs w:val="28"/>
        </w:rPr>
        <w:t>xt;</w:t>
      </w:r>
      <w:proofErr w:type="gramEnd"/>
      <w:r w:rsidRPr="00531605">
        <w:rPr>
          <w:rFonts w:ascii="Baamini" w:hAnsi="Baamini"/>
          <w:szCs w:val="28"/>
        </w:rPr>
        <w:t xml:space="preserve">nthU ,ja Row;rpAk; 0.8 tpdhbfspy; KbtilAk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xU ,ja Row;rp fPo;f;fz;l epfo;Tfis cs;slf;fpa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8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Vl;hpay; rp];Nlhy; : Mhpf;fps;fs; RUf;fk; (0.1 tpdhb) </w:t>
      </w:r>
    </w:p>
    <w:p w:rsidR="00820C99" w:rsidRPr="00531605" w:rsidRDefault="00820C99" w:rsidP="00820C99">
      <w:pPr>
        <w:pStyle w:val="NoSpacing"/>
        <w:ind w:left="720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8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ntz;l;hpf;Fyhh; rp];Nlhy; : ntz;l;hpf;fps;fs; RUf;fk; (0.3 tpdhb) </w:t>
      </w:r>
    </w:p>
    <w:p w:rsidR="00820C99" w:rsidRPr="00531605" w:rsidRDefault="00820C99" w:rsidP="00820C99">
      <w:pPr>
        <w:pStyle w:val="NoSpacing"/>
        <w:ind w:left="72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8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ntz;l;hpf;Fyhh; la];Nlhy; ntz;l;hpf;fps;fs; tphptiljy; (0.4 tpdhb) </w:t>
      </w:r>
    </w:p>
    <w:p w:rsidR="00820C99" w:rsidRPr="00531605" w:rsidRDefault="00820C99" w:rsidP="00820C99">
      <w:pPr>
        <w:pStyle w:val="NoSpacing"/>
        <w:ind w:left="72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ja</w:t>
      </w:r>
      <w:proofErr w:type="gramEnd"/>
      <w:r w:rsidRPr="00531605">
        <w:rPr>
          <w:rFonts w:ascii="Baamini" w:hAnsi="Baamini"/>
          <w:b/>
          <w:szCs w:val="28"/>
        </w:rPr>
        <w:t xml:space="preserve"> xypfs;: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ja</w:t>
      </w:r>
      <w:proofErr w:type="gramEnd"/>
      <w:r w:rsidRPr="00531605">
        <w:rPr>
          <w:rFonts w:ascii="Baamini" w:hAnsi="Baamini"/>
          <w:szCs w:val="28"/>
        </w:rPr>
        <w:t xml:space="preserve"> </w:t>
      </w:r>
      <w:r w:rsidRPr="00531605">
        <w:rPr>
          <w:rFonts w:ascii="Baamini" w:hAnsi="Baamini"/>
          <w:noProof/>
          <w:szCs w:val="28"/>
          <w:lang w:eastAsia="en-IN"/>
        </w:rPr>
        <w:t>xypahdJ</w:t>
      </w:r>
      <w:r w:rsidRPr="00531605">
        <w:rPr>
          <w:rFonts w:ascii="Baamini" w:hAnsi="Baamini"/>
          <w:szCs w:val="28"/>
        </w:rPr>
        <w:t xml:space="preserve"> ,ja thy;Tfs; rPuhd Kiwapy; jpwe;J %Ltjhy; Vw;gL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Kjy; xypahd 'yg;' ePz;l Neuj;jpw;F xypf;Fk; ntz;l;hpf;Fyhh; rp];Nlhypd; Muk;g epiyapy; %tpjo; kw;Wk; &lt;hpjo; thy;Tfs; %Ltjhy; ,e;j xyp cz;lh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</w:t>
      </w:r>
      <w:r w:rsidRPr="00531605">
        <w:rPr>
          <w:rFonts w:ascii="Baamini" w:hAnsi="Baamini"/>
          <w:noProof/>
          <w:szCs w:val="28"/>
          <w:lang w:eastAsia="en-IN"/>
        </w:rPr>
        <w:t>uz</w:t>
      </w:r>
      <w:proofErr w:type="gramEnd"/>
      <w:r w:rsidRPr="00531605">
        <w:rPr>
          <w:rFonts w:ascii="Baamini" w:hAnsi="Baamini"/>
          <w:szCs w:val="28"/>
        </w:rPr>
        <w:t xml:space="preserve">;lhtJ xypahd 'lg;' rw;W FWfpa fhyNk xypf;Fk;. ,t;nthypahdJ ntz;l;hpf;Fyhh; rp];Nlhypd; Kbtpy; miur;re;jpu thy;Tfs; %Ltjhy; Vw;gLk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uj</w:t>
      </w:r>
      <w:proofErr w:type="gramEnd"/>
      <w:r w:rsidRPr="00531605">
        <w:rPr>
          <w:rFonts w:ascii="Baamini" w:hAnsi="Baamini"/>
          <w:b/>
          <w:szCs w:val="28"/>
        </w:rPr>
        <w:t xml:space="preserve">;j mOj;jk;: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jkdpfspd; topNa ,uj;jk; XLk; NghJ mj;jkdpfspd; gf;fthl;Lr; Rth; kPJ ,uj;jk; V</w:t>
      </w:r>
      <w:r>
        <w:rPr>
          <w:rFonts w:ascii="Baamini" w:hAnsi="Baamini"/>
          <w:szCs w:val="28"/>
        </w:rPr>
        <w:t>w;gLj;Jk; mOj;jNk ,uj;j mOj;jk;</w:t>
      </w:r>
      <w:r w:rsidRPr="00531605">
        <w:rPr>
          <w:rFonts w:ascii="Baamini" w:hAnsi="Baamini"/>
          <w:szCs w:val="28"/>
        </w:rPr>
        <w:t xml:space="preserve"> vdg;gLk;. </w:t>
      </w:r>
      <w:r>
        <w:rPr>
          <w:rFonts w:ascii="Baamini" w:hAnsi="Baamini"/>
          <w:szCs w:val="28"/>
        </w:rPr>
        <w:t xml:space="preserve">,uj;j mOj;jkhdJ jkdpfspy; mjpfhpj;J&gt; Mh;bhpNahy;fs; kw;Wk; je;Jfpfspy; gbg;gbahf Fiwe;J gpd;dh; kpff; Fiwthd ,uj;j mOj;jk; rpiuapy; fhzg;gL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nghJthf ,uj;j mOj;jk; rp];Nlhypf; mOj;jk; kw;Wk; la];Nlhypf; mOj;jk; vd Fwpg;gplg;gL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2924CE" w:rsidRDefault="002924CE">
      <w:pPr>
        <w:rPr>
          <w:rFonts w:ascii="Baamini" w:hAnsi="Baamini"/>
          <w:b/>
          <w:sz w:val="28"/>
          <w:szCs w:val="28"/>
        </w:rPr>
      </w:pPr>
      <w:r>
        <w:rPr>
          <w:rFonts w:ascii="Baamini" w:hAnsi="Baamini"/>
          <w:b/>
          <w:szCs w:val="28"/>
        </w:rPr>
        <w:br w:type="page"/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lastRenderedPageBreak/>
        <w:t>rp</w:t>
      </w:r>
      <w:proofErr w:type="gramEnd"/>
      <w:r w:rsidRPr="00531605">
        <w:rPr>
          <w:rFonts w:ascii="Baamini" w:hAnsi="Baamini"/>
          <w:b/>
          <w:szCs w:val="28"/>
        </w:rPr>
        <w:t xml:space="preserve">];Nlhypf; mOj;jk;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ntd;l;</w:t>
      </w:r>
      <w:r w:rsidRPr="00531605">
        <w:rPr>
          <w:rFonts w:ascii="Baamini" w:hAnsi="Baamini"/>
          <w:noProof/>
          <w:szCs w:val="28"/>
          <w:lang w:eastAsia="en-IN"/>
        </w:rPr>
        <w:t>hpFyhh</w:t>
      </w:r>
      <w:r w:rsidRPr="00531605">
        <w:rPr>
          <w:rFonts w:ascii="Baamini" w:hAnsi="Baamini"/>
          <w:szCs w:val="28"/>
        </w:rPr>
        <w:t xml:space="preserve">; rp];Nlhy; epfo;tpd; NghJ ,lJ ntz;l;hpf;fps; RUq;Ftjhy; ,uj;jk; ngUe;jkdpf;Fs; kpf Ntfkhf nrYj;jg;gLfpwJ. ,e;epfo;tpd; NghJ Vw;gLk; kpif mOj;jk; rp];Nlhypf; mOj;jk; vdg;gLk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la</w:t>
      </w:r>
      <w:proofErr w:type="gramEnd"/>
      <w:r w:rsidRPr="00531605">
        <w:rPr>
          <w:rFonts w:ascii="Baamini" w:hAnsi="Baamini"/>
          <w:b/>
          <w:szCs w:val="28"/>
        </w:rPr>
        <w:t xml:space="preserve">];Nlhypf; mOj;jk;: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la];Nlhy; epfo;tpd; NghJ ,lJ ntd;l;hpf;fps;fs; tphptiltjd; fhuzkhf mOj;</w:t>
      </w:r>
      <w:r w:rsidRPr="00531605">
        <w:rPr>
          <w:rFonts w:ascii="Baamini" w:hAnsi="Baamini"/>
          <w:noProof/>
          <w:szCs w:val="28"/>
          <w:lang w:eastAsia="en-IN"/>
        </w:rPr>
        <w:t>jk</w:t>
      </w:r>
      <w:r w:rsidRPr="00531605">
        <w:rPr>
          <w:rFonts w:ascii="Baamini" w:hAnsi="Baamini"/>
          <w:szCs w:val="28"/>
        </w:rPr>
        <w:t xml:space="preserve">; FiwfpwJ. </w:t>
      </w:r>
      <w:proofErr w:type="gramStart"/>
      <w:r w:rsidRPr="00531605">
        <w:rPr>
          <w:rFonts w:ascii="Baamini" w:hAnsi="Baamini"/>
          <w:szCs w:val="28"/>
        </w:rPr>
        <w:t>,f</w:t>
      </w:r>
      <w:proofErr w:type="gramEnd"/>
      <w:r w:rsidRPr="00531605">
        <w:rPr>
          <w:rFonts w:ascii="Baamini" w:hAnsi="Baamini"/>
          <w:szCs w:val="28"/>
        </w:rPr>
        <w:t xml:space="preserve">;Fiw mOj;jNk la];Nlhypf; mOj;jk; vdg;gLk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xU MNuhf;fpakhd kdpjhpy; xa;thf cs;s epiyapy; rp];Nlhypf; kw;Wk; la];</w:t>
      </w:r>
      <w:r w:rsidRPr="00531605">
        <w:rPr>
          <w:rFonts w:ascii="Baamini" w:hAnsi="Baamini"/>
          <w:noProof/>
          <w:szCs w:val="28"/>
          <w:lang w:eastAsia="en-IN"/>
        </w:rPr>
        <w:t>Nlhypf</w:t>
      </w:r>
      <w:r w:rsidRPr="00531605">
        <w:rPr>
          <w:rFonts w:ascii="Baamini" w:hAnsi="Baamini"/>
          <w:szCs w:val="28"/>
        </w:rPr>
        <w:t xml:space="preserve">; mOj;jkhdJ </w:t>
      </w:r>
      <w:r w:rsidRPr="00531605">
        <w:rPr>
          <w:szCs w:val="28"/>
        </w:rPr>
        <w:t>120 mmHg/80mmHg</w:t>
      </w:r>
      <w:r w:rsidRPr="00531605">
        <w:rPr>
          <w:rFonts w:ascii="Baamini" w:hAnsi="Baamini"/>
          <w:szCs w:val="28"/>
        </w:rPr>
        <w:t xml:space="preserve"> mstpy; fhzg;gLfpwJ. </w:t>
      </w:r>
      <w:r>
        <w:rPr>
          <w:rFonts w:ascii="Baamini" w:hAnsi="Baamini"/>
          <w:szCs w:val="28"/>
        </w:rPr>
        <w:t xml:space="preserve">clw;gapw;rp&gt; ftiy&gt; czh;r;rp trg;gLjy;&gt; kd mOj;jk; kw;Wk; cwf;fk; Nghd;w epiyfspy; ,t;tstPL khWgLfpw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njhlh;e;J my;yJ mbf;fb ,uj;j mOj;jk; mjpfhpj;jy; i`gh;nld;~d; (cah; ,uj;j mOj;jk;) vdg;gLk;. i`gh;nld;~d; mjpfhpg;gjd; %yk; ,ja Neha;fs;&gt; gf;fthjk; Nghd;w Neha;fs; cz;lhfpd;wd. Fiwthd ,uj;j mOj;j epiy i`g;</w:t>
      </w:r>
      <w:r w:rsidRPr="00531605">
        <w:rPr>
          <w:rFonts w:ascii="Baamini" w:hAnsi="Baamini"/>
          <w:noProof/>
          <w:szCs w:val="28"/>
          <w:lang w:eastAsia="en-IN"/>
        </w:rPr>
        <w:t>Nghnld</w:t>
      </w:r>
      <w:r w:rsidRPr="00531605">
        <w:rPr>
          <w:rFonts w:ascii="Baamini" w:hAnsi="Baamini"/>
          <w:szCs w:val="28"/>
        </w:rPr>
        <w:t xml:space="preserve">;~d; (Fiw ,uj;j mOj;jk;) vdg;gLk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>]</w:t>
      </w:r>
      <w:proofErr w:type="gramStart"/>
      <w:r w:rsidRPr="00531605">
        <w:rPr>
          <w:rFonts w:ascii="Baamini" w:hAnsi="Baamini"/>
          <w:b/>
          <w:szCs w:val="28"/>
        </w:rPr>
        <w:t>;nlj</w:t>
      </w:r>
      <w:proofErr w:type="gramEnd"/>
      <w:r w:rsidRPr="00531605">
        <w:rPr>
          <w:rFonts w:ascii="Baamini" w:hAnsi="Baamini"/>
          <w:b/>
          <w:szCs w:val="28"/>
        </w:rPr>
        <w:t xml:space="preserve">;jh];Nfhg;: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kdpj clypd; cs;SWg;Gfs; Vw;gLj;Jk; xypfisf; fz;lwpa ];nlj;jh];Nfhg; gad;gLfpwJ. ];nlj;jh];Nfhg;gpid khh;Gg; gFjpapy; itj;J ,jaj;jpd; xypapidf; Nfl;lwpayhk;. </w:t>
      </w:r>
      <w:r>
        <w:rPr>
          <w:rFonts w:ascii="Baamini" w:hAnsi="Baamini"/>
          <w:szCs w:val="28"/>
        </w:rPr>
        <w:t>,J xU Fwpg;gpl;l ,lj;jpy; rpf;fy; cs;sijj; njhpe;J nfhz;L Neha;fis milahsk; fz;lwpa cjTk; rhjdkhFk;. etPd kpd</w:t>
      </w:r>
      <w:proofErr w:type="gramStart"/>
      <w:r>
        <w:rPr>
          <w:rFonts w:ascii="Baamini" w:hAnsi="Baamini"/>
          <w:szCs w:val="28"/>
        </w:rPr>
        <w:t>;dZ</w:t>
      </w:r>
      <w:proofErr w:type="gramEnd"/>
      <w:r>
        <w:rPr>
          <w:rFonts w:ascii="Baamini" w:hAnsi="Baamini"/>
          <w:szCs w:val="28"/>
        </w:rPr>
        <w:t xml:space="preserve"> ];nlj;jh];Nfhg; kpfTk; Jy;ypakhd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r w:rsidRPr="00531605">
        <w:rPr>
          <w:rFonts w:ascii="Baamini" w:hAnsi="Baamini"/>
          <w:b/>
          <w:szCs w:val="28"/>
        </w:rPr>
        <w:t>]</w:t>
      </w:r>
      <w:proofErr w:type="gramStart"/>
      <w:r w:rsidRPr="00531605">
        <w:rPr>
          <w:rFonts w:ascii="Baamini" w:hAnsi="Baamini"/>
          <w:b/>
          <w:szCs w:val="28"/>
        </w:rPr>
        <w:t>;gpf</w:t>
      </w:r>
      <w:proofErr w:type="gramEnd"/>
      <w:r w:rsidRPr="00531605">
        <w:rPr>
          <w:rFonts w:ascii="Baamini" w:hAnsi="Baamini"/>
          <w:b/>
          <w:szCs w:val="28"/>
        </w:rPr>
        <w:t xml:space="preserve">;NkhkhNdhkPl;lh;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,uj;j mOj;jj;ijf; fz;lwpa cjTk; kUj;Jt cgfuzk; ];gpf;NkhkhNdh kPl;lh; MFk;. ,f;fUtpiaf; nfhz;L xU kdpjdpd; Nkw;fuj; jkdpapd; mOj;jk; mth; xa;thf cs;s epiyapy; mstplg;gLfpwJ. NkYk; ,f;fUtp ,uj;j Xl;lj;jpd; epiyiaAk;&gt; ,</w:t>
      </w:r>
      <w:r w:rsidRPr="00531605">
        <w:rPr>
          <w:rFonts w:ascii="Baamini" w:hAnsi="Baamini"/>
          <w:noProof/>
          <w:szCs w:val="28"/>
          <w:lang w:eastAsia="en-IN"/>
        </w:rPr>
        <w:t>jak</w:t>
      </w:r>
      <w:r w:rsidRPr="00531605">
        <w:rPr>
          <w:rFonts w:ascii="Baamini" w:hAnsi="Baamini"/>
          <w:szCs w:val="28"/>
        </w:rPr>
        <w:t>; nray;gLtijAk; fz;lwpa cjTfpwJ. Fiwe</w:t>
      </w:r>
      <w:proofErr w:type="gramStart"/>
      <w:r w:rsidRPr="00531605">
        <w:rPr>
          <w:rFonts w:ascii="Baamini" w:hAnsi="Baamini"/>
          <w:szCs w:val="28"/>
        </w:rPr>
        <w:t>;j</w:t>
      </w:r>
      <w:proofErr w:type="gramEnd"/>
      <w:r w:rsidRPr="00531605">
        <w:rPr>
          <w:rFonts w:ascii="Baamini" w:hAnsi="Baamini"/>
          <w:szCs w:val="28"/>
        </w:rPr>
        <w:t xml:space="preserve"> kw;Wk; cah; ,uj;j mOj;j epiyfisf; fz;lwpa cjTfpwJ. khNdhnkl;hpf; kw;Wk; etPd vz;zpay; b[pl;ly; tifapyhd cgfuzq;fs; ,uj;j mOj;jj;jpid msf;f cjTk; rhjdq;fshFk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,uj</w:t>
      </w:r>
      <w:proofErr w:type="gramEnd"/>
      <w:r w:rsidRPr="00531605">
        <w:rPr>
          <w:rFonts w:ascii="Baamini" w:hAnsi="Baamini"/>
          <w:b/>
          <w:szCs w:val="28"/>
        </w:rPr>
        <w:t xml:space="preserve">;j tiffs;: </w:t>
      </w: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fhuy; Nyz;l;];Bdh; (1900) ,uj;j tiffisf; fz;lwpe;jhh;. ,th; </w:t>
      </w:r>
      <w:r w:rsidRPr="00531605">
        <w:rPr>
          <w:szCs w:val="28"/>
        </w:rPr>
        <w:t>A, B</w:t>
      </w:r>
      <w:r w:rsidRPr="00531605">
        <w:rPr>
          <w:rFonts w:ascii="Baamini" w:hAnsi="Baamini"/>
          <w:szCs w:val="28"/>
        </w:rPr>
        <w:t xml:space="preserve"> kw;Wk; </w:t>
      </w:r>
      <w:r w:rsidRPr="00531605">
        <w:rPr>
          <w:szCs w:val="28"/>
        </w:rPr>
        <w:t xml:space="preserve">O </w:t>
      </w:r>
      <w:r w:rsidRPr="00531605">
        <w:rPr>
          <w:rFonts w:ascii="Baamini" w:hAnsi="Baamini"/>
          <w:szCs w:val="28"/>
        </w:rPr>
        <w:t xml:space="preserve">,uj;j </w:t>
      </w:r>
      <w:r w:rsidRPr="00531605">
        <w:rPr>
          <w:rFonts w:ascii="Baamini" w:hAnsi="Baamini"/>
          <w:noProof/>
          <w:szCs w:val="28"/>
          <w:lang w:eastAsia="en-IN"/>
        </w:rPr>
        <w:t>tiffis</w:t>
      </w:r>
      <w:r w:rsidRPr="00531605">
        <w:rPr>
          <w:rFonts w:ascii="Baamini" w:hAnsi="Baamini"/>
          <w:szCs w:val="28"/>
        </w:rPr>
        <w:t xml:space="preserve"> milahsk; fz;lwpe;jhh;. bfh];bNyh kw;Wk; ];la;dp </w:t>
      </w:r>
      <w:r w:rsidRPr="00531605">
        <w:rPr>
          <w:szCs w:val="28"/>
        </w:rPr>
        <w:t>(1902) AB</w:t>
      </w:r>
      <w:r w:rsidRPr="00531605">
        <w:rPr>
          <w:rFonts w:ascii="Baamini" w:hAnsi="Baamini"/>
          <w:szCs w:val="28"/>
        </w:rPr>
        <w:t xml:space="preserve"> ,uj;j tifapid fz;lwpe;jdh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lastRenderedPageBreak/>
        <w:t>kdpj ,uj;</w:t>
      </w:r>
      <w:r w:rsidRPr="00531605">
        <w:rPr>
          <w:rFonts w:ascii="Baamini" w:hAnsi="Baamini"/>
          <w:noProof/>
          <w:szCs w:val="28"/>
          <w:lang w:eastAsia="en-IN"/>
        </w:rPr>
        <w:t xml:space="preserve">jj;jpy; rpy jdpr; rpwg;G tha;e;j mf;Sl;bNdhn[d; my;yJ Md;bn[d; </w:t>
      </w:r>
      <w:r w:rsidRPr="00446BB1">
        <w:rPr>
          <w:rFonts w:ascii="Baamini" w:hAnsi="Baamini"/>
          <w:noProof/>
          <w:szCs w:val="28"/>
          <w:lang w:eastAsia="en-IN"/>
        </w:rPr>
        <w:t>(Ag)</w:t>
      </w:r>
      <w:r w:rsidRPr="00531605">
        <w:rPr>
          <w:rFonts w:ascii="Baamini" w:hAnsi="Baamini"/>
          <w:noProof/>
          <w:szCs w:val="28"/>
          <w:lang w:eastAsia="en-IN"/>
        </w:rPr>
        <w:t xml:space="preserve"> kw;Wk;</w:t>
      </w:r>
      <w:r w:rsidRPr="00531605">
        <w:rPr>
          <w:rFonts w:ascii="Baamini" w:hAnsi="Baamini"/>
          <w:szCs w:val="28"/>
        </w:rPr>
        <w:t xml:space="preserve"> Mf;Sl;bdpd; (m) vjph;g;nghUs;fs; (Md;l;bghbfs;) fhzg;gLfpd;wd. Md;bn[d;fs; </w:t>
      </w:r>
      <w:r w:rsidRPr="00531605">
        <w:rPr>
          <w:szCs w:val="28"/>
        </w:rPr>
        <w:t>RBC</w:t>
      </w:r>
      <w:r w:rsidRPr="00531605">
        <w:rPr>
          <w:rFonts w:ascii="Baamini" w:hAnsi="Baamini"/>
          <w:szCs w:val="28"/>
        </w:rPr>
        <w:t xml:space="preserve"> </w:t>
      </w:r>
      <w:r w:rsidRPr="00531605">
        <w:rPr>
          <w:rFonts w:ascii="Times New Roman" w:hAnsi="Times New Roman" w:cs="Times New Roman"/>
          <w:szCs w:val="28"/>
        </w:rPr>
        <w:t>–</w:t>
      </w:r>
      <w:r w:rsidRPr="00531605">
        <w:rPr>
          <w:rFonts w:ascii="Baamini" w:hAnsi="Baamini"/>
          <w:szCs w:val="28"/>
        </w:rPr>
        <w:t xml:space="preserve"> apd; Nkw;Gw glyj;jpy; fhzg;gLfpd;wd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vjph;g;nghUl;fs; ,uj;j gpsh];khtpy; fhzg;gLfpd;wd. Md;bn[d; kw;Wk; Md;bghb) vjph;g;nghUs;fs; fhzg;gLtjpd; mbg;gilapy; kdpj ,uj;jj;jpid </w:t>
      </w:r>
      <w:r w:rsidRPr="00531605">
        <w:rPr>
          <w:szCs w:val="28"/>
        </w:rPr>
        <w:t>A, B, AB</w:t>
      </w:r>
      <w:r w:rsidRPr="00531605">
        <w:rPr>
          <w:rFonts w:ascii="Baamini" w:hAnsi="Baamini"/>
          <w:szCs w:val="28"/>
        </w:rPr>
        <w:t xml:space="preserve"> kw;Wk; </w:t>
      </w:r>
      <w:r w:rsidRPr="00531605">
        <w:rPr>
          <w:szCs w:val="28"/>
        </w:rPr>
        <w:t>O</w:t>
      </w:r>
      <w:r w:rsidRPr="00531605">
        <w:rPr>
          <w:rFonts w:ascii="Baamini" w:hAnsi="Baamini"/>
          <w:szCs w:val="28"/>
        </w:rPr>
        <w:t xml:space="preserve"> vd ehd;F tiffshf mwpayhk;. </w:t>
      </w:r>
      <w:proofErr w:type="gramStart"/>
      <w:r w:rsidRPr="00531605">
        <w:rPr>
          <w:rFonts w:ascii="Baamini" w:hAnsi="Baamini"/>
          <w:szCs w:val="28"/>
        </w:rPr>
        <w:t>,e</w:t>
      </w:r>
      <w:proofErr w:type="gramEnd"/>
      <w:r w:rsidRPr="00531605">
        <w:rPr>
          <w:rFonts w:ascii="Baamini" w:hAnsi="Baamini"/>
          <w:szCs w:val="28"/>
        </w:rPr>
        <w:t xml:space="preserve">;j ehd;F tiffspy; VNjDk; xU tifapid xU jdpegh; ngw;wpUg;ghh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</w:p>
    <w:p w:rsidR="002924CE" w:rsidRDefault="00820C99" w:rsidP="00820C99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szCs w:val="28"/>
        </w:rPr>
        <w:t>'A</w:t>
      </w:r>
      <w:r w:rsidRPr="00531605">
        <w:rPr>
          <w:rFonts w:ascii="Baamini" w:hAnsi="Baamini"/>
          <w:szCs w:val="28"/>
        </w:rPr>
        <w:t xml:space="preserve">" tif : Mz;bn[d; </w:t>
      </w:r>
      <w:r w:rsidRPr="00531605">
        <w:rPr>
          <w:szCs w:val="28"/>
        </w:rPr>
        <w:t>A –</w:t>
      </w:r>
      <w:r w:rsidRPr="00531605">
        <w:rPr>
          <w:rFonts w:ascii="Baamini" w:hAnsi="Baamini"/>
          <w:szCs w:val="28"/>
        </w:rPr>
        <w:t xml:space="preserve"> </w:t>
      </w:r>
      <w:r w:rsidRPr="00531605">
        <w:rPr>
          <w:szCs w:val="28"/>
        </w:rPr>
        <w:t>RBC</w:t>
      </w:r>
      <w:r w:rsidRPr="00531605">
        <w:rPr>
          <w:rFonts w:ascii="Baamini" w:hAnsi="Baamini"/>
          <w:szCs w:val="28"/>
        </w:rPr>
        <w:t xml:space="preserve"> apd; Nkw;Gwg;gug;gpy; fhzg;gLk;. Md</w:t>
      </w:r>
      <w:proofErr w:type="gramStart"/>
      <w:r w:rsidRPr="00531605">
        <w:rPr>
          <w:rFonts w:ascii="Baamini" w:hAnsi="Baamini"/>
          <w:szCs w:val="28"/>
        </w:rPr>
        <w:t>;bghb</w:t>
      </w:r>
      <w:proofErr w:type="gramEnd"/>
      <w:r w:rsidRPr="00531605">
        <w:rPr>
          <w:rFonts w:ascii="Baamini" w:hAnsi="Baamini"/>
          <w:szCs w:val="28"/>
        </w:rPr>
        <w:t xml:space="preserve"> </w:t>
      </w:r>
      <w:r w:rsidRPr="00531605">
        <w:rPr>
          <w:szCs w:val="28"/>
        </w:rPr>
        <w:t>B</w:t>
      </w:r>
      <w:r w:rsidRPr="00531605">
        <w:rPr>
          <w:rFonts w:ascii="Baamini" w:hAnsi="Baamini"/>
          <w:szCs w:val="28"/>
        </w:rPr>
        <w:t xml:space="preserve"> - ,uj;j </w:t>
      </w:r>
      <w:r w:rsidRPr="00531605">
        <w:rPr>
          <w:rFonts w:ascii="Baamini" w:hAnsi="Baamini"/>
          <w:noProof/>
          <w:szCs w:val="28"/>
          <w:lang w:eastAsia="en-IN"/>
        </w:rPr>
        <w:t>gpsh</w:t>
      </w:r>
      <w:r w:rsidRPr="00531605">
        <w:rPr>
          <w:rFonts w:ascii="Baamini" w:hAnsi="Baamini"/>
          <w:szCs w:val="28"/>
        </w:rPr>
        <w:t xml:space="preserve">];khtpy; fhzg;gLk;. </w:t>
      </w:r>
      <w:r w:rsidR="002924CE">
        <w:rPr>
          <w:rFonts w:ascii="Baamini" w:hAnsi="Baamini"/>
          <w:szCs w:val="28"/>
        </w:rPr>
        <w:t xml:space="preserve"> </w:t>
      </w:r>
      <w:r w:rsidRPr="002924CE">
        <w:rPr>
          <w:szCs w:val="28"/>
        </w:rPr>
        <w:t>'B'</w:t>
      </w:r>
      <w:r w:rsidRPr="002924CE">
        <w:rPr>
          <w:rFonts w:ascii="Baamini" w:hAnsi="Baamini"/>
          <w:szCs w:val="28"/>
        </w:rPr>
        <w:t xml:space="preserve"> tif : Md;bn[d; </w:t>
      </w:r>
      <w:r w:rsidRPr="002924CE">
        <w:rPr>
          <w:szCs w:val="28"/>
        </w:rPr>
        <w:t>B – RBC</w:t>
      </w:r>
      <w:r w:rsidRPr="002924CE">
        <w:rPr>
          <w:rFonts w:ascii="Baamini" w:hAnsi="Baamini"/>
          <w:szCs w:val="28"/>
        </w:rPr>
        <w:t xml:space="preserve"> apd; Nkw;Gwg;gug;gpy; fhzg;gLk;. Md</w:t>
      </w:r>
      <w:proofErr w:type="gramStart"/>
      <w:r w:rsidRPr="002924CE">
        <w:rPr>
          <w:rFonts w:ascii="Baamini" w:hAnsi="Baamini"/>
          <w:szCs w:val="28"/>
        </w:rPr>
        <w:t>;bghb</w:t>
      </w:r>
      <w:proofErr w:type="gramEnd"/>
      <w:r w:rsidRPr="002924CE">
        <w:rPr>
          <w:rFonts w:ascii="Baamini" w:hAnsi="Baamini"/>
          <w:szCs w:val="28"/>
        </w:rPr>
        <w:t xml:space="preserve"> </w:t>
      </w:r>
      <w:r w:rsidRPr="00E344CB">
        <w:t>A</w:t>
      </w:r>
      <w:r w:rsidRPr="002924CE">
        <w:rPr>
          <w:rFonts w:ascii="Baamini" w:hAnsi="Baamini"/>
          <w:szCs w:val="28"/>
        </w:rPr>
        <w:t xml:space="preserve"> - ,uj;j gpsh];khtpy; fhzg;gLk;.</w:t>
      </w:r>
    </w:p>
    <w:p w:rsidR="00820C99" w:rsidRDefault="00820C99" w:rsidP="002924CE">
      <w:pPr>
        <w:pStyle w:val="NoSpacing"/>
        <w:ind w:left="810"/>
        <w:rPr>
          <w:rFonts w:ascii="Baamini" w:hAnsi="Baamini"/>
          <w:szCs w:val="28"/>
        </w:rPr>
      </w:pPr>
      <w:r w:rsidRPr="002924CE">
        <w:rPr>
          <w:rFonts w:ascii="Baamini" w:hAnsi="Baamini"/>
          <w:szCs w:val="28"/>
        </w:rPr>
        <w:t xml:space="preserve"> </w:t>
      </w:r>
    </w:p>
    <w:p w:rsidR="00820C99" w:rsidRPr="002924CE" w:rsidRDefault="00820C99" w:rsidP="00820C99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2924CE">
        <w:rPr>
          <w:szCs w:val="28"/>
        </w:rPr>
        <w:t>'A B'</w:t>
      </w:r>
      <w:r w:rsidRPr="002924CE">
        <w:rPr>
          <w:rFonts w:ascii="Baamini" w:hAnsi="Baamini"/>
          <w:szCs w:val="28"/>
        </w:rPr>
        <w:t xml:space="preserve"> tif: Md;bn[d; </w:t>
      </w:r>
      <w:r w:rsidRPr="002924CE">
        <w:rPr>
          <w:szCs w:val="28"/>
        </w:rPr>
        <w:t>A</w:t>
      </w:r>
      <w:r w:rsidRPr="002924CE">
        <w:rPr>
          <w:rFonts w:ascii="Baamini" w:hAnsi="Baamini"/>
          <w:szCs w:val="28"/>
        </w:rPr>
        <w:t xml:space="preserve"> kw;Wk; </w:t>
      </w:r>
      <w:r w:rsidRPr="002924CE">
        <w:rPr>
          <w:szCs w:val="28"/>
        </w:rPr>
        <w:t xml:space="preserve">B – RBC </w:t>
      </w:r>
      <w:r w:rsidRPr="002924CE">
        <w:rPr>
          <w:rFonts w:ascii="Times New Roman" w:hAnsi="Times New Roman" w:cs="Times New Roman"/>
          <w:szCs w:val="28"/>
        </w:rPr>
        <w:t>–</w:t>
      </w:r>
      <w:r w:rsidRPr="002924CE">
        <w:rPr>
          <w:rFonts w:ascii="Baamini" w:hAnsi="Baamini"/>
          <w:szCs w:val="28"/>
        </w:rPr>
        <w:t xml:space="preserve"> apd; Nkw;Gwg;gug;gpy; fhzg;gLk;. </w:t>
      </w:r>
      <w:r w:rsidRPr="002924CE">
        <w:rPr>
          <w:rFonts w:ascii="Baamini" w:hAnsi="Baamini"/>
          <w:szCs w:val="28"/>
        </w:rPr>
        <w:br/>
        <w:t xml:space="preserve">mjw;fhd Md;bghbfs; gpsh];khtpy; fhzg;glhJ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  <w:r w:rsidRPr="00531605">
        <w:rPr>
          <w:szCs w:val="28"/>
        </w:rPr>
        <w:t>'O'</w:t>
      </w:r>
      <w:r w:rsidRPr="00531605">
        <w:rPr>
          <w:rFonts w:ascii="Baamini" w:hAnsi="Baamini"/>
          <w:szCs w:val="28"/>
        </w:rPr>
        <w:t xml:space="preserve"> tif : Md;bn[d; </w:t>
      </w:r>
      <w:r w:rsidRPr="00531605">
        <w:rPr>
          <w:szCs w:val="28"/>
        </w:rPr>
        <w:t>A</w:t>
      </w:r>
      <w:r w:rsidRPr="00531605">
        <w:rPr>
          <w:rFonts w:ascii="Baamini" w:hAnsi="Baamini"/>
          <w:szCs w:val="28"/>
        </w:rPr>
        <w:t xml:space="preserve"> kw;Wk; </w:t>
      </w:r>
      <w:r w:rsidRPr="00531605">
        <w:rPr>
          <w:szCs w:val="28"/>
        </w:rPr>
        <w:t>B RBC</w:t>
      </w:r>
      <w:r w:rsidRPr="00531605">
        <w:rPr>
          <w:rFonts w:ascii="Baamini" w:hAnsi="Baamini"/>
          <w:szCs w:val="28"/>
        </w:rPr>
        <w:t xml:space="preserve"> </w:t>
      </w:r>
      <w:r w:rsidRPr="00531605">
        <w:rPr>
          <w:rFonts w:ascii="Times New Roman" w:hAnsi="Times New Roman" w:cs="Times New Roman"/>
          <w:szCs w:val="28"/>
        </w:rPr>
        <w:t>–</w:t>
      </w:r>
      <w:r w:rsidRPr="00531605">
        <w:rPr>
          <w:rFonts w:ascii="Baamini" w:hAnsi="Baamini"/>
          <w:szCs w:val="28"/>
        </w:rPr>
        <w:t xml:space="preserve"> apd; Nkw;Gwg;gug;gpy; fhzg;glhJ. ,Ue;j NghjpYk; mjw;fhd Md;bghb </w:t>
      </w:r>
      <w:r w:rsidRPr="00531605">
        <w:rPr>
          <w:szCs w:val="28"/>
        </w:rPr>
        <w:t>A</w:t>
      </w:r>
      <w:r w:rsidRPr="00531605">
        <w:rPr>
          <w:rFonts w:ascii="Baamini" w:hAnsi="Baamini"/>
          <w:szCs w:val="28"/>
        </w:rPr>
        <w:t xml:space="preserve"> kw;Wk; </w:t>
      </w:r>
      <w:r w:rsidRPr="00531605">
        <w:rPr>
          <w:szCs w:val="28"/>
        </w:rPr>
        <w:t>B</w:t>
      </w:r>
      <w:r w:rsidRPr="00531605">
        <w:rPr>
          <w:rFonts w:ascii="Baamini" w:hAnsi="Baamini"/>
          <w:szCs w:val="28"/>
        </w:rPr>
        <w:t xml:space="preserve"> gpsh];khtpy; fhzg;gLk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tbl>
      <w:tblPr>
        <w:tblStyle w:val="TableGrid"/>
        <w:tblW w:w="0" w:type="auto"/>
        <w:tblInd w:w="365" w:type="dxa"/>
        <w:tblLook w:val="04A0" w:firstRow="1" w:lastRow="0" w:firstColumn="1" w:lastColumn="0" w:noHBand="0" w:noVBand="1"/>
      </w:tblPr>
      <w:tblGrid>
        <w:gridCol w:w="910"/>
        <w:gridCol w:w="2223"/>
        <w:gridCol w:w="1846"/>
        <w:gridCol w:w="2257"/>
        <w:gridCol w:w="2524"/>
      </w:tblGrid>
      <w:tr w:rsidR="00820C99" w:rsidRPr="00531605" w:rsidTr="002924CE">
        <w:trPr>
          <w:trHeight w:hRule="exact" w:val="580"/>
        </w:trPr>
        <w:tc>
          <w:tcPr>
            <w:tcW w:w="910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b/>
                <w:szCs w:val="28"/>
              </w:rPr>
            </w:pPr>
            <w:r w:rsidRPr="00531605">
              <w:rPr>
                <w:rFonts w:ascii="Baamini" w:hAnsi="Baamini"/>
                <w:b/>
                <w:szCs w:val="28"/>
              </w:rPr>
              <w:t xml:space="preserve">,uj;j tif </w:t>
            </w:r>
          </w:p>
        </w:tc>
        <w:tc>
          <w:tcPr>
            <w:tcW w:w="2223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rFonts w:ascii="Baamini" w:hAnsi="Baamini"/>
                <w:b/>
                <w:szCs w:val="28"/>
              </w:rPr>
            </w:pPr>
            <w:r w:rsidRPr="00531605">
              <w:rPr>
                <w:b/>
                <w:szCs w:val="28"/>
              </w:rPr>
              <w:t>RBC</w:t>
            </w:r>
            <w:r w:rsidRPr="00531605">
              <w:rPr>
                <w:rFonts w:ascii="Baamini" w:hAnsi="Baamini"/>
                <w:b/>
                <w:szCs w:val="28"/>
              </w:rPr>
              <w:t xml:space="preserve"> </w:t>
            </w:r>
            <w:r w:rsidRPr="00531605">
              <w:rPr>
                <w:rFonts w:ascii="Times New Roman" w:hAnsi="Times New Roman" w:cs="Times New Roman"/>
                <w:b/>
                <w:szCs w:val="28"/>
              </w:rPr>
              <w:t>–</w:t>
            </w:r>
            <w:r w:rsidRPr="00531605">
              <w:rPr>
                <w:rFonts w:ascii="Baamini" w:hAnsi="Baamini"/>
                <w:b/>
                <w:szCs w:val="28"/>
              </w:rPr>
              <w:t xml:space="preserve"> apd; Md;bn[d;</w:t>
            </w:r>
          </w:p>
        </w:tc>
        <w:tc>
          <w:tcPr>
            <w:tcW w:w="1846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rFonts w:ascii="Baamini" w:hAnsi="Baamini"/>
                <w:b/>
                <w:szCs w:val="28"/>
              </w:rPr>
            </w:pPr>
            <w:r w:rsidRPr="00531605">
              <w:rPr>
                <w:rFonts w:ascii="Baamini" w:hAnsi="Baamini"/>
                <w:b/>
                <w:szCs w:val="28"/>
              </w:rPr>
              <w:t>gpsh];khtpd; Md;bghb</w:t>
            </w:r>
          </w:p>
        </w:tc>
        <w:tc>
          <w:tcPr>
            <w:tcW w:w="2257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rFonts w:ascii="Baamini" w:hAnsi="Baamini"/>
                <w:b/>
                <w:szCs w:val="28"/>
              </w:rPr>
            </w:pPr>
            <w:r w:rsidRPr="00531605">
              <w:rPr>
                <w:rFonts w:ascii="Baamini" w:hAnsi="Baamini"/>
                <w:b/>
                <w:szCs w:val="28"/>
              </w:rPr>
              <w:t>toq;FNthh;</w:t>
            </w:r>
          </w:p>
        </w:tc>
        <w:tc>
          <w:tcPr>
            <w:tcW w:w="2524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rFonts w:ascii="Baamini" w:hAnsi="Baamini"/>
                <w:b/>
                <w:szCs w:val="28"/>
              </w:rPr>
            </w:pPr>
            <w:r w:rsidRPr="00531605">
              <w:rPr>
                <w:rFonts w:ascii="Baamini" w:hAnsi="Baamini"/>
                <w:b/>
                <w:szCs w:val="28"/>
              </w:rPr>
              <w:t>ngWNthh;</w:t>
            </w:r>
          </w:p>
        </w:tc>
      </w:tr>
      <w:tr w:rsidR="00820C99" w:rsidRPr="00531605" w:rsidTr="002924CE">
        <w:tc>
          <w:tcPr>
            <w:tcW w:w="910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szCs w:val="28"/>
              </w:rPr>
            </w:pPr>
            <w:r w:rsidRPr="00531605">
              <w:rPr>
                <w:szCs w:val="28"/>
              </w:rPr>
              <w:t>A</w:t>
            </w:r>
          </w:p>
        </w:tc>
        <w:tc>
          <w:tcPr>
            <w:tcW w:w="2223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Md;bn[d; </w:t>
            </w:r>
            <w:r w:rsidRPr="00531605">
              <w:rPr>
                <w:szCs w:val="28"/>
              </w:rPr>
              <w:t>A</w:t>
            </w:r>
          </w:p>
        </w:tc>
        <w:tc>
          <w:tcPr>
            <w:tcW w:w="1846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Md;b </w:t>
            </w:r>
            <w:r w:rsidRPr="00531605">
              <w:rPr>
                <w:szCs w:val="28"/>
              </w:rPr>
              <w:t>B</w:t>
            </w:r>
          </w:p>
        </w:tc>
        <w:tc>
          <w:tcPr>
            <w:tcW w:w="2257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szCs w:val="28"/>
              </w:rPr>
              <w:t>A</w:t>
            </w:r>
            <w:r w:rsidRPr="00531605">
              <w:rPr>
                <w:rFonts w:ascii="Baamini" w:hAnsi="Baamini"/>
                <w:szCs w:val="28"/>
              </w:rPr>
              <w:t xml:space="preserve"> kw;Wk; </w:t>
            </w:r>
            <w:r w:rsidRPr="00531605">
              <w:rPr>
                <w:szCs w:val="28"/>
              </w:rPr>
              <w:t>AB</w:t>
            </w:r>
          </w:p>
        </w:tc>
        <w:tc>
          <w:tcPr>
            <w:tcW w:w="2524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szCs w:val="28"/>
              </w:rPr>
              <w:t>A</w:t>
            </w:r>
            <w:r w:rsidRPr="00531605">
              <w:rPr>
                <w:rFonts w:ascii="Baamini" w:hAnsi="Baamini"/>
                <w:szCs w:val="28"/>
              </w:rPr>
              <w:t xml:space="preserve"> kw;Wk; </w:t>
            </w:r>
            <w:r w:rsidRPr="00531605">
              <w:rPr>
                <w:szCs w:val="28"/>
              </w:rPr>
              <w:t>O</w:t>
            </w:r>
          </w:p>
        </w:tc>
      </w:tr>
      <w:tr w:rsidR="00820C99" w:rsidRPr="00531605" w:rsidTr="002924CE">
        <w:tc>
          <w:tcPr>
            <w:tcW w:w="910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szCs w:val="28"/>
              </w:rPr>
            </w:pPr>
            <w:r w:rsidRPr="00531605">
              <w:rPr>
                <w:szCs w:val="28"/>
              </w:rPr>
              <w:t>B</w:t>
            </w:r>
          </w:p>
        </w:tc>
        <w:tc>
          <w:tcPr>
            <w:tcW w:w="2223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Md;bn[d; </w:t>
            </w:r>
            <w:r w:rsidRPr="00531605">
              <w:rPr>
                <w:szCs w:val="28"/>
              </w:rPr>
              <w:t>B</w:t>
            </w:r>
          </w:p>
        </w:tc>
        <w:tc>
          <w:tcPr>
            <w:tcW w:w="1846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Md;b </w:t>
            </w:r>
            <w:r w:rsidRPr="00531605">
              <w:rPr>
                <w:szCs w:val="28"/>
              </w:rPr>
              <w:t>A</w:t>
            </w:r>
            <w:r w:rsidRPr="00531605">
              <w:rPr>
                <w:rFonts w:ascii="Baamini" w:hAnsi="Baamini"/>
                <w:szCs w:val="28"/>
              </w:rPr>
              <w:t xml:space="preserve"> </w:t>
            </w:r>
          </w:p>
        </w:tc>
        <w:tc>
          <w:tcPr>
            <w:tcW w:w="2257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szCs w:val="28"/>
              </w:rPr>
              <w:t xml:space="preserve">B </w:t>
            </w:r>
            <w:r w:rsidRPr="00531605">
              <w:rPr>
                <w:rFonts w:ascii="Baamini" w:hAnsi="Baamini"/>
                <w:szCs w:val="28"/>
              </w:rPr>
              <w:t xml:space="preserve">kw;Wk; </w:t>
            </w:r>
            <w:r w:rsidRPr="00531605">
              <w:rPr>
                <w:szCs w:val="28"/>
              </w:rPr>
              <w:t>AB</w:t>
            </w:r>
          </w:p>
        </w:tc>
        <w:tc>
          <w:tcPr>
            <w:tcW w:w="2524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szCs w:val="28"/>
              </w:rPr>
              <w:t>B</w:t>
            </w:r>
            <w:r w:rsidRPr="00531605">
              <w:rPr>
                <w:rFonts w:ascii="Baamini" w:hAnsi="Baamini"/>
                <w:szCs w:val="28"/>
              </w:rPr>
              <w:t xml:space="preserve"> kw;Wk; </w:t>
            </w:r>
            <w:r w:rsidRPr="00531605">
              <w:rPr>
                <w:szCs w:val="28"/>
              </w:rPr>
              <w:t>O</w:t>
            </w:r>
          </w:p>
        </w:tc>
      </w:tr>
      <w:tr w:rsidR="00820C99" w:rsidRPr="00531605" w:rsidTr="002924CE">
        <w:tc>
          <w:tcPr>
            <w:tcW w:w="910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szCs w:val="28"/>
              </w:rPr>
            </w:pPr>
            <w:r w:rsidRPr="00531605">
              <w:rPr>
                <w:szCs w:val="28"/>
              </w:rPr>
              <w:t>AB</w:t>
            </w:r>
          </w:p>
        </w:tc>
        <w:tc>
          <w:tcPr>
            <w:tcW w:w="2223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Md;bn[d; </w:t>
            </w:r>
            <w:r w:rsidRPr="00531605">
              <w:rPr>
                <w:szCs w:val="28"/>
              </w:rPr>
              <w:t>A &amp; B</w:t>
            </w:r>
          </w:p>
        </w:tc>
        <w:tc>
          <w:tcPr>
            <w:tcW w:w="1846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Md;bghb ,y;iy </w:t>
            </w:r>
          </w:p>
        </w:tc>
        <w:tc>
          <w:tcPr>
            <w:tcW w:w="2257" w:type="dxa"/>
          </w:tcPr>
          <w:p w:rsidR="00820C99" w:rsidRPr="00531605" w:rsidRDefault="00820C99" w:rsidP="00820C99">
            <w:pPr>
              <w:pStyle w:val="NoSpacing"/>
              <w:rPr>
                <w:szCs w:val="28"/>
              </w:rPr>
            </w:pPr>
            <w:r w:rsidRPr="00531605">
              <w:rPr>
                <w:szCs w:val="28"/>
              </w:rPr>
              <w:t>AB</w:t>
            </w:r>
          </w:p>
        </w:tc>
        <w:tc>
          <w:tcPr>
            <w:tcW w:w="2524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szCs w:val="28"/>
              </w:rPr>
              <w:t>A, B, AB</w:t>
            </w:r>
            <w:r w:rsidRPr="00531605">
              <w:rPr>
                <w:rFonts w:ascii="Baamini" w:hAnsi="Baamini"/>
                <w:szCs w:val="28"/>
              </w:rPr>
              <w:t xml:space="preserve"> kw</w:t>
            </w:r>
            <w:proofErr w:type="gramStart"/>
            <w:r w:rsidRPr="00531605">
              <w:rPr>
                <w:rFonts w:ascii="Baamini" w:hAnsi="Baamini"/>
                <w:szCs w:val="28"/>
              </w:rPr>
              <w:t>;Wk</w:t>
            </w:r>
            <w:proofErr w:type="gramEnd"/>
            <w:r w:rsidRPr="00531605">
              <w:rPr>
                <w:rFonts w:ascii="Baamini" w:hAnsi="Baamini"/>
                <w:szCs w:val="28"/>
              </w:rPr>
              <w:t xml:space="preserve">; </w:t>
            </w:r>
            <w:r w:rsidRPr="00531605">
              <w:rPr>
                <w:szCs w:val="28"/>
              </w:rPr>
              <w:t xml:space="preserve">O </w:t>
            </w:r>
            <w:r w:rsidRPr="00531605">
              <w:rPr>
                <w:rFonts w:ascii="Baamini" w:hAnsi="Baamini"/>
                <w:szCs w:val="28"/>
              </w:rPr>
              <w:t>(midthplkpUe;Jk; ngWNthh;)</w:t>
            </w:r>
          </w:p>
        </w:tc>
      </w:tr>
      <w:tr w:rsidR="00820C99" w:rsidRPr="00531605" w:rsidTr="002924CE">
        <w:tc>
          <w:tcPr>
            <w:tcW w:w="910" w:type="dxa"/>
          </w:tcPr>
          <w:p w:rsidR="00820C99" w:rsidRPr="00531605" w:rsidRDefault="00820C99" w:rsidP="00820C99">
            <w:pPr>
              <w:pStyle w:val="NoSpacing"/>
              <w:jc w:val="center"/>
              <w:rPr>
                <w:szCs w:val="28"/>
              </w:rPr>
            </w:pPr>
            <w:r w:rsidRPr="00531605">
              <w:rPr>
                <w:szCs w:val="28"/>
              </w:rPr>
              <w:t>O</w:t>
            </w:r>
          </w:p>
        </w:tc>
        <w:tc>
          <w:tcPr>
            <w:tcW w:w="2223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Md;bn[d; ,y;iy </w:t>
            </w:r>
          </w:p>
        </w:tc>
        <w:tc>
          <w:tcPr>
            <w:tcW w:w="1846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rFonts w:ascii="Baamini" w:hAnsi="Baamini"/>
                <w:szCs w:val="28"/>
              </w:rPr>
              <w:t xml:space="preserve">Mz;b </w:t>
            </w:r>
            <w:r w:rsidRPr="00531605">
              <w:rPr>
                <w:szCs w:val="28"/>
              </w:rPr>
              <w:t>A &amp; B</w:t>
            </w:r>
            <w:r w:rsidRPr="00531605">
              <w:rPr>
                <w:rFonts w:ascii="Baamini" w:hAnsi="Baamini"/>
                <w:szCs w:val="28"/>
              </w:rPr>
              <w:t xml:space="preserve"> cs;sJ</w:t>
            </w:r>
          </w:p>
        </w:tc>
        <w:tc>
          <w:tcPr>
            <w:tcW w:w="2257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szCs w:val="28"/>
              </w:rPr>
              <w:t>A</w:t>
            </w:r>
            <w:proofErr w:type="gramStart"/>
            <w:r w:rsidRPr="00531605">
              <w:rPr>
                <w:szCs w:val="28"/>
              </w:rPr>
              <w:t>,B,AB,O</w:t>
            </w:r>
            <w:proofErr w:type="gramEnd"/>
            <w:r w:rsidRPr="00531605">
              <w:rPr>
                <w:rFonts w:ascii="Baamini" w:hAnsi="Baamini"/>
                <w:szCs w:val="28"/>
              </w:rPr>
              <w:t xml:space="preserve"> (midtUf;Fk; toq;FNthh;) </w:t>
            </w:r>
          </w:p>
        </w:tc>
        <w:tc>
          <w:tcPr>
            <w:tcW w:w="2524" w:type="dxa"/>
          </w:tcPr>
          <w:p w:rsidR="00820C99" w:rsidRPr="00531605" w:rsidRDefault="00820C99" w:rsidP="00820C99">
            <w:pPr>
              <w:pStyle w:val="NoSpacing"/>
              <w:rPr>
                <w:rFonts w:ascii="Baamini" w:hAnsi="Baamini"/>
                <w:szCs w:val="28"/>
              </w:rPr>
            </w:pPr>
            <w:r w:rsidRPr="00531605">
              <w:rPr>
                <w:szCs w:val="28"/>
              </w:rPr>
              <w:t>O</w:t>
            </w:r>
            <w:r w:rsidRPr="00531605">
              <w:rPr>
                <w:rFonts w:ascii="Baamini" w:hAnsi="Baamini"/>
                <w:szCs w:val="28"/>
              </w:rPr>
              <w:t xml:space="preserve"> kl;Lk; </w:t>
            </w:r>
          </w:p>
        </w:tc>
      </w:tr>
    </w:tbl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rPr>
          <w:rFonts w:ascii="Baamini" w:hAnsi="Baamini"/>
          <w:b/>
          <w:noProof/>
          <w:szCs w:val="28"/>
          <w:lang w:eastAsia="en-IN"/>
        </w:rPr>
      </w:pPr>
      <w:r w:rsidRPr="00531605">
        <w:rPr>
          <w:rFonts w:ascii="Baamini" w:hAnsi="Baamini"/>
          <w:b/>
          <w:noProof/>
          <w:szCs w:val="28"/>
          <w:lang w:eastAsia="en-IN"/>
        </w:rPr>
        <w:t xml:space="preserve">,uj;jk; toq;Fjy;: </w:t>
      </w:r>
    </w:p>
    <w:p w:rsidR="002924CE" w:rsidRPr="00531605" w:rsidRDefault="002924CE" w:rsidP="00820C99">
      <w:pPr>
        <w:pStyle w:val="NoSpacing"/>
        <w:rPr>
          <w:rFonts w:ascii="Baamini" w:hAnsi="Baamini"/>
          <w:b/>
          <w:noProof/>
          <w:szCs w:val="28"/>
          <w:lang w:eastAsia="en-IN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>,uj;jk; nrYj;Jtjw;F Kd;dh; ,uj;jk; toq;Fgth; kw;Wk; ,uj;jk; ngWgtUf;F ,</w:t>
      </w:r>
      <w:r>
        <w:rPr>
          <w:rFonts w:ascii="Baamini" w:hAnsi="Baamini"/>
          <w:noProof/>
          <w:szCs w:val="28"/>
          <w:lang w:eastAsia="en-IN"/>
        </w:rPr>
        <w:t>ilapy</w:t>
      </w:r>
      <w:r>
        <w:rPr>
          <w:rFonts w:ascii="Baamini" w:hAnsi="Baamini"/>
          <w:szCs w:val="28"/>
        </w:rPr>
        <w:t xml:space="preserve">; Md;bn[Df;Fk; Md;bghbf;Fk; cs;s nghUj;jj;jpid fUj;jpy; nfhs;s Ntz;Lk;. </w:t>
      </w:r>
    </w:p>
    <w:p w:rsidR="00820C99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nghUj;jkpy;yh xU ,uj;j tifapid xUth; ngWtjpdhy; mtUf;F ,uj;jj; jpul;rp Vw;gl;L ,wf;f NeupLk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szCs w:val="28"/>
        </w:rPr>
        <w:lastRenderedPageBreak/>
        <w:t xml:space="preserve">AB </w:t>
      </w:r>
      <w:r w:rsidRPr="00531605">
        <w:rPr>
          <w:rFonts w:ascii="Baamini" w:hAnsi="Baamini"/>
          <w:szCs w:val="28"/>
        </w:rPr>
        <w:t xml:space="preserve">,uj;j tif nfhz;l egiu midthplkpUe;J ,uj;jk; ngWNthh; tif vd miog;gh;. ,th; midj;J ,uj;j tifapidAk; Vw;Wf; nfhs;thh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  <w:r w:rsidRPr="00531605">
        <w:rPr>
          <w:szCs w:val="28"/>
        </w:rPr>
        <w:t>O</w:t>
      </w:r>
      <w:r w:rsidRPr="00531605">
        <w:rPr>
          <w:rFonts w:ascii="Baamini" w:hAnsi="Baamini"/>
          <w:szCs w:val="28"/>
        </w:rPr>
        <w:t xml:space="preserve"> ,uj;j tif nfhz;l egiu ',uj;jf; nfhilahsp' vd miog;gh;. ,th; midj;J tif ,uj;j gphptpdUf;Fk; ,uj;jk; toq;Fthh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rPr>
          <w:rFonts w:ascii="Baamini" w:hAnsi="Baamini"/>
          <w:b/>
          <w:szCs w:val="28"/>
        </w:rPr>
      </w:pPr>
      <w:r w:rsidRPr="00531605">
        <w:rPr>
          <w:b/>
          <w:szCs w:val="28"/>
        </w:rPr>
        <w:t>Rh</w:t>
      </w:r>
      <w:r w:rsidRPr="00531605">
        <w:rPr>
          <w:rFonts w:ascii="Baamini" w:hAnsi="Baamini"/>
          <w:b/>
          <w:szCs w:val="28"/>
        </w:rPr>
        <w:t xml:space="preserve"> fhuzp: </w:t>
      </w:r>
    </w:p>
    <w:p w:rsidR="002924CE" w:rsidRPr="00531605" w:rsidRDefault="002924CE" w:rsidP="00820C99">
      <w:pPr>
        <w:pStyle w:val="NoSpacing"/>
        <w:rPr>
          <w:rFonts w:ascii="Baamini" w:hAnsi="Baamini"/>
          <w:b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hPr]; ,df;Fuq;fpd; ,uj;jj;ij Kaypd; clYf;Fs; nrYj;jp cw;gj;jpahd Md;</w:t>
      </w:r>
      <w:r w:rsidRPr="00531605">
        <w:rPr>
          <w:rFonts w:ascii="Baamini" w:hAnsi="Baamini"/>
          <w:noProof/>
          <w:szCs w:val="28"/>
          <w:lang w:eastAsia="en-IN"/>
        </w:rPr>
        <w:t>bghbfis</w:t>
      </w:r>
      <w:r w:rsidRPr="00531605">
        <w:rPr>
          <w:rFonts w:ascii="Baamini" w:hAnsi="Baamini"/>
          <w:szCs w:val="28"/>
        </w:rPr>
        <w:t xml:space="preserve"> nfhz;L </w:t>
      </w:r>
      <w:r w:rsidRPr="00531605">
        <w:rPr>
          <w:szCs w:val="28"/>
        </w:rPr>
        <w:t>1940</w:t>
      </w:r>
      <w:r w:rsidRPr="00531605">
        <w:rPr>
          <w:rFonts w:ascii="Baamini" w:hAnsi="Baamini"/>
          <w:szCs w:val="28"/>
        </w:rPr>
        <w:t xml:space="preserve"> </w:t>
      </w:r>
      <w:r w:rsidRPr="00531605">
        <w:rPr>
          <w:rFonts w:ascii="Times New Roman" w:hAnsi="Times New Roman" w:cs="Times New Roman"/>
          <w:szCs w:val="28"/>
        </w:rPr>
        <w:t>–</w:t>
      </w:r>
      <w:r w:rsidRPr="00531605">
        <w:rPr>
          <w:rFonts w:ascii="Baamini" w:hAnsi="Baamini"/>
          <w:szCs w:val="28"/>
        </w:rPr>
        <w:t xml:space="preserve"> y; Nyz;l;];Bdh; kw;Wk; tPdh; </w:t>
      </w:r>
      <w:r w:rsidRPr="00531605">
        <w:rPr>
          <w:szCs w:val="28"/>
        </w:rPr>
        <w:t>Rh</w:t>
      </w:r>
      <w:r w:rsidRPr="00531605">
        <w:rPr>
          <w:rFonts w:ascii="Baamini" w:hAnsi="Baamini"/>
          <w:szCs w:val="28"/>
        </w:rPr>
        <w:t xml:space="preserve"> fhuzpiaf; fz;lwpe;jhh;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e;j vjph;g;nghUs; vjph;f;fhuzp </w:t>
      </w:r>
      <w:r w:rsidRPr="00531605">
        <w:rPr>
          <w:szCs w:val="28"/>
        </w:rPr>
        <w:t>Rh</w:t>
      </w:r>
      <w:r w:rsidRPr="00531605">
        <w:rPr>
          <w:rFonts w:ascii="Baamini" w:hAnsi="Baamini"/>
          <w:szCs w:val="28"/>
        </w:rPr>
        <w:t xml:space="preserve"> vd;W ngah;. jphpgilAk; nry;fs; </w:t>
      </w:r>
      <w:r w:rsidRPr="00531605">
        <w:rPr>
          <w:szCs w:val="28"/>
        </w:rPr>
        <w:t>Rh (+)</w:t>
      </w:r>
      <w:r w:rsidRPr="00531605">
        <w:rPr>
          <w:rFonts w:ascii="Baamini" w:hAnsi="Baamini"/>
          <w:szCs w:val="28"/>
        </w:rPr>
        <w:t xml:space="preserve"> </w:t>
      </w:r>
      <w:r w:rsidRPr="00531605">
        <w:rPr>
          <w:rFonts w:ascii="Baamini" w:hAnsi="Baamini"/>
          <w:noProof/>
          <w:szCs w:val="28"/>
          <w:lang w:eastAsia="en-IN"/>
        </w:rPr>
        <w:t>vdTk</w:t>
      </w:r>
      <w:r w:rsidRPr="00531605">
        <w:rPr>
          <w:rFonts w:ascii="Baamini" w:hAnsi="Baamini"/>
          <w:szCs w:val="28"/>
        </w:rPr>
        <w:t xml:space="preserve">;&gt; jphpG milahj nry;fs; </w:t>
      </w:r>
      <w:r w:rsidRPr="00531605">
        <w:rPr>
          <w:szCs w:val="28"/>
        </w:rPr>
        <w:t>(Rh (-)</w:t>
      </w:r>
      <w:r w:rsidRPr="00531605">
        <w:rPr>
          <w:rFonts w:ascii="Baamini" w:hAnsi="Baamini"/>
          <w:szCs w:val="28"/>
        </w:rPr>
        <w:t xml:space="preserve"> vdTk; miof;fg;gLfpd;wd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epzePh</w:t>
      </w:r>
      <w:proofErr w:type="gramEnd"/>
      <w:r w:rsidRPr="00531605">
        <w:rPr>
          <w:rFonts w:ascii="Baamini" w:hAnsi="Baamini"/>
          <w:b/>
          <w:szCs w:val="28"/>
        </w:rPr>
        <w:t xml:space="preserve">;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>epzePh;f; je;Jfpfspd; nry; ,ilntspapy; epzePh; fhzg;gLfpwJ. ,uj;jj; je;</w:t>
      </w:r>
      <w:r w:rsidRPr="00531605">
        <w:rPr>
          <w:rFonts w:ascii="Baamini" w:hAnsi="Baamini"/>
          <w:noProof/>
          <w:szCs w:val="28"/>
          <w:lang w:eastAsia="en-IN"/>
        </w:rPr>
        <w:t>Jfpfspd</w:t>
      </w:r>
      <w:r w:rsidRPr="00531605">
        <w:rPr>
          <w:rFonts w:ascii="Baamini" w:hAnsi="Baamini"/>
          <w:szCs w:val="28"/>
        </w:rPr>
        <w:t xml:space="preserve">; Rth;fspy; cs;s Jisfspd; topahf gpsh];kh&gt; Gujq;fs; kw;Wk; ,uj;j nry;fs;&gt; jpRf;fspd; nry; ,ilntspfSf;Fs; CLUTk; NghJ epwkw;w epzePuhf cUthfpwJ. </w:t>
      </w:r>
      <w:proofErr w:type="gramStart"/>
      <w:r w:rsidRPr="00531605">
        <w:rPr>
          <w:rFonts w:ascii="Baamini" w:hAnsi="Baamini"/>
          <w:szCs w:val="28"/>
        </w:rPr>
        <w:t>,J</w:t>
      </w:r>
      <w:proofErr w:type="gramEnd"/>
      <w:r w:rsidRPr="00531605">
        <w:rPr>
          <w:rFonts w:ascii="Baamini" w:hAnsi="Baamini"/>
          <w:szCs w:val="28"/>
        </w:rPr>
        <w:t xml:space="preserve"> ,uj;j gpsh];khit xj;Js;sJ. Mdhy; epwkw</w:t>
      </w:r>
      <w:proofErr w:type="gramStart"/>
      <w:r w:rsidRPr="00531605">
        <w:rPr>
          <w:rFonts w:ascii="Baamini" w:hAnsi="Baamini"/>
          <w:szCs w:val="28"/>
        </w:rPr>
        <w:t>;wJ</w:t>
      </w:r>
      <w:proofErr w:type="gramEnd"/>
      <w:r w:rsidRPr="00531605">
        <w:rPr>
          <w:rFonts w:ascii="Baamini" w:hAnsi="Baamini"/>
          <w:szCs w:val="28"/>
        </w:rPr>
        <w:t xml:space="preserve"> kw;Wk; Fiwe;j msT Gujj;ijf; nfhz;Ls;sJ. </w:t>
      </w:r>
      <w:proofErr w:type="gramStart"/>
      <w:r w:rsidRPr="00531605">
        <w:rPr>
          <w:rFonts w:ascii="Baamini" w:hAnsi="Baamini"/>
          <w:szCs w:val="28"/>
        </w:rPr>
        <w:t>,jpy</w:t>
      </w:r>
      <w:proofErr w:type="gramEnd"/>
      <w:r w:rsidRPr="00531605">
        <w:rPr>
          <w:rFonts w:ascii="Baamini" w:hAnsi="Baamini"/>
          <w:szCs w:val="28"/>
        </w:rPr>
        <w:t>; kpff; Fiwe;j msNT Cl;lg;nghUl;fs;&gt; Mf;</w:t>
      </w:r>
      <w:proofErr w:type="gramStart"/>
      <w:r w:rsidRPr="00531605">
        <w:rPr>
          <w:rFonts w:ascii="Baamini" w:hAnsi="Baamini"/>
          <w:szCs w:val="28"/>
        </w:rPr>
        <w:t>]p</w:t>
      </w:r>
      <w:proofErr w:type="gramEnd"/>
      <w:r w:rsidRPr="00531605">
        <w:rPr>
          <w:rFonts w:ascii="Baamini" w:hAnsi="Baamini"/>
          <w:szCs w:val="28"/>
        </w:rPr>
        <w:t xml:space="preserve">[d;&gt; </w:t>
      </w:r>
      <w:r w:rsidRPr="00531605">
        <w:rPr>
          <w:szCs w:val="28"/>
        </w:rPr>
        <w:t>CO</w:t>
      </w:r>
      <w:r w:rsidRPr="00531605">
        <w:rPr>
          <w:szCs w:val="28"/>
          <w:vertAlign w:val="subscript"/>
        </w:rPr>
        <w:t>2</w:t>
      </w:r>
      <w:r w:rsidRPr="00531605">
        <w:rPr>
          <w:szCs w:val="28"/>
        </w:rPr>
        <w:t>,</w:t>
      </w:r>
      <w:r w:rsidRPr="00531605">
        <w:rPr>
          <w:rFonts w:ascii="Baamini" w:hAnsi="Baamini"/>
          <w:szCs w:val="28"/>
        </w:rPr>
        <w:t xml:space="preserve"> ePh; kw</w:t>
      </w:r>
      <w:proofErr w:type="gramStart"/>
      <w:r w:rsidRPr="00531605">
        <w:rPr>
          <w:rFonts w:ascii="Baamini" w:hAnsi="Baamini"/>
          <w:szCs w:val="28"/>
        </w:rPr>
        <w:t>;Wk</w:t>
      </w:r>
      <w:proofErr w:type="gramEnd"/>
      <w:r w:rsidRPr="00531605">
        <w:rPr>
          <w:rFonts w:ascii="Baamini" w:hAnsi="Baamini"/>
          <w:szCs w:val="28"/>
        </w:rPr>
        <w:t xml:space="preserve">; </w:t>
      </w:r>
      <w:r w:rsidRPr="00531605">
        <w:rPr>
          <w:szCs w:val="28"/>
        </w:rPr>
        <w:t>WBC</w:t>
      </w:r>
      <w:r w:rsidRPr="00531605">
        <w:rPr>
          <w:rFonts w:ascii="Baamini" w:hAnsi="Baamini"/>
          <w:szCs w:val="28"/>
        </w:rPr>
        <w:t xml:space="preserve"> Mfpait cs;sd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epzePhpd</w:t>
      </w:r>
      <w:proofErr w:type="gramEnd"/>
      <w:r w:rsidRPr="00531605">
        <w:rPr>
          <w:rFonts w:ascii="Baamini" w:hAnsi="Baamini"/>
          <w:b/>
          <w:szCs w:val="28"/>
        </w:rPr>
        <w:t xml:space="preserve">; gzpfs;: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9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uj;jk; vLj;Jr; nry;y ,ayhj gFjpfSf;F Cl;lg;nghUl;fisAk; kw;Wk; Mf;rp[idAk; toq;FfpwJ. </w:t>
      </w:r>
    </w:p>
    <w:p w:rsidR="002924CE" w:rsidRPr="00531605" w:rsidRDefault="002924CE" w:rsidP="002924CE">
      <w:pPr>
        <w:pStyle w:val="NoSpacing"/>
        <w:ind w:left="720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9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J mfjpg;gbahd jpR jputj;ijAk;&gt; tsh;r;rpij khw;wg; nghUl;fisAk; jpRf;fspd; ,ilntspfspypUe;J Gjq;fisAk; ,uj;jj;jpw;F kPz;Lk; nfhz;L tUfpwJ. </w:t>
      </w:r>
    </w:p>
    <w:p w:rsidR="00820C99" w:rsidRPr="00531605" w:rsidRDefault="00820C99" w:rsidP="00820C99">
      <w:pPr>
        <w:pStyle w:val="NoSpacing"/>
        <w:ind w:left="720"/>
        <w:rPr>
          <w:rFonts w:ascii="Baamini" w:hAnsi="Baamini"/>
          <w:szCs w:val="28"/>
        </w:rPr>
      </w:pPr>
    </w:p>
    <w:p w:rsidR="00820C99" w:rsidRDefault="00820C99" w:rsidP="00820C99">
      <w:pPr>
        <w:pStyle w:val="NoSpacing"/>
        <w:numPr>
          <w:ilvl w:val="0"/>
          <w:numId w:val="39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J rpW Flypdhy; cwpQ;rg;gl;l nfhOg;gpid ,uj;jj;jpw;F vLj;Jr; nry;fpwJ. FlYwpQ;rpfspy; fhzg;glf;$ba epzePh;j;je;Jfpfs; nrhpf;fg;gl;l nfhOg;gpid cwpQ;Rfpd;wd. </w:t>
      </w:r>
    </w:p>
    <w:p w:rsidR="00820C99" w:rsidRPr="00531605" w:rsidRDefault="00820C99" w:rsidP="00820C99">
      <w:pPr>
        <w:pStyle w:val="NoSpacing"/>
        <w:ind w:left="72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numPr>
          <w:ilvl w:val="0"/>
          <w:numId w:val="39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epzePhpy; cs;s ypk;/Nghirl;Lfs; cliy NEha;j;jhf;FjypypUe;J ghJfhf;fpd;wd. </w:t>
      </w:r>
    </w:p>
    <w:p w:rsidR="00820C99" w:rsidRPr="00531605" w:rsidRDefault="00820C99" w:rsidP="00820C99">
      <w:pPr>
        <w:pStyle w:val="NoSpacing"/>
        <w:ind w:left="720"/>
        <w:rPr>
          <w:rFonts w:ascii="Baamini" w:hAnsi="Baamini"/>
          <w:szCs w:val="28"/>
        </w:rPr>
      </w:pPr>
    </w:p>
    <w:p w:rsidR="00820C99" w:rsidRPr="00531605" w:rsidRDefault="00820C99" w:rsidP="00820C99">
      <w:pPr>
        <w:pStyle w:val="NoSpacing"/>
        <w:rPr>
          <w:rFonts w:ascii="Baamini" w:hAnsi="Baamini"/>
          <w:b/>
          <w:szCs w:val="28"/>
        </w:rPr>
      </w:pPr>
      <w:proofErr w:type="gramStart"/>
      <w:r w:rsidRPr="00531605">
        <w:rPr>
          <w:rFonts w:ascii="Baamini" w:hAnsi="Baamini"/>
          <w:b/>
          <w:szCs w:val="28"/>
        </w:rPr>
        <w:t>epidtpy</w:t>
      </w:r>
      <w:proofErr w:type="gramEnd"/>
      <w:r w:rsidRPr="00531605">
        <w:rPr>
          <w:rFonts w:ascii="Baamini" w:hAnsi="Baamini"/>
          <w:b/>
          <w:szCs w:val="28"/>
        </w:rPr>
        <w:t xml:space="preserve">; nfhs;f. </w:t>
      </w:r>
    </w:p>
    <w:p w:rsidR="00820C99" w:rsidRPr="00531605" w:rsidRDefault="00820C99" w:rsidP="00820C99">
      <w:pPr>
        <w:pStyle w:val="NoSpacing"/>
        <w:rPr>
          <w:rFonts w:ascii="Baamini" w:hAnsi="Baamini"/>
          <w:szCs w:val="28"/>
        </w:rPr>
      </w:pPr>
    </w:p>
    <w:p w:rsidR="00820C99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%yf;$Wfs; nrwpT kpFe;j gFjpapypUe;J nrwpT Fiwe;j gFjpf;F vt;tpj Mw;wypd; cjtpapd;wp flj;jg;gLtJ guty; vdg;gLk;. </w:t>
      </w:r>
    </w:p>
    <w:p w:rsidR="00820C99" w:rsidRPr="00531605" w:rsidRDefault="00820C99" w:rsidP="00820C99">
      <w:pPr>
        <w:pStyle w:val="NoSpacing"/>
        <w:ind w:left="360"/>
        <w:rPr>
          <w:rFonts w:ascii="Baamini" w:hAnsi="Baamini"/>
          <w:szCs w:val="28"/>
        </w:rPr>
      </w:pPr>
    </w:p>
    <w:p w:rsidR="00820C99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jhtu ,iyfspYs;s ,iyj;Jis topahf ePuhdJ Mtpahf ntspNaWjy; ePuhtpg;Nghf;F vdg;gLk;. </w:t>
      </w:r>
    </w:p>
    <w:p w:rsidR="00820C99" w:rsidRPr="00531605" w:rsidRDefault="00820C99" w:rsidP="00820C99">
      <w:pPr>
        <w:pStyle w:val="NoSpacing"/>
        <w:ind w:left="360"/>
        <w:rPr>
          <w:rFonts w:ascii="Baamini" w:hAnsi="Baamini"/>
          <w:szCs w:val="28"/>
        </w:rPr>
      </w:pPr>
    </w:p>
    <w:p w:rsidR="00820C99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Rw;Nwhl;l kz;lyk; ,uj;j Rw;Nwhl;lj; jputk;&gt; ,uj;jk;&gt; epzePh;&gt; ,jak; kw;Wk; ,uj;jf; Foha;fs; Mfpatw;iw cs;slf;fpaJ. </w:t>
      </w:r>
    </w:p>
    <w:p w:rsidR="00820C99" w:rsidRPr="00531605" w:rsidRDefault="00820C99" w:rsidP="00820C99">
      <w:pPr>
        <w:pStyle w:val="NoSpacing"/>
        <w:ind w:left="360"/>
        <w:rPr>
          <w:rFonts w:ascii="Baamini" w:hAnsi="Baamini"/>
          <w:szCs w:val="28"/>
        </w:rPr>
      </w:pPr>
    </w:p>
    <w:p w:rsidR="00820C99" w:rsidRPr="00531605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uj;jk; ,uz;L gFjpg; nghUs;fisf; nfhz;Ls;sJ. </w:t>
      </w:r>
      <w:proofErr w:type="gramStart"/>
      <w:r w:rsidRPr="00531605">
        <w:rPr>
          <w:rFonts w:ascii="Baamini" w:hAnsi="Baamini"/>
          <w:szCs w:val="28"/>
        </w:rPr>
        <w:t>mit</w:t>
      </w:r>
      <w:proofErr w:type="gramEnd"/>
      <w:r w:rsidRPr="00531605">
        <w:rPr>
          <w:rFonts w:ascii="Baamini" w:hAnsi="Baamini"/>
          <w:szCs w:val="28"/>
        </w:rPr>
        <w:t xml:space="preserve"> jput gpsh];kh kw;Wk; mtw;wpd; Mf;ff; $Wfs;. </w:t>
      </w:r>
    </w:p>
    <w:p w:rsidR="00820C99" w:rsidRPr="00531605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uj;j Foha;fSf;Fs; ,uj;jj;ij ce;jpj; js;Sk; jirahy; Md cWg;G ,jak; vdg;gLk;. </w:t>
      </w:r>
    </w:p>
    <w:p w:rsidR="00820C99" w:rsidRPr="00531605" w:rsidRDefault="00820C99" w:rsidP="00820C99">
      <w:pPr>
        <w:pStyle w:val="NoSpacing"/>
        <w:ind w:left="360"/>
        <w:rPr>
          <w:rFonts w:ascii="Baamini" w:hAnsi="Baamini"/>
          <w:szCs w:val="28"/>
        </w:rPr>
      </w:pPr>
    </w:p>
    <w:p w:rsidR="00820C99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uj;jk; Mf;rp[d; kpFe;j kw;Wk; Mf;rp[d; Fiwe;j epiyapy; cliyr; Rw;wp tUfpwJ. </w:t>
      </w:r>
    </w:p>
    <w:p w:rsidR="00820C99" w:rsidRPr="00531605" w:rsidRDefault="00820C99" w:rsidP="00820C99">
      <w:pPr>
        <w:pStyle w:val="NoSpacing"/>
        <w:ind w:left="360"/>
        <w:rPr>
          <w:rFonts w:ascii="Baamini" w:hAnsi="Baamini"/>
          <w:szCs w:val="28"/>
        </w:rPr>
      </w:pPr>
    </w:p>
    <w:p w:rsidR="00820C99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jaj; jirfSf;F ,uj;jk; nry;tJ fNuhdhp ,uj;j Xl;lk; vdg;gLk;. </w:t>
      </w:r>
    </w:p>
    <w:p w:rsidR="00820C99" w:rsidRPr="00531605" w:rsidRDefault="00820C99" w:rsidP="00820C99">
      <w:pPr>
        <w:pStyle w:val="NoSpacing"/>
        <w:ind w:left="360"/>
        <w:rPr>
          <w:rFonts w:ascii="Baamini" w:hAnsi="Baamini"/>
          <w:szCs w:val="28"/>
        </w:rPr>
      </w:pPr>
    </w:p>
    <w:p w:rsidR="00820C99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xU KOikahd ,jaj; Jbg;G vd;gJ ,jaj;jpd; Mhpf;fps;fs; kw;Wk; ntd;lhpf;fps;fs; RUq;fp tphptiltJ. </w:t>
      </w:r>
    </w:p>
    <w:p w:rsidR="00820C99" w:rsidRPr="00531605" w:rsidRDefault="00820C99" w:rsidP="00820C99">
      <w:pPr>
        <w:pStyle w:val="NoSpacing"/>
        <w:ind w:left="360"/>
        <w:rPr>
          <w:rFonts w:ascii="Baamini" w:hAnsi="Baamini"/>
          <w:szCs w:val="28"/>
        </w:rPr>
      </w:pPr>
    </w:p>
    <w:p w:rsidR="00820C99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proofErr w:type="gramStart"/>
      <w:r w:rsidRPr="00531605">
        <w:rPr>
          <w:rFonts w:ascii="Baamini" w:hAnsi="Baamini"/>
          <w:szCs w:val="28"/>
        </w:rPr>
        <w:t>,jaj</w:t>
      </w:r>
      <w:proofErr w:type="gramEnd"/>
      <w:r w:rsidRPr="00531605">
        <w:rPr>
          <w:rFonts w:ascii="Baamini" w:hAnsi="Baamini"/>
          <w:szCs w:val="28"/>
        </w:rPr>
        <w:t xml:space="preserve">; Jbg;G Jtq;Ftjw;Fk;&gt; Kbtiltjw;Fk; ,ilg;gl;l thpirf; fpukkhd epfo;Tfs; ',ja Row;rp' vdg;gLk;. </w:t>
      </w:r>
    </w:p>
    <w:p w:rsidR="00820C99" w:rsidRPr="00531605" w:rsidRDefault="00820C99" w:rsidP="00820C99">
      <w:pPr>
        <w:pStyle w:val="NoSpacing"/>
        <w:ind w:left="360"/>
        <w:rPr>
          <w:rFonts w:ascii="Baamini" w:hAnsi="Baamini"/>
          <w:szCs w:val="28"/>
        </w:rPr>
      </w:pPr>
    </w:p>
    <w:p w:rsidR="00820C99" w:rsidRPr="00531605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uj;j mOj;jkhdJ&gt; rp];Nlhypf; ,uj;j mOj;jk;&gt; ila];Nlhypf; ,uj;j mOj;jk;&gt; </w:t>
      </w:r>
      <w:r w:rsidRPr="00531605">
        <w:rPr>
          <w:szCs w:val="28"/>
        </w:rPr>
        <w:t xml:space="preserve">(120 mmHg/80 mmHg) </w:t>
      </w:r>
      <w:r w:rsidRPr="00531605">
        <w:rPr>
          <w:rFonts w:ascii="Baamini" w:hAnsi="Baamini"/>
          <w:szCs w:val="28"/>
        </w:rPr>
        <w:t>vd mstplg</w:t>
      </w:r>
      <w:proofErr w:type="gramStart"/>
      <w:r w:rsidRPr="00531605">
        <w:rPr>
          <w:rFonts w:ascii="Baamini" w:hAnsi="Baamini"/>
          <w:szCs w:val="28"/>
        </w:rPr>
        <w:t>;gLfpwJ</w:t>
      </w:r>
      <w:proofErr w:type="gramEnd"/>
      <w:r w:rsidRPr="00531605">
        <w:rPr>
          <w:rFonts w:ascii="Baamini" w:hAnsi="Baamini"/>
          <w:szCs w:val="28"/>
        </w:rPr>
        <w:t xml:space="preserve">. </w:t>
      </w:r>
    </w:p>
    <w:p w:rsidR="00820C99" w:rsidRPr="00531605" w:rsidRDefault="00820C99" w:rsidP="00820C99">
      <w:pPr>
        <w:pStyle w:val="NoSpacing"/>
        <w:ind w:left="360"/>
        <w:rPr>
          <w:rFonts w:ascii="Baamini" w:hAnsi="Baamini"/>
          <w:szCs w:val="28"/>
        </w:rPr>
      </w:pPr>
    </w:p>
    <w:p w:rsidR="00820C99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szCs w:val="28"/>
        </w:rPr>
        <w:t>A, B, AB</w:t>
      </w:r>
      <w:r w:rsidRPr="00531605">
        <w:rPr>
          <w:rFonts w:ascii="Baamini" w:hAnsi="Baamini"/>
          <w:szCs w:val="28"/>
        </w:rPr>
        <w:t xml:space="preserve"> kw</w:t>
      </w:r>
      <w:proofErr w:type="gramStart"/>
      <w:r w:rsidRPr="00531605">
        <w:rPr>
          <w:rFonts w:ascii="Baamini" w:hAnsi="Baamini"/>
          <w:szCs w:val="28"/>
        </w:rPr>
        <w:t>;Wk</w:t>
      </w:r>
      <w:proofErr w:type="gramEnd"/>
      <w:r w:rsidRPr="00531605">
        <w:rPr>
          <w:rFonts w:ascii="Baamini" w:hAnsi="Baamini"/>
          <w:szCs w:val="28"/>
        </w:rPr>
        <w:t xml:space="preserve">; </w:t>
      </w:r>
      <w:r w:rsidRPr="00531605">
        <w:rPr>
          <w:szCs w:val="28"/>
        </w:rPr>
        <w:t xml:space="preserve">O </w:t>
      </w:r>
      <w:r w:rsidRPr="00531605">
        <w:rPr>
          <w:rFonts w:ascii="Baamini" w:hAnsi="Baamini"/>
          <w:szCs w:val="28"/>
        </w:rPr>
        <w:t xml:space="preserve">Mfpa ehd;fpy;&gt; VNjDk; xU </w:t>
      </w:r>
      <w:proofErr w:type="gramStart"/>
      <w:r w:rsidRPr="00531605">
        <w:rPr>
          <w:rFonts w:ascii="Baamini" w:hAnsi="Baamini"/>
          <w:szCs w:val="28"/>
        </w:rPr>
        <w:t>tif ,uj</w:t>
      </w:r>
      <w:proofErr w:type="gramEnd"/>
      <w:r w:rsidRPr="00531605">
        <w:rPr>
          <w:rFonts w:ascii="Baamini" w:hAnsi="Baamini"/>
          <w:szCs w:val="28"/>
        </w:rPr>
        <w:t xml:space="preserve">;jk; kdpjhpy; fhzg;gLk;. </w:t>
      </w:r>
    </w:p>
    <w:p w:rsidR="00820C99" w:rsidRPr="00531605" w:rsidRDefault="00820C99" w:rsidP="00820C99">
      <w:pPr>
        <w:pStyle w:val="NoSpacing"/>
        <w:ind w:left="360"/>
        <w:rPr>
          <w:rFonts w:ascii="Baamini" w:hAnsi="Baamini"/>
          <w:szCs w:val="28"/>
        </w:rPr>
      </w:pPr>
    </w:p>
    <w:p w:rsidR="00820C99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1940-,y; Nyz;l;];Bdh; kw;Wk; bdh; MfpNahuhy; </w:t>
      </w:r>
      <w:r w:rsidRPr="00531605">
        <w:rPr>
          <w:szCs w:val="28"/>
        </w:rPr>
        <w:t xml:space="preserve">Rh </w:t>
      </w:r>
      <w:r w:rsidRPr="00531605">
        <w:rPr>
          <w:rFonts w:ascii="Baamini" w:hAnsi="Baamini"/>
          <w:szCs w:val="28"/>
        </w:rPr>
        <w:t xml:space="preserve">fhuzp fz;lwpag;gl;lJ. </w:t>
      </w:r>
    </w:p>
    <w:p w:rsidR="00820C99" w:rsidRPr="00531605" w:rsidRDefault="00820C99" w:rsidP="00820C99">
      <w:pPr>
        <w:pStyle w:val="NoSpacing"/>
        <w:ind w:left="360"/>
        <w:rPr>
          <w:rFonts w:ascii="Baamini" w:hAnsi="Baamini"/>
          <w:szCs w:val="28"/>
        </w:rPr>
      </w:pPr>
    </w:p>
    <w:p w:rsidR="00820C99" w:rsidRPr="00531605" w:rsidRDefault="00820C99" w:rsidP="002924CE">
      <w:pPr>
        <w:pStyle w:val="NoSpacing"/>
        <w:numPr>
          <w:ilvl w:val="0"/>
          <w:numId w:val="46"/>
        </w:numPr>
        <w:rPr>
          <w:rFonts w:ascii="Baamini" w:hAnsi="Baamini"/>
          <w:szCs w:val="28"/>
        </w:rPr>
      </w:pPr>
      <w:r w:rsidRPr="00531605">
        <w:rPr>
          <w:rFonts w:ascii="Baamini" w:hAnsi="Baamini"/>
          <w:szCs w:val="28"/>
        </w:rPr>
        <w:t xml:space="preserve">,uj;jj; je;Jfpfspd; Rth;fspy; cs;s Jisfspd; topahf gpsh];kh&gt; Gujq;fs; kw;Wk; ,uj;j nry;fs;&gt; jpRf;fspd; nry; ,ilntspfSf;Fs; CLUTk; NghJ epwkw;w epzePuhf cUthfpwJ. </w:t>
      </w:r>
    </w:p>
    <w:p w:rsidR="00820C99" w:rsidRPr="007C0440" w:rsidRDefault="00820C99" w:rsidP="00820C99">
      <w:pPr>
        <w:pStyle w:val="NoSpacing"/>
        <w:pBdr>
          <w:bottom w:val="dashDotStroked" w:sz="24" w:space="1" w:color="auto"/>
        </w:pBdr>
        <w:spacing w:line="360" w:lineRule="auto"/>
        <w:ind w:left="360"/>
        <w:rPr>
          <w:rFonts w:ascii="Baamini" w:hAnsi="Baamini"/>
          <w:szCs w:val="28"/>
        </w:rPr>
      </w:pPr>
    </w:p>
    <w:p w:rsidR="00232599" w:rsidRPr="002924CE" w:rsidRDefault="00820C99" w:rsidP="002924CE">
      <w:pPr>
        <w:rPr>
          <w:rFonts w:ascii="Book Antiqua" w:hAnsi="Book Antiqua"/>
          <w:sz w:val="28"/>
          <w:szCs w:val="28"/>
        </w:rPr>
      </w:pPr>
      <w:r>
        <w:rPr>
          <w:szCs w:val="28"/>
        </w:rPr>
        <w:br w:type="page"/>
      </w:r>
    </w:p>
    <w:p w:rsidR="00820C99" w:rsidRDefault="00820C99" w:rsidP="00232599">
      <w:pPr>
        <w:pStyle w:val="NoSpacing"/>
        <w:jc w:val="center"/>
        <w:rPr>
          <w:rFonts w:ascii="Baamini" w:hAnsi="Baamini"/>
          <w:b/>
          <w:bCs/>
          <w:sz w:val="38"/>
          <w:szCs w:val="28"/>
          <w:lang w:val="en-US"/>
        </w:rPr>
      </w:pPr>
    </w:p>
    <w:p w:rsidR="00820C99" w:rsidRDefault="00820C99" w:rsidP="00232599">
      <w:pPr>
        <w:pStyle w:val="NoSpacing"/>
        <w:jc w:val="center"/>
        <w:rPr>
          <w:rFonts w:ascii="Baamini" w:hAnsi="Baamini"/>
          <w:b/>
          <w:bCs/>
          <w:sz w:val="38"/>
          <w:szCs w:val="28"/>
        </w:rPr>
      </w:pPr>
      <w:r>
        <w:rPr>
          <w:rFonts w:ascii="Baamini" w:hAnsi="Baamini"/>
          <w:b/>
          <w:bCs/>
          <w:sz w:val="38"/>
          <w:szCs w:val="28"/>
          <w:lang w:val="en-US"/>
        </w:rPr>
        <w:t>11</w:t>
      </w:r>
      <w:r>
        <w:rPr>
          <w:rFonts w:ascii="Baamini" w:hAnsi="Baamini"/>
          <w:b/>
          <w:bCs/>
          <w:sz w:val="38"/>
          <w:szCs w:val="28"/>
          <w:vertAlign w:val="superscript"/>
          <w:lang w:val="en-US"/>
        </w:rPr>
        <w:t xml:space="preserve">k; </w:t>
      </w:r>
      <w:r>
        <w:rPr>
          <w:rFonts w:ascii="Baamini" w:hAnsi="Baamini"/>
          <w:b/>
          <w:bCs/>
          <w:sz w:val="38"/>
          <w:szCs w:val="28"/>
        </w:rPr>
        <w:t>tFg</w:t>
      </w:r>
      <w:proofErr w:type="gramStart"/>
      <w:r>
        <w:rPr>
          <w:rFonts w:ascii="Baamini" w:hAnsi="Baamini"/>
          <w:b/>
          <w:bCs/>
          <w:sz w:val="38"/>
          <w:szCs w:val="28"/>
        </w:rPr>
        <w:t>;G</w:t>
      </w:r>
      <w:proofErr w:type="gramEnd"/>
      <w:r>
        <w:rPr>
          <w:rFonts w:ascii="Baamini" w:hAnsi="Baamini"/>
          <w:b/>
          <w:bCs/>
          <w:sz w:val="38"/>
          <w:szCs w:val="28"/>
        </w:rPr>
        <w:t xml:space="preserve"> </w:t>
      </w:r>
    </w:p>
    <w:p w:rsidR="00820C99" w:rsidRDefault="00820C99" w:rsidP="00232599">
      <w:pPr>
        <w:pStyle w:val="NoSpacing"/>
        <w:jc w:val="center"/>
        <w:rPr>
          <w:rFonts w:ascii="Baamini" w:hAnsi="Baamini"/>
          <w:b/>
          <w:bCs/>
          <w:sz w:val="38"/>
          <w:szCs w:val="28"/>
        </w:rPr>
      </w:pPr>
      <w:proofErr w:type="gramStart"/>
      <w:r>
        <w:rPr>
          <w:rFonts w:ascii="Baamini" w:hAnsi="Baamini"/>
          <w:b/>
          <w:bCs/>
          <w:sz w:val="38"/>
          <w:szCs w:val="28"/>
        </w:rPr>
        <w:t>njhFjp</w:t>
      </w:r>
      <w:proofErr w:type="gramEnd"/>
      <w:r>
        <w:rPr>
          <w:rFonts w:ascii="Baamini" w:hAnsi="Baamini"/>
          <w:b/>
          <w:bCs/>
          <w:sz w:val="38"/>
          <w:szCs w:val="28"/>
        </w:rPr>
        <w:t xml:space="preserve"> 2</w:t>
      </w:r>
    </w:p>
    <w:p w:rsidR="00232599" w:rsidRPr="00E37223" w:rsidRDefault="00232599" w:rsidP="00232599">
      <w:pPr>
        <w:pStyle w:val="NoSpacing"/>
        <w:jc w:val="center"/>
        <w:rPr>
          <w:rFonts w:ascii="Baamini" w:hAnsi="Baamini"/>
          <w:b/>
          <w:bCs/>
          <w:sz w:val="38"/>
          <w:szCs w:val="28"/>
        </w:rPr>
      </w:pPr>
      <w:proofErr w:type="gramStart"/>
      <w:r>
        <w:rPr>
          <w:rFonts w:ascii="Baamini" w:hAnsi="Baamini"/>
          <w:b/>
          <w:bCs/>
          <w:sz w:val="38"/>
          <w:szCs w:val="28"/>
        </w:rPr>
        <w:t>ghlk</w:t>
      </w:r>
      <w:proofErr w:type="gramEnd"/>
      <w:r>
        <w:rPr>
          <w:rFonts w:ascii="Baamini" w:hAnsi="Baamini"/>
          <w:b/>
          <w:bCs/>
          <w:sz w:val="38"/>
          <w:szCs w:val="28"/>
        </w:rPr>
        <w:t xml:space="preserve">;- 5 </w:t>
      </w:r>
    </w:p>
    <w:p w:rsidR="00232599" w:rsidRPr="00E37223" w:rsidRDefault="00232599" w:rsidP="00232599">
      <w:pPr>
        <w:pStyle w:val="NoSpacing"/>
        <w:jc w:val="center"/>
        <w:rPr>
          <w:rFonts w:ascii="Baamini" w:hAnsi="Baamini"/>
          <w:b/>
          <w:bCs/>
          <w:sz w:val="38"/>
          <w:szCs w:val="28"/>
        </w:rPr>
      </w:pPr>
      <w:proofErr w:type="gramStart"/>
      <w:r w:rsidRPr="00E37223">
        <w:rPr>
          <w:rFonts w:ascii="Baamini" w:hAnsi="Baamini"/>
          <w:b/>
          <w:bCs/>
          <w:sz w:val="38"/>
          <w:szCs w:val="28"/>
        </w:rPr>
        <w:t>nrhpj;</w:t>
      </w:r>
      <w:proofErr w:type="gramEnd"/>
      <w:r w:rsidRPr="00E37223">
        <w:rPr>
          <w:rFonts w:ascii="Baamini" w:hAnsi="Baamini"/>
          <w:b/>
          <w:bCs/>
          <w:sz w:val="38"/>
          <w:szCs w:val="28"/>
        </w:rPr>
        <w:t xml:space="preserve">jy; kw;Wk; cl;fpufpj;jy;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ehk; jhtuq;fs; kw;Wk; tpyq;Ffspy; ,Ue;J czitg; ngWfpd;Nwhk;. </w:t>
      </w:r>
      <w:proofErr w:type="gramStart"/>
      <w:r w:rsidRPr="00FE0877">
        <w:rPr>
          <w:rFonts w:ascii="Baamini" w:hAnsi="Baamini"/>
          <w:szCs w:val="28"/>
        </w:rPr>
        <w:t>ek</w:t>
      </w:r>
      <w:proofErr w:type="gramEnd"/>
      <w:r w:rsidRPr="00FE0877">
        <w:rPr>
          <w:rFonts w:ascii="Baamini" w:hAnsi="Baamini"/>
          <w:szCs w:val="28"/>
        </w:rPr>
        <w:t>; cztpYs;s nghpa %yf;$Wfs; mg;gbNa ekJ nry;fSf;Fs; Eioa KbahJ. vdNt ,tw;iwg; gFj;J cl;fpufpf;Fk; jd;ikf;Nfw;w rpwpa %yf;$Wfshf khw;Wtjw;Fr; nrhpkhd kz;lyk; Njitg;gLfpwJ.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nrhpkhd</w:t>
      </w:r>
      <w:proofErr w:type="gramEnd"/>
      <w:r w:rsidRPr="00FE0877">
        <w:rPr>
          <w:rFonts w:ascii="Baamini" w:hAnsi="Baamini"/>
          <w:b/>
          <w:szCs w:val="28"/>
        </w:rPr>
        <w:t xml:space="preserve"> kz;lyk; </w:t>
      </w:r>
      <w:r w:rsidRPr="00FE0877">
        <w:rPr>
          <w:b/>
          <w:szCs w:val="28"/>
        </w:rPr>
        <w:t xml:space="preserve">(Digestive system):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b/>
          <w:szCs w:val="28"/>
        </w:rPr>
      </w:pPr>
      <w:r w:rsidRPr="00FE0877">
        <w:rPr>
          <w:rFonts w:ascii="Baamini" w:hAnsi="Baamini"/>
          <w:szCs w:val="28"/>
        </w:rPr>
        <w:t xml:space="preserve">czT cl;nfhs;Sjy;&gt; cztpYs;s nghpa %yf;$Wfisr; rpwpa %yf;$Wfshfr; rpijj;jy; (nrhpj;jy;)&gt; ,e;j %yf;$Wfis ,uj;jj;jpDs; cl;fpufpj;jy;&gt; cl;fpufpf;fg;gl;l nghUl;fisr; nry; cl;nghUl;fshf khw;Wjy; (jd;kakhjy;) kw;Wk; nrhpf;fhj fopTfis ntspNaw;Wjy; Mfpad nrhpj;jypd; gy;NtW </w:t>
      </w:r>
      <w:r w:rsidRPr="00FE0877">
        <w:rPr>
          <w:rFonts w:ascii="Baamini" w:hAnsi="Baamini"/>
          <w:noProof/>
          <w:szCs w:val="28"/>
          <w:lang w:eastAsia="en-IN"/>
        </w:rPr>
        <w:t>epiyfs</w:t>
      </w:r>
      <w:r w:rsidRPr="00FE0877">
        <w:rPr>
          <w:rFonts w:ascii="Baamini" w:hAnsi="Baamini"/>
          <w:szCs w:val="28"/>
        </w:rPr>
        <w:t xml:space="preserve">; MFk;. nrhpkhd kz;lyj;jpy; czTg;ghij kw;Wk; mjidr; rhh;e;j Rug;gpfs; cs;slf;fpAs;s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czTg;</w:t>
      </w:r>
      <w:proofErr w:type="gramEnd"/>
      <w:r w:rsidRPr="00FE0877">
        <w:rPr>
          <w:rFonts w:ascii="Baamini" w:hAnsi="Baamini"/>
          <w:b/>
          <w:szCs w:val="28"/>
        </w:rPr>
        <w:t xml:space="preserve">ghijapd; mikg;G </w:t>
      </w:r>
      <w:r w:rsidRPr="00FE0877">
        <w:rPr>
          <w:b/>
          <w:szCs w:val="28"/>
        </w:rPr>
        <w:t xml:space="preserve">(Structure of the alimentary canal): </w:t>
      </w:r>
    </w:p>
    <w:p w:rsidR="002924CE" w:rsidRPr="00FE0877" w:rsidRDefault="002924CE" w:rsidP="00232599">
      <w:pPr>
        <w:pStyle w:val="NoSpacing"/>
        <w:rPr>
          <w:b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czTg;ghijapy; tha;&gt; tha;f;Fop&gt; njhz;il&gt; czTf;Foy;&gt; ,iug;ig&gt; Fly;&gt; kyf;Fly; kw;Wk; kyj;Jis Mfpad mlq;Fk;. </w:t>
      </w:r>
    </w:p>
    <w:p w:rsidR="002924CE" w:rsidRPr="00FE0877" w:rsidRDefault="002924CE" w:rsidP="002924CE">
      <w:pPr>
        <w:pStyle w:val="NoSpacing"/>
        <w:ind w:left="810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xt;nthU gy;Yk; jhil vYk;gpy; cs;s FopapDs; gjpe;Js;s Kiwf;Fj; jPf;Nfhlhd;l; </w:t>
      </w:r>
      <w:r w:rsidRPr="00FE0877">
        <w:rPr>
          <w:szCs w:val="28"/>
        </w:rPr>
        <w:t>(Thecodont)</w:t>
      </w:r>
      <w:r w:rsidRPr="00FE0877">
        <w:rPr>
          <w:rFonts w:ascii="Baamini" w:hAnsi="Baamini"/>
          <w:noProof/>
          <w:szCs w:val="28"/>
          <w:lang w:eastAsia="en-IN"/>
        </w:rPr>
        <w:t xml:space="preserve"> vd;W ngah;. kdpjd; cl;glg; gy ghY}l;bfs; jd; tho;ehspy; ,UKiw gw;fs; Kisf;Fk; jd;ikAilad. ,jw;F ilgpNahlhd;l; </w:t>
      </w:r>
      <w:r w:rsidRPr="00FE0877">
        <w:rPr>
          <w:szCs w:val="28"/>
        </w:rPr>
        <w:t>(Diphyodont</w:t>
      </w:r>
      <w:proofErr w:type="gramStart"/>
      <w:r w:rsidRPr="00FE0877">
        <w:rPr>
          <w:szCs w:val="28"/>
        </w:rPr>
        <w:t>)</w:t>
      </w:r>
      <w:r w:rsidRPr="00FE0877">
        <w:rPr>
          <w:rFonts w:ascii="Baamini" w:hAnsi="Baamini"/>
          <w:szCs w:val="28"/>
        </w:rPr>
        <w:t xml:space="preserve">  </w:t>
      </w:r>
      <w:r w:rsidRPr="00FE0877">
        <w:rPr>
          <w:rFonts w:ascii="Baamini" w:hAnsi="Baamini"/>
          <w:noProof/>
          <w:szCs w:val="28"/>
          <w:lang w:eastAsia="en-IN"/>
        </w:rPr>
        <w:t>vd</w:t>
      </w:r>
      <w:proofErr w:type="gramEnd"/>
      <w:r w:rsidRPr="00FE0877">
        <w:rPr>
          <w:rFonts w:ascii="Baamini" w:hAnsi="Baamini"/>
          <w:noProof/>
          <w:szCs w:val="28"/>
          <w:lang w:eastAsia="en-IN"/>
        </w:rPr>
        <w:t xml:space="preserve">;W </w:t>
      </w:r>
      <w:r w:rsidRPr="00FE0877">
        <w:rPr>
          <w:rFonts w:ascii="Baamini" w:hAnsi="Baamini"/>
          <w:szCs w:val="28"/>
        </w:rPr>
        <w:t xml:space="preserve">ngah;. Kjypy; Njhd;Wk; 20 jw;fhypfg; ghy; gw;fs; </w:t>
      </w:r>
      <w:r w:rsidRPr="00FE0877">
        <w:rPr>
          <w:szCs w:val="28"/>
        </w:rPr>
        <w:t>(Milk teeth</w:t>
      </w:r>
      <w:r w:rsidRPr="00FE0877">
        <w:rPr>
          <w:rFonts w:ascii="Baamini" w:hAnsi="Baamini"/>
          <w:szCs w:val="28"/>
        </w:rPr>
        <w:t xml:space="preserve">) cjph;e;J gpd;dh; 32 epue;jug; gw;fs; Njhd;Wk;. epue;jug; gw;fspy; csp tbt ntl;Lk; gw;fs; </w:t>
      </w:r>
      <w:r w:rsidRPr="00FE0877">
        <w:rPr>
          <w:szCs w:val="28"/>
        </w:rPr>
        <w:t>(Incisors)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szCs w:val="28"/>
        </w:rPr>
        <w:t>(I),</w:t>
      </w:r>
      <w:r w:rsidRPr="00FE0877">
        <w:rPr>
          <w:rFonts w:ascii="Baamini" w:hAnsi="Baamini"/>
          <w:szCs w:val="28"/>
        </w:rPr>
        <w:t xml:space="preserve"> $hpa fpopf;Fk; jd;ik nfhz;l Nfhiug;gw;fs; </w:t>
      </w:r>
      <w:r w:rsidRPr="00FE0877">
        <w:rPr>
          <w:szCs w:val="28"/>
        </w:rPr>
        <w:t>(canines)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szCs w:val="28"/>
        </w:rPr>
        <w:t>(C),</w:t>
      </w:r>
      <w:r w:rsidRPr="00FE0877">
        <w:rPr>
          <w:rFonts w:ascii="Baamini" w:hAnsi="Baamini"/>
          <w:szCs w:val="28"/>
        </w:rPr>
        <w:t xml:space="preserve"> miuj;jYf;fhd Kd;filtha; gw;fs; </w:t>
      </w:r>
      <w:r w:rsidRPr="00FE0877">
        <w:rPr>
          <w:szCs w:val="28"/>
        </w:rPr>
        <w:t>(Premolar (PM)</w:t>
      </w:r>
      <w:r w:rsidRPr="00FE0877">
        <w:rPr>
          <w:rFonts w:ascii="Baamini" w:hAnsi="Baamini"/>
          <w:szCs w:val="28"/>
        </w:rPr>
        <w:t xml:space="preserve"> kw;Wk; gpd; filtha; gw;fs; </w:t>
      </w:r>
      <w:r w:rsidRPr="00FE0877">
        <w:rPr>
          <w:szCs w:val="28"/>
        </w:rPr>
        <w:t>(Molar (M)</w:t>
      </w:r>
      <w:r w:rsidRPr="00FE0877">
        <w:rPr>
          <w:rFonts w:ascii="Baamini" w:hAnsi="Baamini"/>
          <w:szCs w:val="28"/>
        </w:rPr>
        <w:t xml:space="preserve"> vDk; tiffspy; cs;s jd;ikf;F n`l;bNuhlhd;l; </w:t>
      </w:r>
      <w:r w:rsidRPr="00FE0877">
        <w:rPr>
          <w:szCs w:val="28"/>
        </w:rPr>
        <w:t>(Heterodont</w:t>
      </w:r>
      <w:r w:rsidRPr="00FE0877">
        <w:rPr>
          <w:rFonts w:ascii="Baamini" w:hAnsi="Baamini"/>
          <w:szCs w:val="28"/>
        </w:rPr>
        <w:t xml:space="preserve">) Nkw;gb mikitf; Fwpf;Fk; kdpjdpd; gw;#j;jpuk; </w:t>
      </w:r>
      <w:r w:rsidRPr="00FE0877">
        <w:rPr>
          <w:szCs w:val="28"/>
        </w:rPr>
        <w:t>2123/2123 x</w:t>
      </w:r>
      <w:r w:rsidRPr="00FE0877">
        <w:rPr>
          <w:szCs w:val="28"/>
          <w:vertAlign w:val="superscript"/>
        </w:rPr>
        <w:t>2</w:t>
      </w:r>
      <w:r w:rsidRPr="00FE0877">
        <w:rPr>
          <w:rFonts w:ascii="Baamini" w:hAnsi="Baamini"/>
          <w:szCs w:val="28"/>
        </w:rPr>
        <w:t xml:space="preserve"> M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fhy;rpak; kw;Wk; kf;dPrpak; Mfpait gw;fspd; Nky; gbe;J lhh;lh; </w:t>
      </w:r>
      <w:r w:rsidRPr="00FE0877">
        <w:rPr>
          <w:szCs w:val="28"/>
        </w:rPr>
        <w:t>(tartar)</w:t>
      </w:r>
      <w:r w:rsidRPr="00FE0877">
        <w:rPr>
          <w:rFonts w:ascii="Baamini" w:hAnsi="Baamini"/>
          <w:szCs w:val="28"/>
        </w:rPr>
        <w:t xml:space="preserve"> my;yJ fhy;Fy]; </w:t>
      </w:r>
      <w:r w:rsidRPr="00FE0877">
        <w:rPr>
          <w:szCs w:val="28"/>
        </w:rPr>
        <w:t>(calculus)</w:t>
      </w:r>
      <w:r w:rsidRPr="00FE0877">
        <w:rPr>
          <w:rFonts w:ascii="Baamini" w:hAnsi="Baamini"/>
          <w:szCs w:val="28"/>
        </w:rPr>
        <w:t xml:space="preserve"> vd;Dk; fbdkhd gbit Vw;gLj;JfpwJ. ,e;jg; gbtpw;Fg; </w:t>
      </w:r>
      <w:r w:rsidRPr="00FE0877">
        <w:rPr>
          <w:rFonts w:ascii="Baamini" w:hAnsi="Baamini"/>
          <w:noProof/>
          <w:szCs w:val="28"/>
          <w:lang w:eastAsia="en-IN"/>
        </w:rPr>
        <w:t>gw</w:t>
      </w:r>
      <w:r w:rsidRPr="00FE0877">
        <w:rPr>
          <w:rFonts w:ascii="Baamini" w:hAnsi="Baamini"/>
          <w:szCs w:val="28"/>
        </w:rPr>
        <w:t xml:space="preserve">;Wg;glyk;&gt; gpNsf; </w:t>
      </w:r>
      <w:r w:rsidRPr="00FE0877">
        <w:rPr>
          <w:szCs w:val="28"/>
        </w:rPr>
        <w:t>(Plaque)</w:t>
      </w:r>
      <w:r w:rsidRPr="00FE0877">
        <w:rPr>
          <w:rFonts w:ascii="Baamini" w:hAnsi="Baamini"/>
          <w:szCs w:val="28"/>
        </w:rPr>
        <w:t xml:space="preserve"> vd;W ngah;. ,e;jg; gbit ePf;fhtpby;&gt; gy;ypd;&gt; &lt;W kw;Wk; vdhky; gFjpfSf;fpilapy; cs;s ,ilntspapy; ,J gutp tPf;fj;ijj; Njhw;Wtpf;Fk;. </w:t>
      </w:r>
      <w:proofErr w:type="gramStart"/>
      <w:r w:rsidRPr="00FE0877">
        <w:rPr>
          <w:rFonts w:ascii="Baamini" w:hAnsi="Baamini"/>
          <w:szCs w:val="28"/>
        </w:rPr>
        <w:t>,jw</w:t>
      </w:r>
      <w:proofErr w:type="gramEnd"/>
      <w:r w:rsidRPr="00FE0877">
        <w:rPr>
          <w:rFonts w:ascii="Baamini" w:hAnsi="Baamini"/>
          <w:szCs w:val="28"/>
        </w:rPr>
        <w:t xml:space="preserve">;F &lt;WtPf;f Neha; </w:t>
      </w:r>
      <w:r w:rsidRPr="00FE0877">
        <w:rPr>
          <w:szCs w:val="28"/>
        </w:rPr>
        <w:t>(Gingivitis)</w:t>
      </w:r>
      <w:r w:rsidRPr="00FE0877">
        <w:rPr>
          <w:rFonts w:ascii="Baamini" w:hAnsi="Baamini"/>
          <w:szCs w:val="28"/>
        </w:rPr>
        <w:t xml:space="preserve"> vd;W ngah;. &lt;Wfs; rpte;J uj;jf; frpT Vw;gLjy; kw;Wk; </w:t>
      </w:r>
      <w:r w:rsidRPr="00FE0877">
        <w:rPr>
          <w:rFonts w:ascii="Baamini" w:hAnsi="Baamini"/>
          <w:szCs w:val="28"/>
        </w:rPr>
        <w:lastRenderedPageBreak/>
        <w:t>thapypUe;J Jh;ehw;wk; tPRjy; Mfpait ,e;Nehapd; mwpFwpfs; MFk;. czT nky;Yjypy; gad;gLk; gw;fspd; cWjpahd gFjp vdhky; MFk;.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jbj;j jirapyhd ehf;F&gt; tha;f;Fopapd; gpd; Kidapy; xl;bAk; Kd; Kidapy; xl;lhkYk; ed;F mirAk; tz;zk; cs;sJ. ehf;fpd; gpd;gFjp tha;f;Fopapd; jiug;gFjpapy; /gphpDsk; </w:t>
      </w:r>
      <w:r w:rsidRPr="00FE0877">
        <w:rPr>
          <w:szCs w:val="28"/>
        </w:rPr>
        <w:t>(frenultion)</w:t>
      </w:r>
      <w:r w:rsidRPr="00FE0877">
        <w:rPr>
          <w:rFonts w:ascii="Baamini" w:hAnsi="Baamini"/>
          <w:szCs w:val="28"/>
        </w:rPr>
        <w:t xml:space="preserve"> vd;w mikg;gpd; %yk; xl;lg;gl;Ls;sJ. nghJthfg</w:t>
      </w:r>
      <w:r w:rsidRPr="00FE0877">
        <w:rPr>
          <w:rFonts w:ascii="Baamini" w:hAnsi="Baamini"/>
          <w:noProof/>
          <w:szCs w:val="28"/>
          <w:lang w:eastAsia="en-IN"/>
        </w:rPr>
        <w:t>; gy;iy J}a;ikg;gLj;Jk; mikg;ghd ehd;F&gt; czit cs;Ns js;sTk; n</w:t>
      </w:r>
      <w:r w:rsidRPr="00FE0877">
        <w:rPr>
          <w:rFonts w:ascii="Baamini" w:hAnsi="Baamini"/>
          <w:szCs w:val="28"/>
        </w:rPr>
        <w:t xml:space="preserve">ky;yTk;&gt; ckpo;ePUld; fyf;fTk;. tpOq;fTk; kw;Wk; NgrTk; gad;gLk; xU cWg;G MFk;. ehf;fpd; Nkw;gug;gpy; rpW Kfpo;g;Gfs; fhzg;gLfpd;wd. Rit nkhl;Lf;fisAila ,tw;Wf;Fg; ghg;gpy;yhf;fs; </w:t>
      </w:r>
      <w:r w:rsidRPr="00FE0877">
        <w:rPr>
          <w:szCs w:val="28"/>
        </w:rPr>
        <w:t>(Papillae)</w:t>
      </w:r>
      <w:r w:rsidRPr="00FE0877">
        <w:rPr>
          <w:rFonts w:ascii="Baamini" w:hAnsi="Baamini"/>
          <w:szCs w:val="28"/>
        </w:rPr>
        <w:t xml:space="preserve"> vd;W ngah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%r;Rf;Foypd;  jpwg;ghd fpshl;b]pd; </w:t>
      </w:r>
      <w:r w:rsidRPr="00FE0877">
        <w:rPr>
          <w:szCs w:val="28"/>
        </w:rPr>
        <w:t>(glottis)</w:t>
      </w:r>
      <w:r w:rsidRPr="00FE0877">
        <w:rPr>
          <w:rFonts w:ascii="Baamini" w:hAnsi="Baamini"/>
          <w:szCs w:val="28"/>
        </w:rPr>
        <w:t xml:space="preserve"> Nkw;gFjpapy; FUj;njYk;gpdhyhd Fuy;tis %b </w:t>
      </w:r>
      <w:r w:rsidRPr="00FE0877">
        <w:rPr>
          <w:szCs w:val="28"/>
        </w:rPr>
        <w:t>(Epiglottis)</w:t>
      </w:r>
      <w:r w:rsidRPr="00FE0877">
        <w:rPr>
          <w:rFonts w:ascii="Baamini" w:hAnsi="Baamini"/>
          <w:szCs w:val="28"/>
        </w:rPr>
        <w:t xml:space="preserve"> cs;sJ. ,J tpOq;Fk; nraypd; NghJ %r;Rf;FoYf;Fs; czT nrd;W tplhky; ghJfhf;fpd;wJ. ,jd; ,UGwKk; lhd;rpy;fs; </w:t>
      </w:r>
      <w:r w:rsidRPr="00FE0877">
        <w:rPr>
          <w:szCs w:val="28"/>
        </w:rPr>
        <w:t>(Tonsils)</w:t>
      </w:r>
      <w:r w:rsidRPr="00FE0877">
        <w:rPr>
          <w:rFonts w:ascii="Baamini" w:hAnsi="Baamini"/>
          <w:szCs w:val="28"/>
        </w:rPr>
        <w:t xml:space="preserve"> vd;Dk; ,U epzePhpaj;jpRj; njhFg;Gfs; cs;s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czTf;Foy; xU ePz;l jirapdhyhd Foyikg;G MFk;. ,J&gt; fOj;J&gt; khh;Gg;gFjp kw;Wk; cjutpjhdj;jpd; CNl nrd;W </w:t>
      </w:r>
      <w:r w:rsidRPr="00FE0877">
        <w:rPr>
          <w:rFonts w:ascii="Baamini" w:hAnsi="Baamini"/>
          <w:szCs w:val="28"/>
        </w:rPr>
        <w:t>J</w:t>
      </w:r>
      <w:r w:rsidRPr="00FE0877">
        <w:rPr>
          <w:rFonts w:ascii="Baamini" w:hAnsi="Baamini"/>
          <w:noProof/>
          <w:szCs w:val="28"/>
          <w:lang w:eastAsia="en-IN"/>
        </w:rPr>
        <w:t xml:space="preserve"> tbt ,iug;igf;F czitf; flj;jg;gad;gLfpwJ. czTf;Foy; ,iug;igapy; jpwf;Fk; jpwg;ig fhh;bahf; RUf;Fj;jirfs; newpg;gLj;JfpwJ ,iug;ig czitf; filAk; NghJ ,e;jr; RUf;Fj; jirfs; rhpahfr; RUq;fhj epiy Vw;gl;lhy; mkpyj;jd;ik nfhz;l ,iug;ig ePh; czTf; FoYf;Fs; kPz;Lk; </w:t>
      </w:r>
      <w:r w:rsidRPr="00FE0877">
        <w:rPr>
          <w:rFonts w:ascii="Baamini" w:hAnsi="Baamini"/>
          <w:szCs w:val="28"/>
        </w:rPr>
        <w:t xml:space="preserve">EiofpwJ. </w:t>
      </w:r>
      <w:proofErr w:type="gramStart"/>
      <w:r w:rsidRPr="00FE0877">
        <w:rPr>
          <w:rFonts w:ascii="Baamini" w:hAnsi="Baamini"/>
          <w:szCs w:val="28"/>
        </w:rPr>
        <w:t>,jdhy</w:t>
      </w:r>
      <w:proofErr w:type="gramEnd"/>
      <w:r w:rsidRPr="00FE0877">
        <w:rPr>
          <w:rFonts w:ascii="Baamini" w:hAnsi="Baamini"/>
          <w:szCs w:val="28"/>
        </w:rPr>
        <w:t xml:space="preserve">; neQ;R vhpr;ry; Vw;gLfpwJ. ,jw;F ,iug;ig czTf;Foy; gpd;Ndhl;lk; Neha; </w:t>
      </w:r>
      <w:r w:rsidRPr="00FE0877">
        <w:rPr>
          <w:szCs w:val="28"/>
        </w:rPr>
        <w:t>(Gastro Oesophagus Reflex Disorder – GERD)</w:t>
      </w:r>
      <w:r w:rsidRPr="00FE0877">
        <w:rPr>
          <w:rFonts w:ascii="Baamini" w:hAnsi="Baamini"/>
          <w:szCs w:val="28"/>
        </w:rPr>
        <w:t xml:space="preserve"> vd;W ngah;.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tapw;</w:t>
      </w:r>
      <w:r w:rsidRPr="00FE0877">
        <w:rPr>
          <w:rFonts w:ascii="Baamini" w:hAnsi="Baamini"/>
          <w:noProof/>
          <w:szCs w:val="28"/>
          <w:lang w:eastAsia="en-IN"/>
        </w:rPr>
        <w:t>wiwapd</w:t>
      </w:r>
      <w:r w:rsidRPr="00FE0877">
        <w:rPr>
          <w:rFonts w:ascii="Baamini" w:hAnsi="Baamini"/>
          <w:szCs w:val="28"/>
        </w:rPr>
        <w:t xml:space="preserve">; ,lJ Nkw;gFjpapy; cs;s ,iug;ig czitr; Nrkpf;Fk; cWg;ghFk;. </w:t>
      </w:r>
      <w:proofErr w:type="gramStart"/>
      <w:r w:rsidRPr="00FE0877">
        <w:rPr>
          <w:rFonts w:ascii="Baamini" w:hAnsi="Baamini"/>
          <w:szCs w:val="28"/>
        </w:rPr>
        <w:t>,iug</w:t>
      </w:r>
      <w:proofErr w:type="gramEnd"/>
      <w:r w:rsidRPr="00FE0877">
        <w:rPr>
          <w:rFonts w:ascii="Baamini" w:hAnsi="Baamini"/>
          <w:szCs w:val="28"/>
        </w:rPr>
        <w:t xml:space="preserve">;igapy; fhh;bahff; </w:t>
      </w:r>
      <w:r w:rsidRPr="00FE0877">
        <w:rPr>
          <w:szCs w:val="28"/>
        </w:rPr>
        <w:t>(Cardiac)</w:t>
      </w:r>
      <w:r w:rsidRPr="00FE0877">
        <w:rPr>
          <w:rFonts w:ascii="Baamini" w:hAnsi="Baamini"/>
          <w:szCs w:val="28"/>
        </w:rPr>
        <w:t xml:space="preserve"> gFjp. /gd;bf; </w:t>
      </w:r>
      <w:r w:rsidRPr="00FE0877">
        <w:rPr>
          <w:szCs w:val="28"/>
        </w:rPr>
        <w:t>(fundic)</w:t>
      </w:r>
      <w:r w:rsidRPr="00FE0877">
        <w:rPr>
          <w:rFonts w:ascii="Baamini" w:hAnsi="Baamini"/>
          <w:szCs w:val="28"/>
        </w:rPr>
        <w:t xml:space="preserve"> gFjp kw;Wk; igNyhhpf; </w:t>
      </w:r>
      <w:r w:rsidRPr="00FE0877">
        <w:rPr>
          <w:szCs w:val="28"/>
        </w:rPr>
        <w:t>(pyloric)</w:t>
      </w:r>
      <w:r w:rsidRPr="00FE0877">
        <w:rPr>
          <w:rFonts w:ascii="Baamini" w:hAnsi="Baamini"/>
          <w:szCs w:val="28"/>
        </w:rPr>
        <w:t xml:space="preserve"> gFjp vd %d;W gFjpfs; cs;sd. ,iug;ig czTf;FoYld; ,izAk; gFjp fhh;bahf; gFjpahFk;. ,q;F fhh;bahf; RUf;Fj; jirfs; cs;sd. Kd; rpWFlYld; ,izAk; ,iug;igapd; gFjp igNyhhpf; gFjp vdg;gLk;. </w:t>
      </w:r>
      <w:proofErr w:type="gramStart"/>
      <w:r w:rsidRPr="00FE0877">
        <w:rPr>
          <w:rFonts w:ascii="Baamini" w:hAnsi="Baamini"/>
          <w:szCs w:val="28"/>
        </w:rPr>
        <w:t>,q</w:t>
      </w:r>
      <w:proofErr w:type="gramEnd"/>
      <w:r w:rsidRPr="00FE0877">
        <w:rPr>
          <w:rFonts w:ascii="Baamini" w:hAnsi="Baamini"/>
          <w:szCs w:val="28"/>
        </w:rPr>
        <w:t>;Fg; igNyhhpf; RUf;Fj; jirfs; cs;sd.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,iug;igapd; nfhs;ssit mjpfhpf;f ,iug;ig Rtw;wpy; gy jir kbg;Gfs; </w:t>
      </w:r>
      <w:r w:rsidRPr="00FE0877">
        <w:rPr>
          <w:szCs w:val="28"/>
        </w:rPr>
        <w:t>(Gastric rugae)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rFonts w:ascii="Baamini" w:hAnsi="Baamini"/>
          <w:noProof/>
          <w:szCs w:val="28"/>
          <w:lang w:eastAsia="en-IN"/>
        </w:rPr>
        <w:t xml:space="preserve">cs;sd. mjpf msT czT ,iug;igia milAk; NghJ ,k;kbg;Gfs; jsh;e;J mjpf czTf;F ,lkspf;fpd;wd.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rpW Fly; czT nrhpj;jiy epiwT nra;tJld; nrhpj;j cztpd; gFjpg; nghUl;fis cl;fpufpf;Fk; nra;fpd;wJ. czT nrhpkhd kz;lyj;jpd; kpf ePz;l gFjpahd rpWFly;&gt; Kd; rpWFly;&gt; ,ilr;rpWFly; kw;Wk; gpd; rpWFly; vd;w %d;W gFjpfisf; nfhz;lJ. </w:t>
      </w:r>
      <w:r w:rsidRPr="00FE0877">
        <w:rPr>
          <w:szCs w:val="28"/>
        </w:rPr>
        <w:t>U</w:t>
      </w:r>
      <w:r w:rsidRPr="00FE0877">
        <w:rPr>
          <w:rFonts w:ascii="Baamini" w:hAnsi="Baamini"/>
          <w:noProof/>
          <w:szCs w:val="28"/>
          <w:lang w:eastAsia="en-IN"/>
        </w:rPr>
        <w:t xml:space="preserve"> tbt Kd;rpWFly; </w:t>
      </w:r>
      <w:r w:rsidRPr="00FE0877">
        <w:rPr>
          <w:szCs w:val="28"/>
        </w:rPr>
        <w:t xml:space="preserve">(Duodenum) </w:t>
      </w:r>
      <w:r w:rsidRPr="00FE0877">
        <w:rPr>
          <w:rFonts w:ascii="Baamini" w:hAnsi="Baamini"/>
          <w:noProof/>
          <w:szCs w:val="28"/>
          <w:lang w:eastAsia="en-IN"/>
        </w:rPr>
        <w:t xml:space="preserve">Vwj;jho 25 nr.kP ePsKk;&gt; ePz;l ,ilr;rpWFly; Vwj;jho 2.4 </w:t>
      </w:r>
      <w:r w:rsidRPr="00FE0877">
        <w:rPr>
          <w:rFonts w:ascii="Baamini" w:hAnsi="Baamini"/>
          <w:noProof/>
          <w:szCs w:val="28"/>
          <w:lang w:eastAsia="en-IN"/>
        </w:rPr>
        <w:lastRenderedPageBreak/>
        <w:t xml:space="preserve">kP ePsKk; kw;Wk; gpd;rpWFly; </w:t>
      </w:r>
      <w:r w:rsidRPr="00FE0877">
        <w:rPr>
          <w:szCs w:val="28"/>
        </w:rPr>
        <w:t>(Ileum)</w:t>
      </w:r>
      <w:r w:rsidRPr="00FE0877">
        <w:rPr>
          <w:rFonts w:ascii="Baamini" w:hAnsi="Baamini"/>
          <w:noProof/>
          <w:szCs w:val="28"/>
          <w:lang w:eastAsia="en-IN"/>
        </w:rPr>
        <w:t xml:space="preserve"> Vwj;jho 3.5 kP ePsKk; cilad. Kd;rpWFly; Rthpy; cs;s GUd;dh;]; Rug;gp </w:t>
      </w:r>
      <w:r w:rsidRPr="00FE0877">
        <w:rPr>
          <w:szCs w:val="28"/>
        </w:rPr>
        <w:t xml:space="preserve">(Brunner’s gland) </w:t>
      </w:r>
      <w:r w:rsidRPr="00FE0877">
        <w:rPr>
          <w:rFonts w:ascii="Baamini" w:hAnsi="Baamini"/>
          <w:noProof/>
          <w:szCs w:val="28"/>
          <w:lang w:eastAsia="en-IN"/>
        </w:rPr>
        <w:t xml:space="preserve">Nfhio kw;Wk; nehjpfisr; Ruf;fpd;wJ. rpWFlypd; kpf ePz;l gFjpahd gpd;rpWFly; ig Nghd;w ngUq;Fly; gpJf;fj;jpy; jpwf;fpd;wJ. gpd;rpWFlypd; Nfhiog;glyj;jpy; vz;zw;w ,uj;j ehsr; nrwpTila FlYwpQ;rpfs; </w:t>
      </w:r>
      <w:r w:rsidRPr="00FE0877">
        <w:rPr>
          <w:szCs w:val="28"/>
        </w:rPr>
        <w:t>(Villi)</w:t>
      </w:r>
      <w:r w:rsidRPr="00FE0877">
        <w:rPr>
          <w:rFonts w:ascii="Baamini" w:hAnsi="Baamini"/>
          <w:noProof/>
          <w:szCs w:val="28"/>
          <w:lang w:eastAsia="en-IN"/>
        </w:rPr>
        <w:t xml:space="preserve"> cs;sd. ,it nrhpf;fg;gl;l cztpid cl;fpufpf;Fk; gug;Gfs; M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Ez; FlYwpQ;rpfSld; gpd;rpWFlypd; Nfhiog;glyj;jpy; Nfhioiar; Ruf;Fk; Nfhg;ig tbt </w:t>
      </w:r>
      <w:r w:rsidRPr="00FE0877">
        <w:rPr>
          <w:szCs w:val="28"/>
        </w:rPr>
        <w:t>(goblet)</w:t>
      </w:r>
      <w:r w:rsidRPr="00FE0877">
        <w:rPr>
          <w:rFonts w:ascii="Baamini" w:hAnsi="Baamini"/>
          <w:szCs w:val="28"/>
        </w:rPr>
        <w:t xml:space="preserve"> nry;fSk; ypk;Nghirl;Lfis cUthf;Fk; epzePh;j; jpRthd Ngahpd; jpl;LfSk; </w:t>
      </w:r>
      <w:r w:rsidRPr="00FE0877">
        <w:rPr>
          <w:szCs w:val="28"/>
        </w:rPr>
        <w:t xml:space="preserve">(Peyer's batches) </w:t>
      </w:r>
      <w:r w:rsidRPr="00FE0877">
        <w:rPr>
          <w:rFonts w:ascii="Baamini" w:hAnsi="Baamini"/>
          <w:szCs w:val="28"/>
        </w:rPr>
        <w:t xml:space="preserve">cs;sd. rpWFlypd; FlYwpQ;rpfspd; mbg;gFjpapy; rf;f]; vz;bhpf]; </w:t>
      </w:r>
      <w:r w:rsidRPr="00FE0877">
        <w:rPr>
          <w:szCs w:val="28"/>
        </w:rPr>
        <w:t xml:space="preserve">(Succus entricus) </w:t>
      </w:r>
      <w:r w:rsidRPr="00FE0877">
        <w:rPr>
          <w:rFonts w:ascii="Baamini" w:hAnsi="Baamini"/>
          <w:szCs w:val="28"/>
        </w:rPr>
        <w:t xml:space="preserve">vDk; rpWFly; ePiur; Ruf;Fk; ypgh;fd; kbg;GfSk; </w:t>
      </w:r>
      <w:r w:rsidRPr="00FE0877">
        <w:rPr>
          <w:szCs w:val="28"/>
        </w:rPr>
        <w:t xml:space="preserve">(Crypts of leiberkuhn) </w:t>
      </w:r>
      <w:r w:rsidRPr="00FE0877">
        <w:rPr>
          <w:rFonts w:ascii="Baamini" w:hAnsi="Baamini"/>
          <w:szCs w:val="28"/>
        </w:rPr>
        <w:t xml:space="preserve">cs;s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ngUq;Flypy;&gt; gpJf;fg;gFjp&gt; </w:t>
      </w:r>
      <w:r w:rsidRPr="00FE0877">
        <w:rPr>
          <w:szCs w:val="28"/>
        </w:rPr>
        <w:t xml:space="preserve">(Caecum) </w:t>
      </w:r>
      <w:r w:rsidRPr="00FE0877">
        <w:rPr>
          <w:rFonts w:ascii="Baamini" w:hAnsi="Baamini"/>
          <w:szCs w:val="28"/>
        </w:rPr>
        <w:t xml:space="preserve">ngUq;Fly; gFjp </w:t>
      </w:r>
      <w:r w:rsidRPr="00FE0877">
        <w:rPr>
          <w:szCs w:val="28"/>
        </w:rPr>
        <w:t>(colon)</w:t>
      </w:r>
      <w:r w:rsidRPr="00FE0877">
        <w:rPr>
          <w:rFonts w:ascii="Baamini" w:hAnsi="Baamini"/>
          <w:szCs w:val="28"/>
        </w:rPr>
        <w:t xml:space="preserve"> kw;Wk; kyf;Fly; </w:t>
      </w:r>
      <w:r w:rsidRPr="00FE0877">
        <w:rPr>
          <w:szCs w:val="28"/>
        </w:rPr>
        <w:t>(Rectum)</w:t>
      </w:r>
      <w:r w:rsidRPr="00FE0877">
        <w:rPr>
          <w:rFonts w:ascii="Baamini" w:hAnsi="Baamini"/>
          <w:szCs w:val="28"/>
        </w:rPr>
        <w:t xml:space="preserve"> vDk; %d;W gFjpfs; cs;sd. rpWFly;&gt; ngUq;FlYld; gpJf;fg; gFjpapy; ,</w:t>
      </w:r>
      <w:r w:rsidRPr="00FE0877">
        <w:rPr>
          <w:rFonts w:ascii="Baamini" w:hAnsi="Baamini"/>
          <w:noProof/>
          <w:szCs w:val="28"/>
          <w:lang w:eastAsia="en-IN"/>
        </w:rPr>
        <w:t>izfpwJ</w:t>
      </w:r>
      <w:r w:rsidRPr="00FE0877">
        <w:rPr>
          <w:rFonts w:ascii="Baamini" w:hAnsi="Baamini"/>
          <w:szCs w:val="28"/>
        </w:rPr>
        <w:t xml:space="preserve">. ,jd; mbg;gFjpapy; cs;s FWfpa tpuy; Nghd;w Foy; jd;ik nfhz;l ePl;rp Fly;thy; </w:t>
      </w:r>
      <w:r w:rsidRPr="00FE0877">
        <w:rPr>
          <w:szCs w:val="28"/>
        </w:rPr>
        <w:t xml:space="preserve">(vermiform appendix) </w:t>
      </w:r>
      <w:r w:rsidRPr="00FE0877">
        <w:rPr>
          <w:rFonts w:ascii="Baamini" w:hAnsi="Baamini"/>
          <w:szCs w:val="28"/>
        </w:rPr>
        <w:t xml:space="preserve">vdg;gLk;. </w:t>
      </w:r>
      <w:proofErr w:type="gramStart"/>
      <w:r w:rsidRPr="00FE0877">
        <w:rPr>
          <w:rFonts w:ascii="Baamini" w:hAnsi="Baamini"/>
          <w:szCs w:val="28"/>
        </w:rPr>
        <w:t>jhtu</w:t>
      </w:r>
      <w:proofErr w:type="gramEnd"/>
      <w:r w:rsidRPr="00FE0877">
        <w:rPr>
          <w:rFonts w:ascii="Baamini" w:hAnsi="Baamini"/>
          <w:szCs w:val="28"/>
        </w:rPr>
        <w:t xml:space="preserve"> cz;zpfspy; Fly; gpJf;fg;gFjpAk; Fly; thy; gFjpAk; kpfg; nghpajhf mike;Js;sJ. ,q;Fs;s ed;ik nra;Ak; ghf;Bhpahf;fs; nry;YNyh]; nrhpj;jYf;F cjTfpd;wd. Nfhyd; vDk; ngUq;FlyhdJ&gt; VWFly;&gt; fpilkl;lf;Fly;&gt; ,wq;F Fly; kw;Wk; rpf;kha;L Fly; vd;w ehd;F gFjpfisf; nfhz;lJ. ngUq;Flypd; cl;gFjpapy; cs;s  ig Nghd;w tphpTfs; `h];buh </w:t>
      </w:r>
      <w:r w:rsidRPr="00FE0877">
        <w:rPr>
          <w:szCs w:val="28"/>
        </w:rPr>
        <w:t xml:space="preserve">Haustra) </w:t>
      </w:r>
      <w:r w:rsidRPr="00FE0877">
        <w:rPr>
          <w:rFonts w:ascii="Baamini" w:hAnsi="Baamini"/>
          <w:szCs w:val="28"/>
        </w:rPr>
        <w:t xml:space="preserve">(xUikapy; `h];buk; - </w:t>
      </w:r>
      <w:r w:rsidRPr="00FE0877">
        <w:rPr>
          <w:szCs w:val="28"/>
        </w:rPr>
        <w:t>Haustrum)</w:t>
      </w:r>
      <w:r w:rsidRPr="00FE0877">
        <w:rPr>
          <w:rFonts w:ascii="Baamini" w:hAnsi="Baamini"/>
          <w:szCs w:val="28"/>
        </w:rPr>
        <w:t xml:space="preserve"> vdg;gL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szCs w:val="28"/>
        </w:rPr>
        <w:t>'S'</w:t>
      </w:r>
      <w:r w:rsidRPr="00FE0877">
        <w:rPr>
          <w:rFonts w:ascii="Baamini" w:hAnsi="Baamini"/>
          <w:szCs w:val="28"/>
        </w:rPr>
        <w:t xml:space="preserve"> tbt rpf;kha;L Flypd; njhlh;r;rpahf kyf;Fly; cs;sJ. kyf;Flypy; kyg;nghUl;fs; ntspNaw;wg;gLk; tiu Nrkpf;fg;gLfpd;wJ. </w:t>
      </w:r>
      <w:proofErr w:type="gramStart"/>
      <w:r w:rsidRPr="00FE0877">
        <w:rPr>
          <w:rFonts w:ascii="Baamini" w:hAnsi="Baamini"/>
          <w:szCs w:val="28"/>
        </w:rPr>
        <w:t>kyf;</w:t>
      </w:r>
      <w:proofErr w:type="gramEnd"/>
      <w:r w:rsidRPr="00FE0877">
        <w:rPr>
          <w:rFonts w:ascii="Baamini" w:hAnsi="Baamini"/>
          <w:szCs w:val="28"/>
        </w:rPr>
        <w:t xml:space="preserve">Fly; kyj;Jisapy; jpwf;fpd;wJ. kyj;Jis &lt;uLf;F RUf;Fj; jirfshy; MdJ. kyj;Jisia Rw;wpAs;s Nfhiog;glyk; gy nrq;Fj;jhd kbg;Gfshy; MdJ. ,k;kbg;Gfspy; jkdpfSk; rpiufSk; cs;sd. ,t;tplj;jpy; Vw;gLk; Gilg;Gfshy;&gt; %yk; </w:t>
      </w:r>
      <w:r w:rsidRPr="00FE0877">
        <w:rPr>
          <w:szCs w:val="28"/>
        </w:rPr>
        <w:t>(piles)</w:t>
      </w:r>
      <w:r w:rsidRPr="00FE0877">
        <w:rPr>
          <w:rFonts w:ascii="Baamini" w:hAnsi="Baamini"/>
          <w:szCs w:val="28"/>
        </w:rPr>
        <w:t xml:space="preserve"> my;yJ n`kuha;Lfs; </w:t>
      </w:r>
      <w:r w:rsidRPr="00FE0877">
        <w:rPr>
          <w:szCs w:val="28"/>
        </w:rPr>
        <w:t>(Haemorrrhoids)</w:t>
      </w:r>
      <w:r w:rsidRPr="00FE0877">
        <w:rPr>
          <w:rFonts w:ascii="Baamini" w:hAnsi="Baamini"/>
          <w:szCs w:val="28"/>
        </w:rPr>
        <w:t xml:space="preserve"> Njhd;W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czTg;</w:t>
      </w:r>
      <w:proofErr w:type="gramEnd"/>
      <w:r w:rsidRPr="00FE0877">
        <w:rPr>
          <w:rFonts w:ascii="Baamini" w:hAnsi="Baamini"/>
          <w:b/>
          <w:szCs w:val="28"/>
        </w:rPr>
        <w:t xml:space="preserve">ghijapd; jpRtpay; </w:t>
      </w:r>
      <w:r w:rsidRPr="00FE0877">
        <w:rPr>
          <w:b/>
          <w:szCs w:val="28"/>
        </w:rPr>
        <w:t xml:space="preserve">(Histology of the Gut):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czTf;Foy; Kjy; kyf;Fly; tiuapyhd czTg;ghijapd; Rth; ehd;F glyq;</w:t>
      </w:r>
      <w:r w:rsidRPr="00FE0877">
        <w:rPr>
          <w:rFonts w:ascii="Baamini" w:hAnsi="Baamini"/>
          <w:noProof/>
          <w:szCs w:val="28"/>
          <w:lang w:eastAsia="en-IN"/>
        </w:rPr>
        <w:t>fshy</w:t>
      </w:r>
      <w:r w:rsidRPr="00FE0877">
        <w:rPr>
          <w:rFonts w:ascii="Baamini" w:hAnsi="Baamini"/>
          <w:szCs w:val="28"/>
        </w:rPr>
        <w:t xml:space="preserve">; Mdit. </w:t>
      </w:r>
      <w:proofErr w:type="gramStart"/>
      <w:r w:rsidRPr="00FE0877">
        <w:rPr>
          <w:rFonts w:ascii="Baamini" w:hAnsi="Baamini"/>
          <w:szCs w:val="28"/>
        </w:rPr>
        <w:t>mit</w:t>
      </w:r>
      <w:proofErr w:type="gramEnd"/>
      <w:r w:rsidRPr="00FE0877">
        <w:rPr>
          <w:rFonts w:ascii="Baamini" w:hAnsi="Baamini"/>
          <w:szCs w:val="28"/>
        </w:rPr>
        <w:t xml:space="preserve"> nrNuhrh&gt; jiraLf;F&gt; NfhiofPo;g;glyk; kw;Wk; Nfhiog;glyk; mfpadthFk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nrNuhrh vDk; ntspaLf;F (cs;SWg;G nghpNlhdpa mLf;F) </w:t>
      </w:r>
      <w:r w:rsidRPr="00FE0877">
        <w:rPr>
          <w:szCs w:val="28"/>
        </w:rPr>
        <w:t xml:space="preserve">(Visceral peritoneum) </w:t>
      </w:r>
      <w:r w:rsidRPr="00FE0877">
        <w:rPr>
          <w:rFonts w:ascii="Baamini" w:hAnsi="Baamini"/>
          <w:szCs w:val="28"/>
        </w:rPr>
        <w:t xml:space="preserve">,izg;GjpR kw;Wk; nky;ypa jl;il vgpjPypa nry;fshy; mdJ. jir mLf;fpy; tl;lj;jirfs;&gt; ePs;thf;Fj; jirfs;&gt; euk;G </w:t>
      </w:r>
      <w:r w:rsidRPr="00FE0877">
        <w:rPr>
          <w:rFonts w:ascii="Baamini" w:hAnsi="Baamini"/>
          <w:szCs w:val="28"/>
        </w:rPr>
        <w:lastRenderedPageBreak/>
        <w:t xml:space="preserve">tiyg;gpd;dy;&gt; ,izg; ghpT kz;ly euk;gpiofs; Mfpad cs;sd. ,q;Fj; Njhd;Wk; miyapaf;fk; </w:t>
      </w:r>
      <w:r w:rsidRPr="00FE0877">
        <w:rPr>
          <w:szCs w:val="28"/>
        </w:rPr>
        <w:t xml:space="preserve">(peristalsis) </w:t>
      </w:r>
      <w:r w:rsidRPr="00FE0877">
        <w:rPr>
          <w:rFonts w:ascii="Baamini" w:hAnsi="Baamini"/>
          <w:szCs w:val="28"/>
        </w:rPr>
        <w:t>,izg; ghpT kz;ly euk;gpiofshy; fl;Lg;gLfpd;wJ. NfhiofPo;g;glyk; jsh;thd ,izg;Gj; jpRthy; MdJ. ,jpy; euk;Gfs;&gt; ,uj;jehsq;fs;&gt; epzePh; ehsq;fs; kw;Wk; rpWFly; Rug;igf; fl;Lg;gLj;Jk; ghpT euk;Gfs; Mfpad cs;sd. czTg;ghijapd; cl;Rthpy; cs;s Nfhiog;glyk;&gt; Nfhiog; nghUisr; Ruf</w:t>
      </w:r>
      <w:proofErr w:type="gramStart"/>
      <w:r w:rsidRPr="00FE0877">
        <w:rPr>
          <w:rFonts w:ascii="Baamini" w:hAnsi="Baamini"/>
          <w:szCs w:val="28"/>
        </w:rPr>
        <w:t>;fpd</w:t>
      </w:r>
      <w:proofErr w:type="gramEnd"/>
      <w:r w:rsidRPr="00FE0877">
        <w:rPr>
          <w:rFonts w:ascii="Baamini" w:hAnsi="Baamini"/>
          <w:szCs w:val="28"/>
        </w:rPr>
        <w:t xml:space="preserve">;wJ. </w:t>
      </w:r>
    </w:p>
    <w:p w:rsidR="00232599" w:rsidRDefault="00232599" w:rsidP="00232599">
      <w:pPr>
        <w:pStyle w:val="NoSpacing"/>
        <w:rPr>
          <w:b/>
          <w:szCs w:val="28"/>
        </w:rPr>
      </w:pPr>
      <w:r w:rsidRPr="00FE0877">
        <w:rPr>
          <w:rFonts w:ascii="Baamini" w:hAnsi="Baamini"/>
          <w:szCs w:val="28"/>
        </w:rPr>
        <w:br/>
      </w:r>
      <w:proofErr w:type="gramStart"/>
      <w:r w:rsidRPr="00FE0877">
        <w:rPr>
          <w:rFonts w:ascii="Baamini" w:hAnsi="Baamini"/>
          <w:b/>
          <w:szCs w:val="28"/>
        </w:rPr>
        <w:t>nrhpkhdr</w:t>
      </w:r>
      <w:proofErr w:type="gramEnd"/>
      <w:r w:rsidRPr="00FE0877">
        <w:rPr>
          <w:rFonts w:ascii="Baamini" w:hAnsi="Baamini"/>
          <w:b/>
          <w:szCs w:val="28"/>
        </w:rPr>
        <w:t xml:space="preserve">; Rug;gpfs; </w:t>
      </w:r>
      <w:r w:rsidRPr="00FE0877">
        <w:rPr>
          <w:b/>
          <w:szCs w:val="28"/>
        </w:rPr>
        <w:t xml:space="preserve">(Digestive glands): </w:t>
      </w:r>
    </w:p>
    <w:p w:rsidR="002924CE" w:rsidRPr="00FE0877" w:rsidRDefault="002924CE" w:rsidP="00232599">
      <w:pPr>
        <w:pStyle w:val="NoSpacing"/>
        <w:rPr>
          <w:b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ehsKs;s Rug;gpfshd </w:t>
      </w:r>
      <w:r w:rsidRPr="00FE0877">
        <w:rPr>
          <w:szCs w:val="28"/>
        </w:rPr>
        <w:t xml:space="preserve">(Exocrine glands) </w:t>
      </w:r>
      <w:r w:rsidRPr="00FE0877">
        <w:rPr>
          <w:rFonts w:ascii="Baamini" w:hAnsi="Baamini"/>
          <w:szCs w:val="28"/>
        </w:rPr>
        <w:t>nrhpkhdr; Rug;gpfs; caphptpidA+f;</w:t>
      </w:r>
      <w:r w:rsidRPr="00FE0877">
        <w:rPr>
          <w:rFonts w:ascii="Baamini" w:hAnsi="Baamini"/>
          <w:noProof/>
          <w:szCs w:val="28"/>
          <w:lang w:eastAsia="en-IN"/>
        </w:rPr>
        <w:t>fpfshd</w:t>
      </w:r>
      <w:r w:rsidRPr="00FE0877">
        <w:rPr>
          <w:rFonts w:ascii="Baamini" w:hAnsi="Baamini"/>
          <w:szCs w:val="28"/>
        </w:rPr>
        <w:t xml:space="preserve"> nehjpfisr; Ruf;fpd;wd. ckpo; ePh;r;Rug;gpfs;&gt; fy;yPuy;&gt; fizak; Mfpait czTg; ghijNahL ,ize;j nrhpkhdr; Rug;gpfs; M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b/>
          <w:bCs/>
          <w:szCs w:val="28"/>
        </w:rPr>
      </w:pPr>
      <w:proofErr w:type="gramStart"/>
      <w:r w:rsidRPr="00FE0877">
        <w:rPr>
          <w:rFonts w:ascii="Baamini" w:hAnsi="Baamini"/>
          <w:b/>
          <w:bCs/>
          <w:szCs w:val="28"/>
        </w:rPr>
        <w:t>ckpo</w:t>
      </w:r>
      <w:proofErr w:type="gramEnd"/>
      <w:r w:rsidRPr="00FE0877">
        <w:rPr>
          <w:rFonts w:ascii="Baamini" w:hAnsi="Baamini"/>
          <w:b/>
          <w:bCs/>
          <w:szCs w:val="28"/>
        </w:rPr>
        <w:t xml:space="preserve">; ePh;r; Rug;gpfs; </w:t>
      </w:r>
      <w:r w:rsidRPr="00FE0877">
        <w:rPr>
          <w:b/>
          <w:bCs/>
          <w:szCs w:val="28"/>
        </w:rPr>
        <w:t>(Salivary glands):</w:t>
      </w:r>
      <w:r w:rsidRPr="00FE0877">
        <w:rPr>
          <w:rFonts w:ascii="Baamini" w:hAnsi="Baamini"/>
          <w:b/>
          <w:bCs/>
          <w:szCs w:val="28"/>
        </w:rPr>
        <w:t xml:space="preserve">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kdpjdpd; tha;f;Fopapy; %d;W ,iz ckpo;ePh; Rug;gpfs; cs;sd. mit Nkyz;zr; Rug;gp </w:t>
      </w:r>
      <w:r w:rsidRPr="00FE0877">
        <w:rPr>
          <w:szCs w:val="28"/>
        </w:rPr>
        <w:t>(Parotid),</w:t>
      </w:r>
      <w:r w:rsidRPr="00FE0877">
        <w:rPr>
          <w:rFonts w:ascii="Baamini" w:hAnsi="Baamini"/>
          <w:szCs w:val="28"/>
        </w:rPr>
        <w:t xml:space="preserve"> fPo;j;jhilr; Rug;gp kw;Wk; ehtbr; Rug;gp MfpadthFk;. ,tw;Ws; fd;dg; gFjpapy; cs;s Nkyz;zr; Rug;gp kpfg;nghpaJ. ehf;fpw;Ff; fPo; cs;s Rug;gp ehtbr; Rug;gpahFk;. Nkyz;zr; Rug;gpapd; ehsj;jpw;F ];nld;rdpd; ehsk; </w:t>
      </w:r>
      <w:r w:rsidRPr="00FE0877">
        <w:rPr>
          <w:szCs w:val="28"/>
        </w:rPr>
        <w:t xml:space="preserve">(Stenson's duct) </w:t>
      </w:r>
      <w:r w:rsidRPr="00FE0877">
        <w:rPr>
          <w:rFonts w:ascii="Baamini" w:hAnsi="Baamini"/>
          <w:szCs w:val="28"/>
        </w:rPr>
        <w:t xml:space="preserve">vd;Wk; fPo;j;jhilr; Rug;gpapd; ehsj;jpw;F thh;l;ldpd; ehsk; </w:t>
      </w:r>
      <w:r w:rsidRPr="00FE0877">
        <w:rPr>
          <w:szCs w:val="28"/>
        </w:rPr>
        <w:t xml:space="preserve">(Wharton's duct) </w:t>
      </w:r>
      <w:r w:rsidRPr="00FE0877">
        <w:rPr>
          <w:rFonts w:ascii="Baamini" w:hAnsi="Baamini"/>
          <w:szCs w:val="28"/>
        </w:rPr>
        <w:t xml:space="preserve">vd;Wk; kw;Wk; ehtbr;Rug;gp ehsj;jpw;F hptpdp]; ehsk; </w:t>
      </w:r>
      <w:r w:rsidRPr="00FE0877">
        <w:rPr>
          <w:szCs w:val="28"/>
        </w:rPr>
        <w:t xml:space="preserve">(Rivinis duct) </w:t>
      </w:r>
      <w:r w:rsidRPr="00FE0877">
        <w:rPr>
          <w:rFonts w:ascii="Baamini" w:hAnsi="Baamini"/>
          <w:szCs w:val="28"/>
        </w:rPr>
        <w:t xml:space="preserve">my;yJ gh;Njhypdpd; ehsk; </w:t>
      </w:r>
      <w:r w:rsidRPr="00FE0877">
        <w:rPr>
          <w:szCs w:val="28"/>
        </w:rPr>
        <w:t xml:space="preserve">(Bartholi's duct) </w:t>
      </w:r>
      <w:r w:rsidRPr="00FE0877">
        <w:rPr>
          <w:rFonts w:ascii="Baamini" w:hAnsi="Baamini"/>
          <w:szCs w:val="28"/>
        </w:rPr>
        <w:t xml:space="preserve">vd;Wk; ngah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ckpo; ePh; Rug;gpfspypUe;J ehnshd;Wf;F Vwj;jho 1000 Kjy; 1500 kp.yp ckpo;ePh; Ruf;</w:t>
      </w:r>
      <w:r w:rsidRPr="00FE0877">
        <w:rPr>
          <w:rFonts w:ascii="Baamini" w:hAnsi="Baamini"/>
          <w:noProof/>
          <w:szCs w:val="28"/>
          <w:lang w:eastAsia="en-IN"/>
        </w:rPr>
        <w:t>fpwJ</w:t>
      </w:r>
      <w:r w:rsidRPr="00FE0877">
        <w:rPr>
          <w:rFonts w:ascii="Baamini" w:hAnsi="Baamini"/>
          <w:szCs w:val="28"/>
        </w:rPr>
        <w:t xml:space="preserve">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bCs/>
          <w:szCs w:val="28"/>
        </w:rPr>
      </w:pPr>
      <w:proofErr w:type="gramStart"/>
      <w:r w:rsidRPr="00FE0877">
        <w:rPr>
          <w:rFonts w:ascii="Baamini" w:hAnsi="Baamini"/>
          <w:b/>
          <w:bCs/>
          <w:szCs w:val="28"/>
        </w:rPr>
        <w:t>,iug</w:t>
      </w:r>
      <w:proofErr w:type="gramEnd"/>
      <w:r w:rsidRPr="00FE0877">
        <w:rPr>
          <w:rFonts w:ascii="Baamini" w:hAnsi="Baamini"/>
          <w:b/>
          <w:bCs/>
          <w:szCs w:val="28"/>
        </w:rPr>
        <w:t xml:space="preserve">;ig Rug;gp </w:t>
      </w:r>
      <w:r w:rsidRPr="00FE0877">
        <w:rPr>
          <w:b/>
          <w:bCs/>
          <w:szCs w:val="28"/>
        </w:rPr>
        <w:t xml:space="preserve">(Gastric glands):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iug;igapd; cl;Rthpy; ,iug;ig Rug;gpfs; cs;sd. ,q;Fs;s Kjd;ik nry;fs; (my;yJ) ngg;l;bf; nry;fs; </w:t>
      </w:r>
      <w:r w:rsidRPr="00FE0877">
        <w:rPr>
          <w:szCs w:val="28"/>
        </w:rPr>
        <w:t xml:space="preserve">(Peptic cells) </w:t>
      </w:r>
      <w:r w:rsidRPr="00FE0877">
        <w:rPr>
          <w:rFonts w:ascii="Baamini" w:hAnsi="Baamini"/>
          <w:szCs w:val="28"/>
        </w:rPr>
        <w:t xml:space="preserve">my;yJ irNkh[d; nry;fs; </w:t>
      </w:r>
      <w:r w:rsidRPr="00FE0877">
        <w:rPr>
          <w:szCs w:val="28"/>
        </w:rPr>
        <w:t>(</w:t>
      </w:r>
      <w:r w:rsidRPr="00446BB1">
        <w:rPr>
          <w:rFonts w:ascii="Baamini" w:hAnsi="Baamini"/>
          <w:noProof/>
          <w:szCs w:val="28"/>
          <w:lang w:eastAsia="en-IN"/>
        </w:rPr>
        <w:t>Zymogen</w:t>
      </w:r>
      <w:r w:rsidRPr="00FE0877">
        <w:rPr>
          <w:szCs w:val="28"/>
        </w:rPr>
        <w:t xml:space="preserve"> cells) </w:t>
      </w:r>
      <w:r w:rsidRPr="00FE0877">
        <w:rPr>
          <w:rFonts w:ascii="Baamini" w:hAnsi="Baamini"/>
          <w:szCs w:val="28"/>
        </w:rPr>
        <w:t xml:space="preserve">,iug;ig nehjpfisr; Ruf;fpd;wd. Nfhg;ig tbt nry;fs; </w:t>
      </w:r>
      <w:r w:rsidRPr="00FE0877">
        <w:rPr>
          <w:szCs w:val="28"/>
        </w:rPr>
        <w:t xml:space="preserve">(Goblet cells) </w:t>
      </w:r>
      <w:r w:rsidRPr="00FE0877">
        <w:rPr>
          <w:rFonts w:ascii="Baamini" w:hAnsi="Baamini"/>
          <w:szCs w:val="28"/>
        </w:rPr>
        <w:t xml:space="preserve">Nfhioiar; Ruf;fpd;wd. ngiul;ly; nry;fs;&gt; i`l;NuhFNshhpf; mkpyk; kw;Wk; itl;lkpd; </w:t>
      </w:r>
      <w:r w:rsidRPr="00FE0877">
        <w:rPr>
          <w:szCs w:val="28"/>
        </w:rPr>
        <w:t>B12</w:t>
      </w:r>
      <w:r w:rsidRPr="00FE0877">
        <w:rPr>
          <w:rFonts w:ascii="Baamini" w:hAnsi="Baamini"/>
          <w:szCs w:val="28"/>
        </w:rPr>
        <w:t xml:space="preserve"> I cl;fpufpf;fj; Njitahd fhrpypd; cs;sikf; fhuzpiaAk; </w:t>
      </w:r>
      <w:r w:rsidRPr="00FE0877">
        <w:rPr>
          <w:szCs w:val="28"/>
        </w:rPr>
        <w:t xml:space="preserve">(casle's intrinsic factor) </w:t>
      </w:r>
      <w:r w:rsidRPr="00FE0877">
        <w:rPr>
          <w:rFonts w:ascii="Baamini" w:hAnsi="Baamini"/>
          <w:szCs w:val="28"/>
        </w:rPr>
        <w:t xml:space="preserve">Ruf;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fy;</w:t>
      </w:r>
      <w:proofErr w:type="gramEnd"/>
      <w:r w:rsidRPr="00FE0877">
        <w:rPr>
          <w:rFonts w:ascii="Baamini" w:hAnsi="Baamini"/>
          <w:b/>
          <w:szCs w:val="28"/>
        </w:rPr>
        <w:t xml:space="preserve">yPuy; </w:t>
      </w:r>
      <w:r w:rsidRPr="00FE0877">
        <w:rPr>
          <w:b/>
          <w:szCs w:val="28"/>
        </w:rPr>
        <w:t>(Liver):</w:t>
      </w:r>
      <w:r w:rsidRPr="00FE0877">
        <w:rPr>
          <w:rFonts w:ascii="Baamini" w:hAnsi="Baamini"/>
          <w:b/>
          <w:szCs w:val="28"/>
        </w:rPr>
        <w:t xml:space="preserve">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ekJ cypy; cs;s kpfg;nghpa Rug;gpahfpa fy;yPuy; tapw;wiwapd; tyJ Nky; gFjpapy; cjutpjhdj;jpw;Fr; rw;Wf; fPo; mike;Js;sJ. fy;yPuy; ,lJ kw;Wk; tyJ vd ,U nghpa fJg;GfisAk; ,uz;L rpwpa fJg;GfisAk; nfhz;lJ. ,f;fJg;Gfs; cjutpjhdj;NjhL ,izf;fg;gl;Ls;sJ. xt;nthU </w:t>
      </w:r>
      <w:r w:rsidRPr="00FE0877">
        <w:rPr>
          <w:rFonts w:ascii="Baamini" w:hAnsi="Baamini"/>
          <w:szCs w:val="28"/>
        </w:rPr>
        <w:lastRenderedPageBreak/>
        <w:t xml:space="preserve">fUg;Gk; fy;yPuypd; nray; myfhd gy rpW fJg;Gfshy; Mf;fg;gl;Ls;sJ. ,it xt;nthd;Wk; fpsp];]dpd; ciw </w:t>
      </w:r>
      <w:r w:rsidRPr="00FE0877">
        <w:rPr>
          <w:szCs w:val="28"/>
        </w:rPr>
        <w:t xml:space="preserve">(Glizzon's capsule) </w:t>
      </w:r>
      <w:r w:rsidRPr="00FE0877">
        <w:rPr>
          <w:rFonts w:ascii="Baamini" w:hAnsi="Baamini"/>
          <w:szCs w:val="28"/>
        </w:rPr>
        <w:t xml:space="preserve">vDk; nky;ypa ,izg;Gj;jpRg; glyj;jhy; #og;gl;Ls;sJ. nry;fspy; Ruf;Fk; gpj;jePh; nky;ypa jirahyhd gpj;jePh;igapy; </w:t>
      </w:r>
      <w:r w:rsidRPr="00FE0877">
        <w:rPr>
          <w:szCs w:val="28"/>
        </w:rPr>
        <w:t xml:space="preserve">(Gall bladder) </w:t>
      </w:r>
      <w:r w:rsidRPr="00FE0877">
        <w:rPr>
          <w:rFonts w:ascii="Baamini" w:hAnsi="Baamini"/>
          <w:szCs w:val="28"/>
        </w:rPr>
        <w:t xml:space="preserve">Nrkpf;fg;gLfpwJ. gpj;j ehsKk; </w:t>
      </w:r>
      <w:r w:rsidRPr="00FE0877">
        <w:rPr>
          <w:szCs w:val="28"/>
        </w:rPr>
        <w:t xml:space="preserve">(Cystic duct) </w:t>
      </w:r>
      <w:r w:rsidRPr="00FE0877">
        <w:rPr>
          <w:rFonts w:ascii="Baamini" w:hAnsi="Baamini"/>
          <w:szCs w:val="28"/>
        </w:rPr>
        <w:t xml:space="preserve">fy;yPuy; ehsKk; ,ize;J nghJg; gpj;j ePh; ehsj;ij cUthf;Ffpd;wd. nghJg;gpj;j ePh; ehsk; fPo;Nehf;fpr; nrd;W fiza ehsj;Jld; ,ize;J fy;yPuy; - fizag; nghJ ehskhf </w:t>
      </w:r>
      <w:r w:rsidRPr="00FE0877">
        <w:rPr>
          <w:szCs w:val="28"/>
        </w:rPr>
        <w:t xml:space="preserve">(Hepato- pancreatic duct) </w:t>
      </w:r>
      <w:r w:rsidRPr="00FE0877">
        <w:rPr>
          <w:rFonts w:ascii="Baamini" w:hAnsi="Baamini"/>
          <w:szCs w:val="28"/>
        </w:rPr>
        <w:t xml:space="preserve">cUthfpr; rpW JistopNa Kd; rpWFlypy; jpwf;fpwJ. ,j;Jis&gt; Xl;b RUq;Fj; jirahy; </w:t>
      </w:r>
      <w:r w:rsidRPr="00FE0877">
        <w:rPr>
          <w:szCs w:val="28"/>
        </w:rPr>
        <w:t xml:space="preserve">(Sphincter of oddi) </w:t>
      </w:r>
      <w:r w:rsidRPr="00FE0877">
        <w:rPr>
          <w:rFonts w:ascii="Baamini" w:hAnsi="Baamini"/>
          <w:szCs w:val="28"/>
        </w:rPr>
        <w:t xml:space="preserve">#og;gl;Ls;sJ. fy;yPuy; nry;fSf;F ,og;G kPl;ly; jd;ik mjpfk; cs;sjhy; 3 Kjy; 4 thuj;jpw;Fs; gioa nry;fs; Gjpa nry;fshy; khw;wpaikf;fg;gLfpd;wd. fy;yPuy; gpj;j ePiur; Rug;gJ kl;Lkd;wp NkYk; gy gzpfisAk; Nkw;nfhs;fpd;wJ. </w:t>
      </w:r>
      <w:proofErr w:type="gramStart"/>
      <w:r w:rsidRPr="00FE0877">
        <w:rPr>
          <w:rFonts w:ascii="Baamini" w:hAnsi="Baamini"/>
          <w:szCs w:val="28"/>
        </w:rPr>
        <w:t>mitfshtd</w:t>
      </w:r>
      <w:proofErr w:type="gramEnd"/>
      <w:r w:rsidRPr="00FE0877">
        <w:rPr>
          <w:rFonts w:ascii="Baamini" w:hAnsi="Baamini"/>
          <w:szCs w:val="28"/>
        </w:rPr>
        <w:t xml:space="preserve">&gt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numPr>
          <w:ilvl w:val="0"/>
          <w:numId w:val="23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tajhd&gt; gOJgl;l ,uj;jr; nry;fis mopj;jy;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numPr>
          <w:ilvl w:val="0"/>
          <w:numId w:val="23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FSf;Nfhi]f; fpisNfh[d; tbtj;jpy; Nrkpj;J itf;fpd;wJ my;yJ fiza `hh;Nkhd;fspd; nray;ghl;bdhy; kPz;Lk; FSf;Nfh]hf ,uj;jj;jpy; tpLtpf;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numPr>
          <w:ilvl w:val="0"/>
          <w:numId w:val="23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nfhOg;gpy; fiuAk; itl;lkpd;fisAk;&gt; ,Uk;igAk; Nrkpf;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numPr>
          <w:ilvl w:val="0"/>
          <w:numId w:val="23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er;Rg;nghUl;fisr; rpijj;J er;Rj;jd;ikaw;wjhf khw;Wfpd;wJ kw;Wk;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 </w:t>
      </w:r>
    </w:p>
    <w:p w:rsidR="00232599" w:rsidRPr="00FE0877" w:rsidRDefault="00232599" w:rsidP="00232599">
      <w:pPr>
        <w:pStyle w:val="NoSpacing"/>
        <w:numPr>
          <w:ilvl w:val="0"/>
          <w:numId w:val="23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A+hpah kw;Wk; Njitaw;w mkpNdh mkpyq;fis cUthf;Ftjpy; gq;Nfw;fpd;wJ. </w:t>
      </w:r>
    </w:p>
    <w:p w:rsidR="00232599" w:rsidRPr="00FE0877" w:rsidRDefault="00232599" w:rsidP="00232599">
      <w:pPr>
        <w:pStyle w:val="ListParagraph"/>
        <w:spacing w:line="240" w:lineRule="auto"/>
        <w:jc w:val="both"/>
        <w:rPr>
          <w:rFonts w:ascii="Baamini" w:hAnsi="Baamini"/>
          <w:sz w:val="28"/>
          <w:szCs w:val="28"/>
        </w:rPr>
      </w:pPr>
    </w:p>
    <w:p w:rsidR="00232599" w:rsidRDefault="00232599" w:rsidP="00232599">
      <w:pPr>
        <w:pStyle w:val="NoSpacing"/>
        <w:rPr>
          <w:rStyle w:val="NoSpacingChar"/>
          <w:b/>
          <w:bCs/>
        </w:rPr>
      </w:pPr>
      <w:proofErr w:type="gramStart"/>
      <w:r w:rsidRPr="00FE0877">
        <w:rPr>
          <w:rFonts w:ascii="Baamini" w:hAnsi="Baamini"/>
          <w:b/>
          <w:bCs/>
          <w:szCs w:val="28"/>
        </w:rPr>
        <w:t>fizak</w:t>
      </w:r>
      <w:proofErr w:type="gramEnd"/>
      <w:r w:rsidRPr="00FE0877">
        <w:rPr>
          <w:rFonts w:ascii="Baamini" w:hAnsi="Baamini"/>
          <w:b/>
          <w:bCs/>
          <w:szCs w:val="28"/>
        </w:rPr>
        <w:t xml:space="preserve">; </w:t>
      </w:r>
      <w:r>
        <w:rPr>
          <w:rStyle w:val="NoSpacingChar"/>
        </w:rPr>
        <w:t>(Pancreas):</w:t>
      </w:r>
    </w:p>
    <w:p w:rsidR="00232599" w:rsidRPr="00FE0877" w:rsidRDefault="00232599" w:rsidP="00232599">
      <w:pPr>
        <w:pStyle w:val="NoSpacing"/>
        <w:rPr>
          <w:rStyle w:val="NoSpacingChar"/>
          <w:b/>
          <w:bCs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Style w:val="NoSpacingChar"/>
          <w:rFonts w:ascii="Baamini" w:hAnsi="Baamini"/>
        </w:rPr>
        <w:t xml:space="preserve">nrhpkhd kz;lyj;jpy; cs;s ,uz;lhtJ nghpa Rug;gp fizak; MFk;. </w:t>
      </w:r>
      <w:proofErr w:type="gramStart"/>
      <w:r w:rsidRPr="00FE0877">
        <w:rPr>
          <w:rStyle w:val="NoSpacingChar"/>
          <w:rFonts w:ascii="Baamini" w:hAnsi="Baamini"/>
        </w:rPr>
        <w:t>ePz;</w:t>
      </w:r>
      <w:proofErr w:type="gramEnd"/>
      <w:r w:rsidRPr="00FE0877">
        <w:rPr>
          <w:rStyle w:val="NoSpacingChar"/>
          <w:rFonts w:ascii="Baamini" w:hAnsi="Baamini"/>
        </w:rPr>
        <w:t xml:space="preserve">l&gt; kQ;rs; epwKila ,J xU $l;Lr; Rug;gpahFk;. ,jpy; ehsKs;s Rug;gpfSk; kw;Wk; ehskpy;yhr; Rug;gpfSk; cs;sd. ,J Kd; rpWFlypd; </w:t>
      </w:r>
      <w:r w:rsidRPr="00FE0877">
        <w:rPr>
          <w:szCs w:val="28"/>
        </w:rPr>
        <w:t>”U”</w:t>
      </w:r>
      <w:r w:rsidRPr="00FE0877">
        <w:rPr>
          <w:rStyle w:val="NoSpacingChar"/>
          <w:rFonts w:ascii="Baamini" w:hAnsi="Baamini"/>
        </w:rPr>
        <w:t xml:space="preserve"> tbtg; gFjpapd; ,U J}k;GfSf;F ,ilapy; mike;Js;sJ. ehsKs;s Rug;Gg; gFjpapy; Ruf;fg;gLk; </w:t>
      </w:r>
      <w:r w:rsidRPr="00446BB1">
        <w:rPr>
          <w:noProof/>
          <w:szCs w:val="28"/>
          <w:lang w:eastAsia="en-IN"/>
        </w:rPr>
        <w:t>fiza</w:t>
      </w:r>
      <w:r w:rsidRPr="00FE0877">
        <w:rPr>
          <w:rStyle w:val="NoSpacingChar"/>
          <w:rFonts w:ascii="Baamini" w:hAnsi="Baamini"/>
        </w:rPr>
        <w:t xml:space="preserve"> ePhpy;&gt; fiza mikNy];&gt; bhpg;]pd;&gt; fiza ypNg]; Nghd;w nehjpfs; cs;sd. ehskpy;yhr; Rug;Gg; gFjpahd yhq;fh;`hdpd; jpl;Lfspy; </w:t>
      </w:r>
      <w:r w:rsidRPr="00FE0877">
        <w:rPr>
          <w:szCs w:val="28"/>
        </w:rPr>
        <w:t xml:space="preserve">(Islets of Langerha ns) </w:t>
      </w:r>
      <w:r w:rsidRPr="00FE0877">
        <w:rPr>
          <w:rStyle w:val="NoSpacingChar"/>
          <w:rFonts w:ascii="Baamini" w:hAnsi="Baamini"/>
        </w:rPr>
        <w:t xml:space="preserve">,d;Rypd; kw;Wk; FSf;ffhd; </w:t>
      </w:r>
      <w:r w:rsidRPr="00FE0877">
        <w:rPr>
          <w:szCs w:val="28"/>
        </w:rPr>
        <w:t xml:space="preserve">(Glucogen) </w:t>
      </w:r>
      <w:r w:rsidRPr="00FE0877">
        <w:rPr>
          <w:rStyle w:val="NoSpacingChar"/>
          <w:rFonts w:ascii="Baamini" w:hAnsi="Baamini"/>
        </w:rPr>
        <w:t xml:space="preserve">Nghd;w `hh;Nkhd;fs; Ruf;fpd;wd. fiza ePh; Neubahf Kd; rpWFlypy; fiza ehsj;jpd; %yk; jpwf;fpd;wJ.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czT</w:t>
      </w:r>
      <w:proofErr w:type="gramEnd"/>
      <w:r w:rsidRPr="00FE0877">
        <w:rPr>
          <w:rFonts w:ascii="Baamini" w:hAnsi="Baamini"/>
          <w:b/>
          <w:szCs w:val="28"/>
        </w:rPr>
        <w:t xml:space="preserve"> nrhpj;jy; kw;Wk; nrhpkhd nehjpfspd; gq;F </w:t>
      </w:r>
      <w:r w:rsidRPr="00FE0877">
        <w:rPr>
          <w:b/>
          <w:szCs w:val="28"/>
        </w:rPr>
        <w:t xml:space="preserve">(Digestion of food and role of digestive enzymes): </w:t>
      </w: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b/>
          <w:szCs w:val="28"/>
        </w:rPr>
        <w:br/>
      </w:r>
      <w:r w:rsidRPr="00FE0877">
        <w:rPr>
          <w:rFonts w:ascii="Baamini" w:hAnsi="Baamini"/>
          <w:szCs w:val="28"/>
        </w:rPr>
        <w:t>nrhpj;jypd; NghJ jpl czTg;nghUs;fs; cl;fpufpj;jYf;Nfw;w kw;Wk; jd; kakhjYf;</w:t>
      </w:r>
      <w:r w:rsidRPr="00FE0877">
        <w:rPr>
          <w:rFonts w:ascii="Baamini" w:hAnsi="Baamini"/>
          <w:noProof/>
          <w:szCs w:val="28"/>
          <w:lang w:eastAsia="en-IN"/>
        </w:rPr>
        <w:t>Nfw</w:t>
      </w:r>
      <w:r w:rsidRPr="00FE0877">
        <w:rPr>
          <w:rFonts w:ascii="Baamini" w:hAnsi="Baamini"/>
          <w:szCs w:val="28"/>
        </w:rPr>
        <w:t xml:space="preserve">;w epiyf;F khw;wg;gLfpd;wJ. ,r;nray; gFj;jy; kw;Wk; Ntjp nray;fshy; eilngW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bCs/>
          <w:szCs w:val="28"/>
        </w:rPr>
      </w:pPr>
      <w:proofErr w:type="gramStart"/>
      <w:r w:rsidRPr="00FE0877">
        <w:rPr>
          <w:rFonts w:ascii="Baamini" w:hAnsi="Baamini"/>
          <w:b/>
          <w:bCs/>
          <w:szCs w:val="28"/>
        </w:rPr>
        <w:t>tha;</w:t>
      </w:r>
      <w:proofErr w:type="gramEnd"/>
      <w:r w:rsidRPr="00FE0877">
        <w:rPr>
          <w:rFonts w:ascii="Baamini" w:hAnsi="Baamini"/>
          <w:b/>
          <w:bCs/>
          <w:szCs w:val="28"/>
        </w:rPr>
        <w:t xml:space="preserve">f;Fopapy; czT nrhpj;jy; </w:t>
      </w:r>
      <w:r w:rsidRPr="00FE0877">
        <w:rPr>
          <w:b/>
          <w:bCs/>
          <w:szCs w:val="28"/>
        </w:rPr>
        <w:t xml:space="preserve">(Digestion in the buccal cavity):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Style w:val="NoSpacingChar"/>
          <w:rFonts w:ascii="Baamini" w:hAnsi="Baamini"/>
        </w:rPr>
      </w:pPr>
      <w:proofErr w:type="gramStart"/>
      <w:r w:rsidRPr="00FE0877">
        <w:rPr>
          <w:rFonts w:ascii="Baamini" w:hAnsi="Baamini"/>
          <w:szCs w:val="28"/>
        </w:rPr>
        <w:t>cztpd</w:t>
      </w:r>
      <w:proofErr w:type="gramEnd"/>
      <w:r w:rsidRPr="00FE0877">
        <w:rPr>
          <w:rFonts w:ascii="Baamini" w:hAnsi="Baamini"/>
          <w:szCs w:val="28"/>
        </w:rPr>
        <w:t xml:space="preserve">; kPjhd ghh;it&gt; mjd; kzk;&gt; Rit kw;Wk; tha;f; Fopapy; czTg;nghUs; Vw;gLj;Jk; njhL J}z;ly; Mfpatw;why; J}z;lg;ngw;w mdpr;ir nray; ckpo;ePh; cw;gj;jpiar; J}z;LfpwJ. czitr; rpwpa Jz;Lfshf cilj;jy; kw;Wk; miuj;jy; Nghd;w Kjy; epiy nrhpkhdk; tha;f;Fopapy; eilngWfpd;wJ. </w:t>
      </w:r>
      <w:proofErr w:type="gramStart"/>
      <w:r w:rsidRPr="00FE0877">
        <w:rPr>
          <w:rFonts w:ascii="Baamini" w:hAnsi="Baamini"/>
          <w:szCs w:val="28"/>
        </w:rPr>
        <w:t>,jw</w:t>
      </w:r>
      <w:proofErr w:type="gramEnd"/>
      <w:r w:rsidRPr="00FE0877">
        <w:rPr>
          <w:rFonts w:ascii="Baamini" w:hAnsi="Baamini"/>
          <w:szCs w:val="28"/>
        </w:rPr>
        <w:t xml:space="preserve">;F nky;Yjy; </w:t>
      </w:r>
      <w:r w:rsidRPr="00FE0877">
        <w:rPr>
          <w:szCs w:val="28"/>
        </w:rPr>
        <w:t xml:space="preserve">(Mastication) </w:t>
      </w:r>
      <w:r w:rsidRPr="00FE0877">
        <w:rPr>
          <w:rFonts w:ascii="Baamini" w:hAnsi="Baamini"/>
          <w:szCs w:val="28"/>
        </w:rPr>
        <w:t xml:space="preserve">vd;W ngah;. </w:t>
      </w:r>
      <w:proofErr w:type="gramStart"/>
      <w:r w:rsidRPr="00FE0877">
        <w:rPr>
          <w:rFonts w:ascii="Baamini" w:hAnsi="Baamini"/>
          <w:szCs w:val="28"/>
        </w:rPr>
        <w:t>ckpo;</w:t>
      </w:r>
      <w:proofErr w:type="gramEnd"/>
      <w:r w:rsidRPr="00FE0877">
        <w:rPr>
          <w:rFonts w:ascii="Baamini" w:hAnsi="Baamini"/>
          <w:szCs w:val="28"/>
        </w:rPr>
        <w:t xml:space="preserve">ePhpy;&gt; ePh;&gt; </w:t>
      </w:r>
      <w:r w:rsidRPr="00FE0877">
        <w:rPr>
          <w:szCs w:val="28"/>
        </w:rPr>
        <w:t xml:space="preserve">Na+, K+, Cl-, HCO3 - </w:t>
      </w:r>
      <w:r w:rsidRPr="00FE0877">
        <w:rPr>
          <w:rFonts w:ascii="Baamini" w:hAnsi="Baamini"/>
          <w:szCs w:val="28"/>
        </w:rPr>
        <w:t xml:space="preserve">Nghd;w kpd;gF nghUl;fSk; </w:t>
      </w:r>
      <w:r w:rsidRPr="00FE0877">
        <w:rPr>
          <w:szCs w:val="28"/>
        </w:rPr>
        <w:t xml:space="preserve">(Electrolya) </w:t>
      </w:r>
      <w:r w:rsidRPr="00FE0877">
        <w:rPr>
          <w:rFonts w:ascii="Baamini" w:hAnsi="Baamini"/>
          <w:szCs w:val="28"/>
        </w:rPr>
        <w:t xml:space="preserve">laypd; </w:t>
      </w:r>
      <w:r w:rsidRPr="00FE0877">
        <w:rPr>
          <w:szCs w:val="28"/>
        </w:rPr>
        <w:t xml:space="preserve">(Ptyalin) </w:t>
      </w:r>
      <w:r w:rsidRPr="00FE0877">
        <w:rPr>
          <w:rFonts w:ascii="Baamini" w:hAnsi="Baamini"/>
          <w:szCs w:val="28"/>
        </w:rPr>
        <w:t>vDk; ckpo;ePh; mikNy];&gt; ghf;Bhpa vjph;g;Gg; nghUshd iyNrhirk;&gt; kw;Wk; cah;Tg; nghUshd Nfhio (fisf;Nfh Gujk;) Mfpad cs;sd. czit &lt;ug;gLj;jp&gt; nkd;ikahf;fpf; Fioj;j epiyf;F khw;wp caTj; jd;ikia Vw;wp vspjpy; tpOq;Ftjw;Nfw;w jd;ikf;F czit ckpo;ePh; khw;Wfpd;wJ. cztpYs;s ghyprhf;</w:t>
      </w:r>
      <w:r w:rsidRPr="00FE0877">
        <w:rPr>
          <w:rFonts w:ascii="Baamini" w:hAnsi="Baamini"/>
          <w:noProof/>
          <w:szCs w:val="28"/>
          <w:lang w:eastAsia="en-IN"/>
        </w:rPr>
        <w:t>fiulhd</w:t>
      </w:r>
      <w:r w:rsidRPr="00FE0877">
        <w:rPr>
          <w:rFonts w:ascii="Baamini" w:hAnsi="Baamini"/>
          <w:szCs w:val="28"/>
        </w:rPr>
        <w:t xml:space="preserve"> ];lhh;r;rpd; mstpy; </w:t>
      </w:r>
      <w:r w:rsidRPr="00FE0877">
        <w:rPr>
          <w:szCs w:val="28"/>
        </w:rPr>
        <w:t>30%</w:t>
      </w:r>
      <w:r w:rsidRPr="00FE0877">
        <w:rPr>
          <w:rFonts w:ascii="Baamini" w:hAnsi="Baamini"/>
          <w:szCs w:val="28"/>
        </w:rPr>
        <w:t xml:space="preserve"> I ckpo; ePh; ,ul;ilr; rh;f;fiu %yf;$Wfshf khw;WfpwJ. ed;F miuf;fg;gl;l czTg;nghUl;fs; czTf; ftsq;fshf </w:t>
      </w:r>
      <w:r w:rsidRPr="00FE0877">
        <w:rPr>
          <w:szCs w:val="28"/>
        </w:rPr>
        <w:t>(bolus)</w:t>
      </w:r>
      <w:r w:rsidRPr="00FE0877">
        <w:rPr>
          <w:rFonts w:ascii="Baamini" w:hAnsi="Baamini"/>
          <w:szCs w:val="28"/>
        </w:rPr>
        <w:t xml:space="preserve"> khw;wg;gl;Lj; njhz;lil topahf czTf;FoYf;Fs; nrYj;jg;gLk; epfo;r;rpf;F tpOq;Fjy; </w:t>
      </w:r>
      <w:r w:rsidRPr="00FE0877">
        <w:rPr>
          <w:szCs w:val="28"/>
        </w:rPr>
        <w:t>(deglutition)</w:t>
      </w:r>
      <w:r w:rsidRPr="00FE0877">
        <w:rPr>
          <w:rFonts w:ascii="Baamini" w:hAnsi="Baamini"/>
          <w:szCs w:val="28"/>
        </w:rPr>
        <w:t xml:space="preserve"> vd;W ngah;. czTf; ftsk; czTf; Foypd; </w:t>
      </w:r>
      <w:r w:rsidRPr="00FE0877">
        <w:rPr>
          <w:rStyle w:val="NoSpacingChar"/>
          <w:rFonts w:ascii="Baamini" w:hAnsi="Baamini"/>
        </w:rPr>
        <w:t xml:space="preserve">nghp];lhy;rp]; </w:t>
      </w:r>
      <w:r w:rsidRPr="00FE0877">
        <w:rPr>
          <w:szCs w:val="28"/>
        </w:rPr>
        <w:t>(Peristalsis)</w:t>
      </w:r>
      <w:r w:rsidRPr="00FE0877">
        <w:rPr>
          <w:rStyle w:val="NoSpacingChar"/>
          <w:rFonts w:ascii="Baamini" w:hAnsi="Baamini"/>
        </w:rPr>
        <w:t xml:space="preserve"> vd;Dk; miyapaf;fk; %yk; ,iug;igia milfpd;wJ. ,iug;igf;Fs; czT nry;tij fhh;bahf; RUq;Fj;jir fl;Lg;gLj;JfpwJ.</w:t>
      </w:r>
    </w:p>
    <w:p w:rsidR="00232599" w:rsidRPr="00FE0877" w:rsidRDefault="00232599" w:rsidP="00232599">
      <w:pPr>
        <w:pStyle w:val="NoSpacing"/>
        <w:rPr>
          <w:rStyle w:val="NoSpacingChar"/>
          <w:rFonts w:ascii="Baamini" w:hAnsi="Baamini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proofErr w:type="gramStart"/>
      <w:r w:rsidRPr="002924CE">
        <w:rPr>
          <w:rStyle w:val="NoSpacingChar"/>
          <w:rFonts w:ascii="Baamini" w:hAnsi="Baamini"/>
          <w:b/>
        </w:rPr>
        <w:t>,iug</w:t>
      </w:r>
      <w:proofErr w:type="gramEnd"/>
      <w:r w:rsidRPr="002924CE">
        <w:rPr>
          <w:rStyle w:val="NoSpacingChar"/>
          <w:rFonts w:ascii="Baamini" w:hAnsi="Baamini"/>
          <w:b/>
        </w:rPr>
        <w:t>;igapy; czT nrhpj;jy</w:t>
      </w:r>
      <w:r w:rsidRPr="00FE0877">
        <w:rPr>
          <w:rStyle w:val="NoSpacingChar"/>
          <w:rFonts w:ascii="Baamini" w:hAnsi="Baamini"/>
        </w:rPr>
        <w:t xml:space="preserve">; </w:t>
      </w:r>
      <w:r w:rsidRPr="00FE0877">
        <w:rPr>
          <w:b/>
          <w:szCs w:val="28"/>
        </w:rPr>
        <w:t xml:space="preserve">(Digestion in the stomach):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  </w:t>
      </w: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iug;igapy; 4 Kjy; 5 kzp Neuk; jq;fpAs;s czT njhlh; miyapaf;fj;jpd; %yk; ,iug;ig ePUld; fye;J filag;gLfpwJ. </w:t>
      </w:r>
      <w:proofErr w:type="gramStart"/>
      <w:r w:rsidRPr="00FE0877">
        <w:rPr>
          <w:rFonts w:ascii="Baamini" w:hAnsi="Baamini"/>
          <w:szCs w:val="28"/>
        </w:rPr>
        <w:t>,jdhy</w:t>
      </w:r>
      <w:proofErr w:type="gramEnd"/>
      <w:r w:rsidRPr="00FE0877">
        <w:rPr>
          <w:rFonts w:ascii="Baamini" w:hAnsi="Baamini"/>
          <w:szCs w:val="28"/>
        </w:rPr>
        <w:t xml:space="preserve">; czT ,iug;igg;ghF </w:t>
      </w:r>
      <w:r w:rsidRPr="00FE0877">
        <w:rPr>
          <w:szCs w:val="28"/>
        </w:rPr>
        <w:t xml:space="preserve">(Chyone) </w:t>
      </w:r>
      <w:r w:rsidRPr="00FE0877">
        <w:rPr>
          <w:rFonts w:ascii="Baamini" w:hAnsi="Baamini"/>
          <w:szCs w:val="28"/>
        </w:rPr>
        <w:t xml:space="preserve">vd;Dk; $o;k epiyia milfpwJ. </w:t>
      </w:r>
    </w:p>
    <w:p w:rsidR="00232599" w:rsidRPr="00FE0877" w:rsidRDefault="00232599" w:rsidP="00232599">
      <w:pPr>
        <w:pStyle w:val="NoSpacing"/>
        <w:rPr>
          <w:szCs w:val="28"/>
          <w:lang w:val="en-US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  <w:lang w:val="en-US"/>
        </w:rPr>
      </w:pPr>
      <w:r w:rsidRPr="00FE0877">
        <w:rPr>
          <w:rFonts w:ascii="Baamini" w:hAnsi="Baamini"/>
          <w:szCs w:val="28"/>
          <w:lang w:val="en-US"/>
        </w:rPr>
        <w:t xml:space="preserve">,iug;ig ePhpy; i`l;NuhDNahhpd; mkpyKk; kw;Wk; gy Kd;ndhjpfSk; </w:t>
      </w:r>
      <w:r w:rsidRPr="00FE0877">
        <w:rPr>
          <w:szCs w:val="28"/>
        </w:rPr>
        <w:t xml:space="preserve">(proenzyme) </w:t>
      </w:r>
      <w:r w:rsidRPr="00FE0877">
        <w:rPr>
          <w:rFonts w:ascii="Baamini" w:hAnsi="Baamini"/>
          <w:szCs w:val="28"/>
          <w:lang w:val="en-US"/>
        </w:rPr>
        <w:t xml:space="preserve">cs;sd. nray;glhj Kd;ndhjpahd ngg;]pNdh[id&gt; nray;gLk; nehjpahd ngg;]pdhf i`l;NuhFNshhpf; mkpyk; </w:t>
      </w:r>
      <w:r w:rsidRPr="00FE0877">
        <w:rPr>
          <w:szCs w:val="28"/>
        </w:rPr>
        <w:t>(HCI)</w:t>
      </w:r>
      <w:r w:rsidRPr="00FE0877">
        <w:rPr>
          <w:rFonts w:ascii="Baamini" w:hAnsi="Baamini"/>
          <w:szCs w:val="28"/>
          <w:lang w:val="en-US"/>
        </w:rPr>
        <w:t xml:space="preserve"> khw;WfpwJ. ngg;]pd; </w:t>
      </w:r>
      <w:r w:rsidRPr="00FE0877">
        <w:rPr>
          <w:szCs w:val="28"/>
        </w:rPr>
        <w:t>(pepsin)</w:t>
      </w:r>
      <w:r w:rsidRPr="00FE0877">
        <w:rPr>
          <w:rFonts w:ascii="Baamini" w:hAnsi="Baamini"/>
          <w:szCs w:val="28"/>
          <w:lang w:val="en-US"/>
        </w:rPr>
        <w:t xml:space="preserve"> cztpYs;s Gujj;ijg; GNuhbNah];fshfTk; ngg;Nlhd;fshfTk; (ngl;ilLfs;) khw;WfpwJ. i`l;Nuh FNshhpf; mkpyk; czit mkpyj;jd;ik </w:t>
      </w:r>
      <w:r w:rsidRPr="00FE0877">
        <w:rPr>
          <w:szCs w:val="28"/>
        </w:rPr>
        <w:t>(pH 1.8)</w:t>
      </w:r>
      <w:r w:rsidRPr="00FE0877">
        <w:rPr>
          <w:rFonts w:ascii="Baamini" w:hAnsi="Baamini"/>
          <w:szCs w:val="28"/>
          <w:lang w:val="en-US"/>
        </w:rPr>
        <w:t xml:space="preserve"> Ald; ,Uf;fr; nra;J ngg;rpd; nray;ghl;bw;F cfe;j epiyia mspg;gJld; NfL tpistpf;Fk; ghf;Bhpah kw;Wk; gpw fpUkpfis mkpj;J czT mOFjiyAk; jLf;fpd;wJ. ,iug;ig ePHpy; cs;s Nfhio kw;Wk; igfhh;g;Ndl;Lfs; caTg; nghUshfp&gt; mjpf mkpyj;jd;ikAila </w:t>
      </w:r>
      <w:r w:rsidRPr="00FE0877">
        <w:rPr>
          <w:szCs w:val="28"/>
        </w:rPr>
        <w:t>HCL</w:t>
      </w:r>
      <w:r w:rsidRPr="00FE0877">
        <w:rPr>
          <w:rFonts w:ascii="Baamini" w:hAnsi="Baamini"/>
          <w:szCs w:val="28"/>
          <w:lang w:val="en-US"/>
        </w:rPr>
        <w:t xml:space="preserve"> ghjpg;gpypUe;J ,iug;igapd; </w:t>
      </w:r>
      <w:r w:rsidRPr="00FE0877">
        <w:rPr>
          <w:rFonts w:ascii="Baamini" w:hAnsi="Baamini"/>
          <w:szCs w:val="28"/>
        </w:rPr>
        <w:t xml:space="preserve">Nfhiog; gly vgpjPypaj;ij ghJfhf;fpd;wd nud;dpd; </w:t>
      </w:r>
      <w:r w:rsidRPr="00FE0877">
        <w:rPr>
          <w:szCs w:val="28"/>
        </w:rPr>
        <w:t>(Rennin)</w:t>
      </w:r>
      <w:r w:rsidRPr="00FE0877">
        <w:rPr>
          <w:rFonts w:ascii="Baamini" w:hAnsi="Baamini"/>
          <w:szCs w:val="28"/>
        </w:rPr>
        <w:t xml:space="preserve"> vd;Dk; kw;WnkhU Gujnehjp ,sq;Foe;ijfspd; ,iug;ig ePhpy; cs;sJ. ,J fhy;rpak; madpfspd; Kd;dpiyapy; ghy; Gujkhd fhrpNdh[id rhrpdhf khw;WfpwJ. taJ mjpfhpf;ifapy;&gt; ,e;j nehjpapd; msT Fiw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924CE" w:rsidRDefault="00232599" w:rsidP="00232599">
      <w:pPr>
        <w:pStyle w:val="NoSpacing"/>
        <w:rPr>
          <w:b/>
          <w:bCs/>
          <w:szCs w:val="28"/>
        </w:rPr>
      </w:pPr>
      <w:proofErr w:type="gramStart"/>
      <w:r w:rsidRPr="00FE0877">
        <w:rPr>
          <w:rFonts w:ascii="Baamini" w:hAnsi="Baamini"/>
          <w:b/>
          <w:bCs/>
          <w:szCs w:val="28"/>
        </w:rPr>
        <w:lastRenderedPageBreak/>
        <w:t>rpWFlypy</w:t>
      </w:r>
      <w:proofErr w:type="gramEnd"/>
      <w:r w:rsidRPr="00FE0877">
        <w:rPr>
          <w:rFonts w:ascii="Baamini" w:hAnsi="Baamini"/>
          <w:b/>
          <w:bCs/>
          <w:szCs w:val="28"/>
        </w:rPr>
        <w:t xml:space="preserve">; czT nrhpj;jy; </w:t>
      </w:r>
      <w:r w:rsidRPr="00FE0877">
        <w:rPr>
          <w:b/>
          <w:bCs/>
          <w:szCs w:val="28"/>
        </w:rPr>
        <w:t>(Digestion in the small intestine):</w:t>
      </w:r>
    </w:p>
    <w:p w:rsidR="00232599" w:rsidRPr="00FE0877" w:rsidRDefault="00232599" w:rsidP="00232599">
      <w:pPr>
        <w:pStyle w:val="NoSpacing"/>
        <w:rPr>
          <w:b/>
          <w:bCs/>
          <w:szCs w:val="28"/>
        </w:rPr>
      </w:pPr>
      <w:r w:rsidRPr="00FE0877">
        <w:rPr>
          <w:b/>
          <w:bCs/>
          <w:szCs w:val="28"/>
        </w:rPr>
        <w:t xml:space="preserve"> </w:t>
      </w: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gpj;</w:t>
      </w:r>
      <w:r w:rsidRPr="00FE0877">
        <w:rPr>
          <w:rFonts w:ascii="Baamini" w:hAnsi="Baamini"/>
          <w:noProof/>
          <w:szCs w:val="28"/>
          <w:lang w:eastAsia="en-IN"/>
        </w:rPr>
        <w:t>jePh</w:t>
      </w:r>
      <w:r w:rsidRPr="00FE0877">
        <w:rPr>
          <w:rFonts w:ascii="Baamini" w:hAnsi="Baamini"/>
          <w:szCs w:val="28"/>
        </w:rPr>
        <w:t xml:space="preserve">;&gt; fiza ePh; kw;Wk; rpWFly; ePh; Mfpad rpWFlypy; te;J Nrh;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we;j rptg;gZf;fspd; rpijtpdhy; cUthd `PNkhFNshgpdpd; </w:t>
      </w:r>
      <w:r w:rsidRPr="00FE0877">
        <w:rPr>
          <w:rFonts w:ascii="Baamini" w:hAnsi="Baamini"/>
          <w:noProof/>
          <w:szCs w:val="28"/>
          <w:lang w:eastAsia="en-IN"/>
        </w:rPr>
        <w:t>nghUl</w:t>
      </w:r>
      <w:r w:rsidRPr="00FE0877">
        <w:rPr>
          <w:rFonts w:ascii="Baamini" w:hAnsi="Baamini"/>
          <w:szCs w:val="28"/>
        </w:rPr>
        <w:t xml:space="preserve">;fspypUe;J cUthd gpj;j epwkpfshd gpyp&amp;gpd; </w:t>
      </w:r>
      <w:r w:rsidRPr="00FE0877">
        <w:rPr>
          <w:szCs w:val="28"/>
        </w:rPr>
        <w:t xml:space="preserve">(Bilirubin) </w:t>
      </w:r>
      <w:r w:rsidRPr="00FE0877">
        <w:rPr>
          <w:rFonts w:ascii="Baamini" w:hAnsi="Baamini"/>
          <w:szCs w:val="28"/>
        </w:rPr>
        <w:t xml:space="preserve">kw;Wk; gpypnth;l;bd; </w:t>
      </w:r>
      <w:r w:rsidRPr="00FE0877">
        <w:rPr>
          <w:szCs w:val="28"/>
        </w:rPr>
        <w:t xml:space="preserve">(Biliverdin) </w:t>
      </w:r>
      <w:r w:rsidRPr="00FE0877">
        <w:rPr>
          <w:rFonts w:ascii="Baamini" w:hAnsi="Baamini"/>
          <w:szCs w:val="28"/>
        </w:rPr>
        <w:t xml:space="preserve">Mfpatw;Wld;&gt; gpj;j cg;Gf;fs; nfhy];l;uhy; kw;Wk; gh];Ngh ypgpl; Nghd;witfs; gpj;j ePhpy; cs;slq;fpAs;sd. Mdhy; gpj;jePhpy; nehjpfs; ,y;iy. gpj;j ePh; cztpYs;s nfhOg;igg; ghy;kkilar; nra;fpd;wJ. gpj;j cg;Gfs; nfhOg;Gj; Jfs;fspd; gug;G ,Otpiriaf; Fiwj;Jr; rpW jptiyfshf khw;W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924CE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,i</w:t>
      </w:r>
      <w:r w:rsidRPr="00FE0877">
        <w:rPr>
          <w:rFonts w:ascii="Baamini" w:hAnsi="Baamini"/>
          <w:noProof/>
          <w:szCs w:val="28"/>
          <w:lang w:eastAsia="en-IN"/>
        </w:rPr>
        <w:t xml:space="preserve">ug;igapypUe;J rpWFlYf;Fs; EioAk; ,iug;igg;ghfpy; </w:t>
      </w:r>
      <w:r w:rsidRPr="00446BB1">
        <w:rPr>
          <w:rFonts w:ascii="Baamini" w:hAnsi="Baamini"/>
          <w:noProof/>
          <w:szCs w:val="28"/>
          <w:lang w:eastAsia="en-IN"/>
        </w:rPr>
        <w:t>(chyme)</w:t>
      </w:r>
      <w:r w:rsidRPr="00FE0877">
        <w:rPr>
          <w:rFonts w:ascii="Baamini" w:hAnsi="Baamini"/>
          <w:noProof/>
          <w:szCs w:val="28"/>
          <w:lang w:eastAsia="en-IN"/>
        </w:rPr>
        <w:t xml:space="preserve"> kPjk; cs;s nrhpf</w:t>
      </w:r>
      <w:r w:rsidRPr="00FE0877">
        <w:rPr>
          <w:rFonts w:ascii="Baamini" w:hAnsi="Baamini"/>
          <w:szCs w:val="28"/>
        </w:rPr>
        <w:t xml:space="preserve">;fg;glhj Gujq;fs; kw;Wk; xustpw;Fr; nrhpf;fg;gl;l Gujq;fs; kPJ fizaePhpy; cs;s Gujr;rpijT nehjpfs; nray;gL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fiza ePhpy; bhpg;]pNdh[d;&gt; ifNkhbhpg;]pNdh[d;&gt; fhh;ghf;]pngg;bNl];fs; fiza mikNy];fs;&gt; fiza ypg;Ng];fs; kw;Wk; epA+f;spNa];fs; Nghd;w </w:t>
      </w:r>
      <w:r w:rsidRPr="00FE0877">
        <w:rPr>
          <w:rFonts w:ascii="Baamini" w:hAnsi="Baamini"/>
          <w:noProof/>
          <w:szCs w:val="28"/>
          <w:lang w:eastAsia="en-IN"/>
        </w:rPr>
        <w:t>nehjpfs</w:t>
      </w:r>
      <w:r w:rsidRPr="00FE0877">
        <w:rPr>
          <w:rFonts w:ascii="Baamini" w:hAnsi="Baamini"/>
          <w:szCs w:val="28"/>
        </w:rPr>
        <w:t xml:space="preserve">; cs;sd. rpWFly; Nfhiog;glyj;jpypUe;J Ruf;Fk; vd;bNuhifNd]; vDk; nehjp nray;glhj bhpg;]pNdh[id nray;gLk; bhpg;]pdhf khw;Wfpd;wJ. bhpg;]pd;&gt; fiza ePhpYs;s nray;glhj ifNkhbhpg;]pNdh[id nray;gLk; nehjpahd ifNkhbhpg;]pd; Mf khw;W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bhpg</w:t>
      </w:r>
      <w:proofErr w:type="gramEnd"/>
      <w:r w:rsidRPr="00FE0877">
        <w:rPr>
          <w:rFonts w:ascii="Baamini" w:hAnsi="Baamini"/>
          <w:szCs w:val="28"/>
        </w:rPr>
        <w:t xml:space="preserve">;]pd;&gt; Gujq;fis ePuhw;gFj;J ghypngg;ilLfs; kw;Wk; ngl;Nlhd;fshf khw;Wfpd;wJ. ifNkhbhpg;]pd; Fwpg;gpl;l mkpNdh mkpyq;fSld; ,ize;Js;s ngg;ilL gpizg;Gfis ePuhw;gFf;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fiza mikNy];&gt; fpisf;Nfh[idAk; ];lhh;r;irAk; khy;Nlh]hf khw;WfpwJ. fiza ypNg]; ghy;kakhf;fg;gl;l nfhOg;Gj; Jfshd biufpspriuLfs; kPJ nray;gLk; mtw;iwj; jdpj;j nfhOg;G mkpyk; kw;Wk; NkhNdhfpspriuLfshf khw;Wfpd;wJ. NkhNdhfpspriuLfs; NkYk; ePuhw;gFf;fg;gl;L nfhOg;G mkpyk; kw;Wk; fpspruhyhf khw;wg;gLfpd;wJ. fiza ePhpYs;s epA+f;spNa];fs;&gt; epA+f;spf; mkpyq;fis epA+f;spNahilLfs; kw;Wk; epA+f;spNahirLfshf khw;Wfpd;wd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GUd;dhpd; Rug;gpapd; </w:t>
      </w:r>
      <w:r w:rsidRPr="00FE0877">
        <w:rPr>
          <w:szCs w:val="28"/>
        </w:rPr>
        <w:t xml:space="preserve">(Brunner’s gland) </w:t>
      </w:r>
      <w:r w:rsidRPr="00FE0877">
        <w:rPr>
          <w:rFonts w:ascii="Baamini" w:hAnsi="Baamini"/>
          <w:szCs w:val="28"/>
        </w:rPr>
        <w:t>Rug;Gg; nghUSk; rpWFly; Rug;gpfspd; Rug;</w:t>
      </w:r>
      <w:r w:rsidRPr="00FE0877">
        <w:rPr>
          <w:rFonts w:ascii="Baamini" w:hAnsi="Baamini"/>
          <w:noProof/>
          <w:szCs w:val="28"/>
          <w:lang w:eastAsia="en-IN"/>
        </w:rPr>
        <w:t>Gg</w:t>
      </w:r>
      <w:r w:rsidRPr="00FE0877">
        <w:rPr>
          <w:rFonts w:ascii="Baamini" w:hAnsi="Baamini"/>
          <w:szCs w:val="28"/>
        </w:rPr>
        <w:t xml:space="preserve">; nghUSk; ,ize;J rf;f]; vd;lhpf]; </w:t>
      </w:r>
      <w:r w:rsidRPr="00FE0877">
        <w:rPr>
          <w:szCs w:val="28"/>
        </w:rPr>
        <w:t xml:space="preserve">(Succus entericus) </w:t>
      </w:r>
      <w:r w:rsidRPr="00FE0877">
        <w:rPr>
          <w:rFonts w:ascii="Baamini" w:hAnsi="Baamini"/>
          <w:szCs w:val="28"/>
        </w:rPr>
        <w:t xml:space="preserve">vDk; rpWFly; ePiu cUthf;F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rpWFly; ePhpy; cs;s nehjpfshd khy;Nl]; yhf;Nl];&gt; Rf;Nuh]; (,d;th;l;Nl];) ilngg;bNl];fs;&gt; ypNg];fs;&gt; epA+f;]pNahirNl];fs; Mfpad gpj;j ePh; kw;Wk; fizaePuhy; nrhpf;fg;gl;l cztpd; kPJ tpidahw;W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lastRenderedPageBreak/>
        <w:t>khy</w:t>
      </w:r>
      <w:proofErr w:type="gramStart"/>
      <w:r w:rsidRPr="00FE0877">
        <w:rPr>
          <w:rFonts w:ascii="Baamini" w:hAnsi="Baamini"/>
          <w:szCs w:val="28"/>
        </w:rPr>
        <w:t>;Nlh</w:t>
      </w:r>
      <w:proofErr w:type="gramEnd"/>
      <w:r w:rsidRPr="00FE0877">
        <w:rPr>
          <w:rFonts w:ascii="Baamini" w:hAnsi="Baamini"/>
          <w:szCs w:val="28"/>
        </w:rPr>
        <w:t xml:space="preserve">]; </w:t>
      </w:r>
      <w:r w:rsidRPr="00FE0877">
        <w:rPr>
          <w:rFonts w:ascii="Baamini" w:hAnsi="Baamini"/>
          <w:position w:val="-10"/>
          <w:szCs w:val="28"/>
        </w:rPr>
        <w:object w:dxaOrig="10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65pt;height:17.2pt" o:ole="">
            <v:imagedata r:id="rId10" o:title=""/>
          </v:shape>
          <o:OLEObject Type="Embed" ProgID="Equation.DSMT4" ShapeID="_x0000_i1025" DrawAspect="Content" ObjectID="_1698308413" r:id="rId11"/>
        </w:object>
      </w:r>
      <w:r w:rsidRPr="00FE0877">
        <w:rPr>
          <w:rFonts w:ascii="Baamini" w:hAnsi="Baamini"/>
          <w:szCs w:val="28"/>
        </w:rPr>
        <w:t xml:space="preserve">  FSf;Nfh];</w:t>
      </w:r>
      <w:r w:rsidRPr="00FE0877">
        <w:rPr>
          <w:szCs w:val="28"/>
        </w:rPr>
        <w:t xml:space="preserve"> +</w:t>
      </w:r>
      <w:r w:rsidRPr="00FE0877">
        <w:rPr>
          <w:rFonts w:ascii="Baamini" w:hAnsi="Baamini"/>
          <w:szCs w:val="28"/>
        </w:rPr>
        <w:t xml:space="preserve"> FSf;Nfh]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Rf</w:t>
      </w:r>
      <w:proofErr w:type="gramStart"/>
      <w:r w:rsidRPr="00FE0877">
        <w:rPr>
          <w:rFonts w:ascii="Baamini" w:hAnsi="Baamini"/>
          <w:szCs w:val="28"/>
        </w:rPr>
        <w:t>;Nuh</w:t>
      </w:r>
      <w:proofErr w:type="gramEnd"/>
      <w:r w:rsidRPr="00FE0877">
        <w:rPr>
          <w:rFonts w:ascii="Baamini" w:hAnsi="Baamini"/>
          <w:szCs w:val="28"/>
        </w:rPr>
        <w:t xml:space="preserve">]; </w:t>
      </w:r>
      <w:r w:rsidRPr="00FE0877">
        <w:rPr>
          <w:rFonts w:ascii="Baamini" w:hAnsi="Baamini"/>
          <w:position w:val="-14"/>
          <w:szCs w:val="28"/>
        </w:rPr>
        <w:object w:dxaOrig="900" w:dyaOrig="380">
          <v:shape id="_x0000_i1026" type="#_x0000_t75" style="width:45.15pt;height:19.35pt" o:ole="">
            <v:imagedata r:id="rId12" o:title=""/>
          </v:shape>
          <o:OLEObject Type="Embed" ProgID="Equation.DSMT4" ShapeID="_x0000_i1026" DrawAspect="Content" ObjectID="_1698308414" r:id="rId13"/>
        </w:object>
      </w:r>
      <w:r w:rsidRPr="00FE0877">
        <w:rPr>
          <w:rFonts w:ascii="Baamini" w:hAnsi="Baamini"/>
          <w:szCs w:val="28"/>
        </w:rPr>
        <w:t xml:space="preserve"> FSf;Nfh];</w:t>
      </w:r>
      <w:r w:rsidRPr="00FE0877">
        <w:rPr>
          <w:szCs w:val="28"/>
        </w:rPr>
        <w:t xml:space="preserve"> +</w:t>
      </w:r>
      <w:r w:rsidRPr="00FE0877">
        <w:rPr>
          <w:rFonts w:ascii="Baamini" w:hAnsi="Baamini"/>
          <w:szCs w:val="28"/>
        </w:rPr>
        <w:t xml:space="preserve"> /gpuf;Nlh]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yhf</w:t>
      </w:r>
      <w:proofErr w:type="gramStart"/>
      <w:r w:rsidRPr="00FE0877">
        <w:rPr>
          <w:rFonts w:ascii="Baamini" w:hAnsi="Baamini"/>
          <w:szCs w:val="28"/>
        </w:rPr>
        <w:t>;Nlh</w:t>
      </w:r>
      <w:proofErr w:type="gramEnd"/>
      <w:r w:rsidRPr="00FE0877">
        <w:rPr>
          <w:rFonts w:ascii="Baamini" w:hAnsi="Baamini"/>
          <w:szCs w:val="28"/>
        </w:rPr>
        <w:t xml:space="preserve">]; </w:t>
      </w:r>
      <w:r w:rsidRPr="00FE0877">
        <w:rPr>
          <w:rFonts w:ascii="Baamini" w:hAnsi="Baamini"/>
          <w:position w:val="-10"/>
          <w:szCs w:val="28"/>
        </w:rPr>
        <w:object w:dxaOrig="1080" w:dyaOrig="340">
          <v:shape id="_x0000_i1027" type="#_x0000_t75" style="width:54.8pt;height:17.2pt" o:ole="">
            <v:imagedata r:id="rId14" o:title=""/>
          </v:shape>
          <o:OLEObject Type="Embed" ProgID="Equation.DSMT4" ShapeID="_x0000_i1027" DrawAspect="Content" ObjectID="_1698308415" r:id="rId15"/>
        </w:object>
      </w:r>
      <w:r w:rsidRPr="00FE0877">
        <w:rPr>
          <w:rFonts w:ascii="Baamini" w:hAnsi="Baamini"/>
          <w:szCs w:val="28"/>
        </w:rPr>
        <w:t xml:space="preserve"> FSf;Nfh];</w:t>
      </w:r>
      <w:r w:rsidRPr="00FE0877">
        <w:rPr>
          <w:szCs w:val="28"/>
        </w:rPr>
        <w:t xml:space="preserve"> +</w:t>
      </w:r>
      <w:r w:rsidRPr="00FE0877">
        <w:rPr>
          <w:rFonts w:ascii="Baamini" w:hAnsi="Baamini"/>
          <w:szCs w:val="28"/>
        </w:rPr>
        <w:t xml:space="preserve"> fhyf;Nlh]; 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ilNgg;</w:t>
      </w:r>
      <w:proofErr w:type="gramEnd"/>
      <w:r w:rsidRPr="00FE0877">
        <w:rPr>
          <w:rFonts w:ascii="Baamini" w:hAnsi="Baamini"/>
          <w:szCs w:val="28"/>
        </w:rPr>
        <w:t xml:space="preserve">ilLfs; biungg;ilLfs; </w:t>
      </w:r>
      <w:r w:rsidRPr="00FE0877">
        <w:rPr>
          <w:rFonts w:ascii="Baamini" w:hAnsi="Baamini"/>
          <w:position w:val="-14"/>
          <w:szCs w:val="28"/>
        </w:rPr>
        <w:object w:dxaOrig="1180" w:dyaOrig="380">
          <v:shape id="_x0000_i1028" type="#_x0000_t75" style="width:59.1pt;height:19.35pt" o:ole="">
            <v:imagedata r:id="rId16" o:title=""/>
          </v:shape>
          <o:OLEObject Type="Embed" ProgID="Equation.DSMT4" ShapeID="_x0000_i1028" DrawAspect="Content" ObjectID="_1698308416" r:id="rId17"/>
        </w:object>
      </w:r>
      <w:r w:rsidRPr="00FE0877">
        <w:rPr>
          <w:rFonts w:ascii="Baamini" w:hAnsi="Baamini"/>
          <w:szCs w:val="28"/>
        </w:rPr>
        <w:t xml:space="preserve"> mkpNdh mkpyq;fs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epA+f</w:t>
      </w:r>
      <w:proofErr w:type="gramStart"/>
      <w:r w:rsidRPr="00FE0877">
        <w:rPr>
          <w:rFonts w:ascii="Baamini" w:hAnsi="Baamini"/>
          <w:szCs w:val="28"/>
        </w:rPr>
        <w:t>;spilLfs</w:t>
      </w:r>
      <w:proofErr w:type="gramEnd"/>
      <w:r w:rsidRPr="00FE0877">
        <w:rPr>
          <w:rFonts w:ascii="Baamini" w:hAnsi="Baamini"/>
          <w:szCs w:val="28"/>
        </w:rPr>
        <w:t xml:space="preserve">; </w:t>
      </w:r>
      <w:r w:rsidRPr="00FE0877">
        <w:rPr>
          <w:rFonts w:ascii="Baamini" w:hAnsi="Baamini"/>
          <w:szCs w:val="28"/>
          <w:u w:val="single"/>
        </w:rPr>
        <w:t>epA+f;spNahilNl];</w:t>
      </w:r>
      <w:r w:rsidRPr="00FE0877">
        <w:rPr>
          <w:rFonts w:ascii="Baamini" w:hAnsi="Baamini"/>
          <w:szCs w:val="28"/>
        </w:rPr>
        <w:t xml:space="preserve"> epA+f;spNahirL gh];ghhpf; mkpyk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epA+f;spNahirL  </w:t>
      </w:r>
      <w:r w:rsidRPr="00FE0877">
        <w:rPr>
          <w:rFonts w:ascii="Baamini" w:hAnsi="Baamini"/>
          <w:szCs w:val="28"/>
          <w:u w:val="single"/>
        </w:rPr>
        <w:t xml:space="preserve">epA+f;fpspNahirNl]; </w:t>
      </w:r>
      <w:r w:rsidRPr="00FE0877">
        <w:rPr>
          <w:rFonts w:ascii="Baamini" w:hAnsi="Baamini"/>
          <w:szCs w:val="28"/>
        </w:rPr>
        <w:t>rh;f;fiu</w:t>
      </w:r>
      <w:r w:rsidRPr="00FE0877">
        <w:rPr>
          <w:szCs w:val="28"/>
        </w:rPr>
        <w:t xml:space="preserve"> +</w:t>
      </w:r>
      <w:r w:rsidRPr="00FE0877">
        <w:rPr>
          <w:rFonts w:ascii="Baamini" w:hAnsi="Baamini"/>
          <w:szCs w:val="28"/>
        </w:rPr>
        <w:t>iel;u[d; fhuq;fs;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ilfpspriuLfs</w:t>
      </w:r>
      <w:proofErr w:type="gramEnd"/>
      <w:r w:rsidRPr="00FE0877">
        <w:rPr>
          <w:rFonts w:ascii="Baamini" w:hAnsi="Baamini"/>
          <w:szCs w:val="28"/>
        </w:rPr>
        <w:t xml:space="preserve">; kw;Wk; NkhNdhfpspriuLfs; </w:t>
      </w:r>
      <w:r w:rsidRPr="00FE0877">
        <w:rPr>
          <w:rFonts w:ascii="Baamini" w:hAnsi="Baamini"/>
          <w:position w:val="-10"/>
          <w:szCs w:val="28"/>
        </w:rPr>
        <w:object w:dxaOrig="1180" w:dyaOrig="340">
          <v:shape id="_x0000_i1029" type="#_x0000_t75" style="width:59.1pt;height:17.2pt" o:ole="">
            <v:imagedata r:id="rId18" o:title=""/>
          </v:shape>
          <o:OLEObject Type="Embed" ProgID="Equation.DSMT4" ShapeID="_x0000_i1029" DrawAspect="Content" ObjectID="_1698308417" r:id="rId19"/>
        </w:object>
      </w:r>
      <w:r w:rsidRPr="00FE0877">
        <w:rPr>
          <w:rFonts w:ascii="Baamini" w:hAnsi="Baamini"/>
          <w:szCs w:val="28"/>
        </w:rPr>
        <w:t xml:space="preserve">  nfhOg;G mkpyq;fs;</w:t>
      </w:r>
      <w:r w:rsidRPr="00FE0877">
        <w:rPr>
          <w:szCs w:val="28"/>
        </w:rPr>
        <w:t xml:space="preserve"> +</w:t>
      </w:r>
      <w:r w:rsidRPr="00FE0877">
        <w:rPr>
          <w:rFonts w:ascii="Baamini" w:hAnsi="Baamini"/>
          <w:szCs w:val="28"/>
        </w:rPr>
        <w:t xml:space="preserve"> fpspruhy; 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  <w:u w:val="single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fizaj;jpypUe;J Njhd;Wk; NfhioAk;&gt; igfhh;gNdl; madpfSk; czitf; fhuj;jd;ik nfhz;l Clfkhf </w:t>
      </w:r>
      <w:r w:rsidRPr="00FE0877">
        <w:rPr>
          <w:szCs w:val="28"/>
        </w:rPr>
        <w:t>(pH – 7.8</w:t>
      </w:r>
      <w:r w:rsidRPr="00FE0877">
        <w:rPr>
          <w:rFonts w:ascii="Baamini" w:hAnsi="Baamini"/>
          <w:szCs w:val="28"/>
        </w:rPr>
        <w:t xml:space="preserve">) khw;wpr; nrhpkhd nehjpfs; nray;gl VJthd #oiy cUthf;Ffpd;wd nrhpj;jypd; Kbtpy; cztpypUe;j midj;Jg; nghpa %yf;$WfSk; mjdjd; rpwpa myFfshf khw;wg;gL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 fhh;Nghi`l;Nul;Lfs; </w:t>
      </w:r>
      <w:r w:rsidRPr="00FE0877">
        <w:rPr>
          <w:rFonts w:ascii="Baamini" w:hAnsi="Baamini"/>
          <w:position w:val="-6"/>
          <w:szCs w:val="28"/>
        </w:rPr>
        <w:object w:dxaOrig="620" w:dyaOrig="320">
          <v:shape id="_x0000_i1030" type="#_x0000_t75" style="width:31.15pt;height:15.05pt" o:ole="">
            <v:imagedata r:id="rId20" o:title=""/>
          </v:shape>
          <o:OLEObject Type="Embed" ProgID="Equation.DSMT4" ShapeID="_x0000_i1030" DrawAspect="Content" ObjectID="_1698308418" r:id="rId21"/>
        </w:object>
      </w:r>
      <w:r w:rsidRPr="00FE0877">
        <w:rPr>
          <w:rFonts w:ascii="Baamini" w:hAnsi="Baamini"/>
          <w:szCs w:val="28"/>
        </w:rPr>
        <w:t xml:space="preserve">  xw;iw rh;f;fiu (FSf;Nfh];&gt; /gpuf;Nlh];&gt; fhyf;Nlh];)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ab/>
      </w:r>
      <w:r w:rsidRPr="00FE0877">
        <w:rPr>
          <w:rFonts w:ascii="Baamini" w:hAnsi="Baamini"/>
          <w:szCs w:val="28"/>
        </w:rPr>
        <w:t>Gujq</w:t>
      </w:r>
      <w:proofErr w:type="gramStart"/>
      <w:r w:rsidRPr="00FE0877">
        <w:rPr>
          <w:rFonts w:ascii="Baamini" w:hAnsi="Baamini"/>
          <w:szCs w:val="28"/>
        </w:rPr>
        <w:t>;fs</w:t>
      </w:r>
      <w:proofErr w:type="gramEnd"/>
      <w:r w:rsidRPr="00FE0877">
        <w:rPr>
          <w:rFonts w:ascii="Baamini" w:hAnsi="Baamini"/>
          <w:szCs w:val="28"/>
        </w:rPr>
        <w:t xml:space="preserve">; </w:t>
      </w:r>
      <w:r w:rsidRPr="00FE0877">
        <w:rPr>
          <w:rFonts w:ascii="Baamini" w:hAnsi="Baamini"/>
          <w:position w:val="-6"/>
          <w:szCs w:val="28"/>
        </w:rPr>
        <w:object w:dxaOrig="620" w:dyaOrig="320">
          <v:shape id="_x0000_i1031" type="#_x0000_t75" style="width:31.15pt;height:15.05pt" o:ole="">
            <v:imagedata r:id="rId22" o:title=""/>
          </v:shape>
          <o:OLEObject Type="Embed" ProgID="Equation.DSMT4" ShapeID="_x0000_i1031" DrawAspect="Content" ObjectID="_1698308419" r:id="rId23"/>
        </w:object>
      </w:r>
      <w:r w:rsidRPr="00FE0877">
        <w:rPr>
          <w:rFonts w:ascii="Baamini" w:hAnsi="Baamini"/>
          <w:szCs w:val="28"/>
        </w:rPr>
        <w:t xml:space="preserve">  mkpNdh mkpyq;fs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nfhOg;</w:t>
      </w:r>
      <w:proofErr w:type="gramEnd"/>
      <w:r w:rsidRPr="00FE0877">
        <w:rPr>
          <w:rFonts w:ascii="Baamini" w:hAnsi="Baamini"/>
          <w:szCs w:val="28"/>
        </w:rPr>
        <w:t xml:space="preserve">Gfs; </w:t>
      </w:r>
      <w:r w:rsidRPr="00FE0877">
        <w:rPr>
          <w:rFonts w:ascii="Baamini" w:hAnsi="Baamini"/>
          <w:position w:val="-6"/>
          <w:szCs w:val="28"/>
        </w:rPr>
        <w:object w:dxaOrig="620" w:dyaOrig="320">
          <v:shape id="_x0000_i1032" type="#_x0000_t75" style="width:31.15pt;height:15.05pt" o:ole="">
            <v:imagedata r:id="rId24" o:title=""/>
          </v:shape>
          <o:OLEObject Type="Embed" ProgID="Equation.DSMT4" ShapeID="_x0000_i1032" DrawAspect="Content" ObjectID="_1698308420" r:id="rId25"/>
        </w:object>
      </w:r>
      <w:r w:rsidRPr="00FE0877">
        <w:rPr>
          <w:rFonts w:ascii="Baamini" w:hAnsi="Baamini"/>
          <w:szCs w:val="28"/>
        </w:rPr>
        <w:t xml:space="preserve"> nfhOg;G mkpyq;fs;&gt; kw;Wk; fpspruhy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2924CE" w:rsidRDefault="00232599" w:rsidP="00232599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nrhpj;jypd; Kbtpy; Njhd;Wk; vspa nghUl;fs; ,ilr;rpWFly; kw;Wk; gpd;</w:t>
      </w:r>
      <w:r w:rsidRPr="00FE0877">
        <w:rPr>
          <w:rFonts w:ascii="Baamini" w:hAnsi="Baamini"/>
          <w:noProof/>
          <w:szCs w:val="28"/>
          <w:lang w:eastAsia="en-IN"/>
        </w:rPr>
        <w:t>rpWFlypy</w:t>
      </w:r>
      <w:r w:rsidRPr="00FE0877">
        <w:rPr>
          <w:rFonts w:ascii="Baamini" w:hAnsi="Baamini"/>
          <w:szCs w:val="28"/>
        </w:rPr>
        <w:t xml:space="preserve">; cl;fpufpf;fg;gLfpd;wd. nrhpkhdkhfhj kw;Wk; cl;fpufpf;fg;glhj nghUl;fs; ngUq;FlYf;Fs; nrYj;jg;gLfpd;wJ. </w:t>
      </w:r>
      <w:r w:rsidR="002924CE">
        <w:rPr>
          <w:rFonts w:ascii="Baamini" w:hAnsi="Baamini"/>
          <w:szCs w:val="28"/>
        </w:rPr>
        <w:t xml:space="preserve"> </w:t>
      </w:r>
      <w:r w:rsidRPr="002924CE">
        <w:rPr>
          <w:rFonts w:ascii="Baamini" w:hAnsi="Baamini"/>
          <w:szCs w:val="28"/>
        </w:rPr>
        <w:t xml:space="preserve">,iug;ig Fly; ghijapd; gy;NtW gFjpfspd; gzpfis euk;G kw;Wk; `hh;Nkhd;fs; fl;Lg;gLj;jp xUq;fpizf;fpd;wd. ,iug;ig kw;Wk; Fly; Rug;Gfs; euk;Gfshy; J}z;lg;gL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  <w:r w:rsidRPr="00FE0877">
        <w:rPr>
          <w:rFonts w:ascii="Baamini" w:hAnsi="Baamini"/>
          <w:b/>
          <w:szCs w:val="28"/>
        </w:rPr>
        <w:t xml:space="preserve">Gujk;&gt; fhh;Nghi`l;Nul; kw;Wk; nfhOg;Gfs; Mfpait cl;fpufpj;jy; kw;Wk; jd;kakhjy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noProof/>
          <w:szCs w:val="28"/>
          <w:lang w:eastAsia="en-IN"/>
        </w:rPr>
        <w:t>nrhpkhdj</w:t>
      </w:r>
      <w:r w:rsidRPr="00FE0877">
        <w:rPr>
          <w:rFonts w:ascii="Baamini" w:hAnsi="Baamini"/>
          <w:szCs w:val="28"/>
        </w:rPr>
        <w:t>;jpd; Kbtpy; Njhd;Wk; ,Wjp tpisnghUl;fisf; Flypd; Nfhiog;gFjp topahf ,uj;jk; kw;Wk; epzePUf;Fs; nrYj;Jk; epfo;r;rpNa cl;fpufpj;jy; vdg;gLk;.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924CE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rpWFlypd; cl;gFjpapy; cs;s cl;fpufpf;Fk; myFfshd FlYwpQ;rpfspd; eLtp</w:t>
      </w:r>
      <w:r w:rsidRPr="00FE0877">
        <w:rPr>
          <w:rFonts w:ascii="Baamini" w:hAnsi="Baamini"/>
          <w:noProof/>
          <w:szCs w:val="28"/>
          <w:lang w:eastAsia="en-IN"/>
        </w:rPr>
        <w:t>y</w:t>
      </w:r>
      <w:r w:rsidRPr="00FE0877">
        <w:rPr>
          <w:rFonts w:ascii="Baamini" w:hAnsi="Baamini"/>
          <w:szCs w:val="28"/>
        </w:rPr>
        <w:t xml:space="preserve">; </w:t>
      </w:r>
      <w:r w:rsidRPr="00FE0877">
        <w:rPr>
          <w:rFonts w:ascii="Baamini" w:hAnsi="Baamini"/>
          <w:noProof/>
          <w:szCs w:val="28"/>
          <w:lang w:eastAsia="en-IN"/>
        </w:rPr>
        <w:t>yhf</w:t>
      </w:r>
      <w:r w:rsidRPr="00FE0877">
        <w:rPr>
          <w:rFonts w:ascii="Baamini" w:hAnsi="Baamini"/>
          <w:szCs w:val="28"/>
        </w:rPr>
        <w:t xml:space="preserve">;By; vd;Dk; epzePh; Ez; FoYk; mjidr; Rw;wp Ez;zpa ,uj;j Ez; ehs tiyAk; cs;s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/gpuhf;Nlh]; Nghd;w rpy nghUl;fs; Nrhbak; madpfis (</w:t>
      </w:r>
      <w:r w:rsidRPr="00FE0877">
        <w:rPr>
          <w:rFonts w:ascii="Baamini" w:hAnsi="Baamini"/>
          <w:position w:val="-6"/>
          <w:szCs w:val="28"/>
        </w:rPr>
        <w:object w:dxaOrig="460" w:dyaOrig="320">
          <v:shape id="_x0000_i1033" type="#_x0000_t75" style="width:23.65pt;height:15.05pt" o:ole="">
            <v:imagedata r:id="rId26" o:title=""/>
          </v:shape>
          <o:OLEObject Type="Embed" ProgID="Equation.DSMT4" ShapeID="_x0000_i1033" DrawAspect="Content" ObjectID="_1698308421" r:id="rId27"/>
        </w:object>
      </w:r>
      <w:r w:rsidRPr="00FE0877">
        <w:rPr>
          <w:rFonts w:ascii="Baamini" w:hAnsi="Baamini"/>
          <w:szCs w:val="28"/>
        </w:rPr>
        <w:t>) flj;</w:t>
      </w:r>
      <w:r w:rsidRPr="00FE0877">
        <w:rPr>
          <w:rFonts w:ascii="Baamini" w:hAnsi="Baamini"/>
          <w:noProof/>
          <w:szCs w:val="28"/>
          <w:lang w:eastAsia="en-IN"/>
        </w:rPr>
        <w:t>Jg</w:t>
      </w:r>
      <w:r w:rsidRPr="00FE0877">
        <w:rPr>
          <w:rFonts w:ascii="Baamini" w:hAnsi="Baamini"/>
          <w:szCs w:val="28"/>
        </w:rPr>
        <w:t xml:space="preserve">;nghUshff; nfhz;L cl;fpufpf;fg;gLfpd;wJ. ,k;Kiwf;Fg; nghUl;fs; topf; flj;jy; vd;W ngah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fiuAk; jd;ikaw;w nghUl;fshd nfhOg;G mkpyq;fs;&gt; fpspruhy; kw;Wk; </w:t>
      </w:r>
      <w:r w:rsidRPr="00FE0877">
        <w:rPr>
          <w:rFonts w:ascii="Baamini" w:hAnsi="Baamini"/>
          <w:noProof/>
          <w:szCs w:val="28"/>
          <w:lang w:eastAsia="en-IN"/>
        </w:rPr>
        <w:t>nfhOg</w:t>
      </w:r>
      <w:r w:rsidRPr="00FE0877">
        <w:rPr>
          <w:rFonts w:ascii="Baamini" w:hAnsi="Baamini"/>
          <w:szCs w:val="28"/>
        </w:rPr>
        <w:t xml:space="preserve">;gpy; fiuAk; itl;lkpd;fs; Mfpad Kjypy; rpwpa&gt; ePhpy; fiuAk; ikrpy]; </w:t>
      </w:r>
      <w:r w:rsidRPr="00FE0877">
        <w:rPr>
          <w:szCs w:val="28"/>
        </w:rPr>
        <w:t>(micelles)</w:t>
      </w:r>
      <w:r w:rsidRPr="00FE0877">
        <w:rPr>
          <w:rFonts w:ascii="Baamini" w:hAnsi="Baamini"/>
          <w:szCs w:val="28"/>
        </w:rPr>
        <w:t xml:space="preserve"> vDk; Ez; Fkpopfshf khw;wg;gl;L&gt; rpWFly; Nfhio </w:t>
      </w:r>
      <w:r w:rsidRPr="00FE0877">
        <w:rPr>
          <w:rFonts w:ascii="Baamini" w:hAnsi="Baamini"/>
          <w:szCs w:val="28"/>
        </w:rPr>
        <w:lastRenderedPageBreak/>
        <w:t xml:space="preserve">rt;tpdhy; cwpQ;rg;gLfpwJ. mq;F kPz;Lk; Guj ciwahy; #og;gl;l nfhOg;Gj; Jfshf </w:t>
      </w:r>
      <w:r w:rsidRPr="00FE0877">
        <w:rPr>
          <w:szCs w:val="28"/>
        </w:rPr>
        <w:t>(chylomicrons)</w:t>
      </w:r>
      <w:r w:rsidRPr="00FE0877">
        <w:rPr>
          <w:rFonts w:ascii="Baamini" w:hAnsi="Baamini"/>
          <w:szCs w:val="28"/>
        </w:rPr>
        <w:t xml:space="preserve"> khw;wg;gLfpd;wJ. gpd;dh; FlYwpQ;rpfspy; cs;s epzePh; Ez; ehsj;jpd; topahff; flj;jg;gl;L epzePh; ehsj;jpy; nrYj;jg;gL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ePhpy; fiuAk; itl;lkpd;fs; vspa tputy; my;yJ nray;kpF flj;jy; %ykhff; flj;jg;</w:t>
      </w:r>
      <w:r w:rsidRPr="00FE0877">
        <w:rPr>
          <w:rFonts w:ascii="Baamini" w:hAnsi="Baamini"/>
          <w:noProof/>
          <w:szCs w:val="28"/>
          <w:lang w:eastAsia="en-IN"/>
        </w:rPr>
        <w:t>gLfpwJ</w:t>
      </w:r>
      <w:r w:rsidRPr="00FE0877">
        <w:rPr>
          <w:rFonts w:ascii="Baamini" w:hAnsi="Baamini"/>
          <w:szCs w:val="28"/>
        </w:rPr>
        <w:t xml:space="preserve">. CLfyg;G mlh;itg; nghUj;J ePh; cl;fpufpf;fg;gL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cl;fpufpf;fg;gl;l nghUl;fis clypd; midj;Jj; jpRf;fSk; gad;gLj;jp mtw;iwg; GNuhl;Nlhgpshrg; nghUl;fshf khw;Wk; epfo;r;rp jd;kakhjy; </w:t>
      </w:r>
      <w:r w:rsidRPr="00FE0877">
        <w:rPr>
          <w:szCs w:val="28"/>
        </w:rPr>
        <w:t>(Assimilation)</w:t>
      </w:r>
      <w:r w:rsidRPr="00FE0877">
        <w:rPr>
          <w:rFonts w:ascii="Baamini" w:hAnsi="Baamini"/>
          <w:szCs w:val="28"/>
        </w:rPr>
        <w:t xml:space="preserve"> vdg;gL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b/>
          <w:bCs/>
          <w:szCs w:val="28"/>
        </w:rPr>
      </w:pPr>
      <w:proofErr w:type="gramStart"/>
      <w:r w:rsidRPr="00FE0877">
        <w:rPr>
          <w:rFonts w:ascii="Baamini" w:hAnsi="Baamini"/>
          <w:b/>
          <w:bCs/>
          <w:szCs w:val="28"/>
        </w:rPr>
        <w:t>fopT</w:t>
      </w:r>
      <w:proofErr w:type="gramEnd"/>
      <w:r w:rsidRPr="00FE0877">
        <w:rPr>
          <w:rFonts w:ascii="Baamini" w:hAnsi="Baamini"/>
          <w:b/>
          <w:bCs/>
          <w:szCs w:val="28"/>
        </w:rPr>
        <w:t xml:space="preserve"> ntspNaw;wk; </w:t>
      </w:r>
      <w:r w:rsidRPr="00FE0877">
        <w:rPr>
          <w:b/>
          <w:bCs/>
          <w:szCs w:val="28"/>
        </w:rPr>
        <w:t xml:space="preserve">(Egestion): </w:t>
      </w:r>
    </w:p>
    <w:p w:rsidR="000A0132" w:rsidRPr="00FE0877" w:rsidRDefault="000A0132" w:rsidP="00232599">
      <w:pPr>
        <w:pStyle w:val="NoSpacing"/>
        <w:rPr>
          <w:b/>
          <w:bCs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gpd; rpWFlypy; ,Ue;J nrhpkhdj;jhy; cUthFk; fopTg;nghUl;fSk; cl;fpufpf;f ,ayhj nghUl;fSk; ngUq;Flypy; nrYj;jg;gLfpd;wd. ,J ngUk;ghYk; ehh;nghUl;fshy; MdJ. ,e;j ehh;nghUl;fs; ngUq;Flypy; cs;s ,iztho; ghf;Bhpaf;fshy; gad;gLj;jg;gl;L itl;lkpd; </w:t>
      </w:r>
      <w:r w:rsidRPr="00FE0877">
        <w:rPr>
          <w:szCs w:val="28"/>
        </w:rPr>
        <w:t>K</w:t>
      </w:r>
      <w:r w:rsidRPr="00FE0877">
        <w:rPr>
          <w:rFonts w:ascii="Baamini" w:hAnsi="Baamini"/>
          <w:szCs w:val="28"/>
        </w:rPr>
        <w:t xml:space="preserve"> kw;Wk; gpw tsh;r;rpij khw;wg; nghUl;fs; cUthfpd;wd. ,g;nghUl;fs; ngUq;flypy; ePUld; Nrh;j;J cl;fpufpf;fg;gLfpd;wd. vQ;rpa fopTg;nghUl;fs; kyf;Flypy; jplepiyf;F khw;wg;gLfpwJ. ,e;j kyg;nghUs; xU euk;Gj;J}z;liy cUthf;fp kyj;ij ntspNaw;w Ntz;ba ce;Jjiy Vw;gLj;JfpwJ. ,jdhy; kyj;Jis topahf kyk; ntspNaw;wg;gLfpwJ. ,e;epfo;r;rpf;F ky ntspNaw;wk; </w:t>
      </w:r>
      <w:r w:rsidRPr="00FE0877">
        <w:rPr>
          <w:szCs w:val="28"/>
        </w:rPr>
        <w:t>(Egestion)</w:t>
      </w:r>
      <w:r w:rsidRPr="00FE0877">
        <w:rPr>
          <w:rFonts w:ascii="Baamini" w:hAnsi="Baamini"/>
          <w:szCs w:val="28"/>
        </w:rPr>
        <w:t xml:space="preserve"> vd;W ngah;. ,J xU tpUg;gj;jpw;F cl;gl;l miyapaf;f epfo;th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fhh;</w:t>
      </w:r>
      <w:proofErr w:type="gramEnd"/>
      <w:r w:rsidRPr="00FE0877">
        <w:rPr>
          <w:rFonts w:ascii="Baamini" w:hAnsi="Baamini"/>
          <w:b/>
          <w:szCs w:val="28"/>
        </w:rPr>
        <w:t xml:space="preserve">Nghi`l;Nul;fs;&gt; Gujq;fs; kw;Wk; nfhOg;Gfspd; fNyhhp kjpg;G: </w:t>
      </w:r>
      <w:r w:rsidRPr="00FE0877">
        <w:rPr>
          <w:szCs w:val="28"/>
        </w:rPr>
        <w:t xml:space="preserve">(Caloric value of carbohydrates, proteins and fats): </w:t>
      </w:r>
    </w:p>
    <w:p w:rsidR="000A0132" w:rsidRPr="00FE0877" w:rsidRDefault="000A0132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ekf;Fj; Njitahd Mw;wypy; </w:t>
      </w:r>
      <w:r w:rsidRPr="00FE0877">
        <w:rPr>
          <w:szCs w:val="28"/>
        </w:rPr>
        <w:t>50%</w:t>
      </w:r>
      <w:r w:rsidRPr="00FE0877">
        <w:rPr>
          <w:rFonts w:ascii="Baamini" w:hAnsi="Baamini"/>
          <w:szCs w:val="28"/>
        </w:rPr>
        <w:t xml:space="preserve"> fhh;Nghi`l;Nul;fspy; ,Ue;Jk; </w:t>
      </w:r>
      <w:r w:rsidRPr="00FE0877">
        <w:rPr>
          <w:szCs w:val="28"/>
        </w:rPr>
        <w:t>35%</w:t>
      </w:r>
      <w:r w:rsidRPr="00FE0877">
        <w:rPr>
          <w:rFonts w:ascii="Baamini" w:hAnsi="Baamini"/>
          <w:szCs w:val="28"/>
        </w:rPr>
        <w:t xml:space="preserve"> nfhOg;</w:t>
      </w:r>
      <w:r w:rsidRPr="00FE0877">
        <w:rPr>
          <w:rFonts w:ascii="Baamini" w:hAnsi="Baamini"/>
          <w:noProof/>
          <w:szCs w:val="28"/>
          <w:lang w:eastAsia="en-IN"/>
        </w:rPr>
        <w:t>Gfspy</w:t>
      </w:r>
      <w:r w:rsidRPr="00FE0877">
        <w:rPr>
          <w:rFonts w:ascii="Baamini" w:hAnsi="Baamini"/>
          <w:szCs w:val="28"/>
        </w:rPr>
        <w:t xml:space="preserve">; ,Ue;Jk; </w:t>
      </w:r>
      <w:r w:rsidRPr="00FE0877">
        <w:rPr>
          <w:szCs w:val="28"/>
        </w:rPr>
        <w:t>15%</w:t>
      </w:r>
      <w:r w:rsidRPr="00FE0877">
        <w:rPr>
          <w:rFonts w:ascii="Baamini" w:hAnsi="Baamini"/>
          <w:szCs w:val="28"/>
        </w:rPr>
        <w:t xml:space="preserve"> Gujq;fspy; ,Ue;Jk; ngWfpd;Nwhk;. ehnshd;Wf;F 400 Kjy; 500 fpuhk; fhh;Nghi`l;Nul;&gt; 60 Kjy; 70 fpuhk; nfhOg;G kw;Wk; 65 Kjy; 75 fpuhk; Gujk; ekf;Fj; Njitg;gL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rh;f;fiu kw;Wk; ];lhh;r; Mfpad fhh;Nghi`l;Nul;fs; MFk;. </w:t>
      </w:r>
      <w:proofErr w:type="gramStart"/>
      <w:r w:rsidRPr="00FE0877">
        <w:rPr>
          <w:rFonts w:ascii="Baamini" w:hAnsi="Baamini"/>
          <w:szCs w:val="28"/>
        </w:rPr>
        <w:t>fhh;</w:t>
      </w:r>
      <w:proofErr w:type="gramEnd"/>
      <w:r w:rsidRPr="00FE0877">
        <w:rPr>
          <w:rFonts w:ascii="Baamini" w:hAnsi="Baamini"/>
          <w:szCs w:val="28"/>
        </w:rPr>
        <w:t xml:space="preserve">Nghi`l;Nul;bd; fNyhhp </w:t>
      </w:r>
      <w:r w:rsidRPr="00FE0877">
        <w:rPr>
          <w:rFonts w:ascii="Baamini" w:hAnsi="Baamini"/>
          <w:noProof/>
          <w:szCs w:val="28"/>
          <w:lang w:eastAsia="en-IN"/>
        </w:rPr>
        <w:t>kjpg</w:t>
      </w:r>
      <w:r w:rsidRPr="00FE0877">
        <w:rPr>
          <w:rFonts w:ascii="Baamini" w:hAnsi="Baamini"/>
          <w:szCs w:val="28"/>
        </w:rPr>
        <w:t xml:space="preserve">;G 4.1 fNyhhpfs; </w:t>
      </w:r>
      <w:r w:rsidRPr="00FE0877">
        <w:rPr>
          <w:szCs w:val="28"/>
        </w:rPr>
        <w:t>/</w:t>
      </w:r>
      <w:r w:rsidRPr="00FE0877">
        <w:rPr>
          <w:rFonts w:ascii="Baamini" w:hAnsi="Baamini"/>
          <w:szCs w:val="28"/>
        </w:rPr>
        <w:t xml:space="preserve"> fpuhk; MFk;. </w:t>
      </w:r>
      <w:proofErr w:type="gramStart"/>
      <w:r w:rsidRPr="00FE0877">
        <w:rPr>
          <w:rFonts w:ascii="Baamini" w:hAnsi="Baamini"/>
          <w:szCs w:val="28"/>
        </w:rPr>
        <w:t>,jd</w:t>
      </w:r>
      <w:proofErr w:type="gramEnd"/>
      <w:r w:rsidRPr="00FE0877">
        <w:rPr>
          <w:rFonts w:ascii="Baamini" w:hAnsi="Baamini"/>
          <w:szCs w:val="28"/>
        </w:rPr>
        <w:t xml:space="preserve">; clw;nraypay; vhpjpwd; kjpg;G 4 fp.fNyhhp fpuh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ypgpLfs; vd;gJ nfhOg;G my;yJ nfhOg;gpypUe;J ngwg;gLk; nghUl;fshFk;. ,J ek; clypy; Nrkpj;J itf;fg;gl;bUf;Fk; kpfr; rpwe;j Mw;wy; %yk; MFk;. nfhOg;gpd; fNyhhp kjpg;G 9.45 fp. fNyhhpfs; </w:t>
      </w:r>
      <w:r w:rsidRPr="00FE0877">
        <w:rPr>
          <w:szCs w:val="28"/>
        </w:rPr>
        <w:t>/</w:t>
      </w:r>
      <w:r w:rsidRPr="00FE0877">
        <w:rPr>
          <w:rFonts w:ascii="Baamini" w:hAnsi="Baamini"/>
          <w:szCs w:val="28"/>
        </w:rPr>
        <w:t xml:space="preserve"> fpuhk; kw;Wk; ,jd; clw;</w:t>
      </w:r>
      <w:r w:rsidRPr="00FE0877">
        <w:rPr>
          <w:rFonts w:ascii="Baamini" w:hAnsi="Baamini"/>
          <w:noProof/>
          <w:szCs w:val="28"/>
          <w:lang w:eastAsia="en-IN"/>
        </w:rPr>
        <w:t>nraypay</w:t>
      </w:r>
      <w:r w:rsidRPr="00FE0877">
        <w:rPr>
          <w:rFonts w:ascii="Baamini" w:hAnsi="Baamini"/>
          <w:szCs w:val="28"/>
        </w:rPr>
        <w:t xml:space="preserve">; vhpjpwd; kjpg;G 9 fp.fNyhhpfs; </w:t>
      </w:r>
      <w:r w:rsidRPr="00FE0877">
        <w:rPr>
          <w:szCs w:val="28"/>
        </w:rPr>
        <w:t>/</w:t>
      </w:r>
      <w:r w:rsidRPr="00FE0877">
        <w:rPr>
          <w:rFonts w:ascii="Baamini" w:hAnsi="Baamini"/>
          <w:szCs w:val="28"/>
        </w:rPr>
        <w:t xml:space="preserve"> fpuhk; MFk;. </w:t>
      </w: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noProof/>
          <w:szCs w:val="28"/>
          <w:lang w:eastAsia="en-IN"/>
        </w:rPr>
        <w:lastRenderedPageBreak/>
        <w:t>mkpNdh</w:t>
      </w:r>
      <w:r w:rsidRPr="00FE0877">
        <w:rPr>
          <w:rFonts w:ascii="Baamini" w:hAnsi="Baamini"/>
          <w:szCs w:val="28"/>
        </w:rPr>
        <w:t xml:space="preserve"> mkpyq;fspd; %ykhd Gujq;fs;&gt; cly; tsh;r;rp kw;Wk; nry;fspd; gOJ ePf;fj;jpw;Fj; Njitg;g</w:t>
      </w:r>
      <w:r w:rsidRPr="00FE0877">
        <w:rPr>
          <w:rFonts w:ascii="Baamini" w:hAnsi="Baamini"/>
          <w:noProof/>
          <w:szCs w:val="28"/>
          <w:lang w:eastAsia="en-IN"/>
        </w:rPr>
        <w:t>LfpwJ. XusT kl</w:t>
      </w:r>
      <w:proofErr w:type="gramStart"/>
      <w:r w:rsidRPr="00FE0877">
        <w:rPr>
          <w:rFonts w:ascii="Baamini" w:hAnsi="Baamini"/>
          <w:noProof/>
          <w:szCs w:val="28"/>
          <w:lang w:eastAsia="en-IN"/>
        </w:rPr>
        <w:t>;LNk</w:t>
      </w:r>
      <w:proofErr w:type="gramEnd"/>
      <w:r w:rsidRPr="00FE0877">
        <w:rPr>
          <w:rFonts w:ascii="Baamini" w:hAnsi="Baamini"/>
          <w:noProof/>
          <w:szCs w:val="28"/>
          <w:lang w:eastAsia="en-IN"/>
        </w:rPr>
        <w:t xml:space="preserve"> Gujq;fs; clypy; Nrkpf;fg;gLfpwJ. ngUksT Gujq;fs;</w:t>
      </w:r>
      <w:r w:rsidRPr="00FE0877">
        <w:rPr>
          <w:rFonts w:ascii="Baamini" w:hAnsi="Baamini"/>
          <w:szCs w:val="28"/>
        </w:rPr>
        <w:t xml:space="preserve"> iel;u[d; fopTfshf ntspNaw;wg;gLfpd;wd. Gujj;jpd; fNyhhp kjpg;G 5.65 fp.fNyhhp </w:t>
      </w:r>
      <w:r w:rsidRPr="00FE0877">
        <w:rPr>
          <w:szCs w:val="28"/>
        </w:rPr>
        <w:t>/</w:t>
      </w:r>
      <w:r w:rsidRPr="00FE0877">
        <w:rPr>
          <w:rFonts w:ascii="Baamini" w:hAnsi="Baamini"/>
          <w:szCs w:val="28"/>
        </w:rPr>
        <w:t xml:space="preserve"> fpuhk; kw;Wk; clw;nraypay; vhpjpwd; kjpg;G 4 fp. fNyhhpfs; </w:t>
      </w:r>
      <w:r w:rsidRPr="00FE0877">
        <w:rPr>
          <w:szCs w:val="28"/>
        </w:rPr>
        <w:t>/</w:t>
      </w:r>
      <w:r w:rsidRPr="00FE0877">
        <w:rPr>
          <w:rFonts w:ascii="Baamini" w:hAnsi="Baamini"/>
          <w:szCs w:val="28"/>
        </w:rPr>
        <w:t xml:space="preserve"> fpuhk; MFk;. ,e;jpa kUj;Jt Muha;r;rp fofk; </w:t>
      </w:r>
      <w:r w:rsidRPr="00FE0877">
        <w:rPr>
          <w:szCs w:val="28"/>
        </w:rPr>
        <w:t>(ICMR)</w:t>
      </w:r>
      <w:r w:rsidRPr="00FE0877">
        <w:rPr>
          <w:rFonts w:ascii="Baamini" w:hAnsi="Baamini"/>
          <w:szCs w:val="28"/>
        </w:rPr>
        <w:t xml:space="preserve"> kw;Wk; cyfr; rfhjhu epWtdj;jpd; </w:t>
      </w:r>
      <w:r w:rsidRPr="00FE0877">
        <w:rPr>
          <w:szCs w:val="28"/>
        </w:rPr>
        <w:t>(WHO)</w:t>
      </w:r>
      <w:r w:rsidRPr="00FE0877">
        <w:rPr>
          <w:rFonts w:ascii="Baamini" w:hAnsi="Baamini"/>
          <w:szCs w:val="28"/>
        </w:rPr>
        <w:t xml:space="preserve"> gb ruhrhp ,e;jpa kdpjDf;F ehnshd;Wf;Fj; Njitg;gLk; Gujk; xU fpNyhfpuhk; vilf;F 1 fpuhk;M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czT+</w:t>
      </w:r>
      <w:proofErr w:type="gramEnd"/>
      <w:r w:rsidRPr="00FE0877">
        <w:rPr>
          <w:rFonts w:ascii="Baamini" w:hAnsi="Baamini"/>
          <w:b/>
          <w:szCs w:val="28"/>
        </w:rPr>
        <w:t xml:space="preserve">l;l kw;Wk; nrhpkhdf; FiwghLfs;: </w:t>
      </w:r>
      <w:r w:rsidRPr="00FE0877">
        <w:rPr>
          <w:szCs w:val="28"/>
        </w:rPr>
        <w:t xml:space="preserve">(Nutritional and digestive disorders):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0A0132" w:rsidRPr="000A0132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b/>
          <w:szCs w:val="28"/>
        </w:rPr>
      </w:pPr>
      <w:r w:rsidRPr="00FE0877">
        <w:rPr>
          <w:rFonts w:ascii="Baamini" w:hAnsi="Baamini"/>
          <w:szCs w:val="28"/>
        </w:rPr>
        <w:t xml:space="preserve">ghf;Bhpah&gt; itu]; kw;Wk; xl;Lz;zpg; GOf;fspd; njhw;W&gt; Fly; ghijia vspjpy; jhf;Fk;. ,jdhy; ngUq;Flypd; cl;Rth; gFjpapy; tPf;fk; Vw;gLk;. </w:t>
      </w:r>
      <w:proofErr w:type="gramStart"/>
      <w:r w:rsidRPr="00FE0877">
        <w:rPr>
          <w:rFonts w:ascii="Baamini" w:hAnsi="Baamini"/>
          <w:szCs w:val="28"/>
        </w:rPr>
        <w:t>,jw</w:t>
      </w:r>
      <w:proofErr w:type="gramEnd"/>
      <w:r w:rsidRPr="00FE0877">
        <w:rPr>
          <w:rFonts w:ascii="Baamini" w:hAnsi="Baamini"/>
          <w:szCs w:val="28"/>
        </w:rPr>
        <w:t>;Ff; Nfhypb]; (ngUq;Fly; cl;Rth; mow;rp) vd;W ngah;. kyf;Flypy; ,uj;jf;frpT&gt; mb tapw;W ,Wf;fk; kw;Wk; tapw;Wg;Nghf;F Mfpad ,jd; mwpFwpfs; MFk;.</w:t>
      </w:r>
    </w:p>
    <w:p w:rsidR="00232599" w:rsidRPr="000A0132" w:rsidRDefault="00232599" w:rsidP="000A0132">
      <w:pPr>
        <w:pStyle w:val="NoSpacing"/>
        <w:ind w:left="810"/>
        <w:rPr>
          <w:rFonts w:ascii="Baamini" w:hAnsi="Baamini"/>
          <w:b/>
          <w:szCs w:val="28"/>
        </w:rPr>
      </w:pPr>
      <w:r w:rsidRPr="00FE0877">
        <w:rPr>
          <w:rFonts w:ascii="Baamini" w:hAnsi="Baamini"/>
          <w:szCs w:val="28"/>
        </w:rPr>
        <w:t xml:space="preserve"> </w:t>
      </w:r>
    </w:p>
    <w:p w:rsidR="00232599" w:rsidRPr="000A0132" w:rsidRDefault="00232599" w:rsidP="00232599">
      <w:pPr>
        <w:pStyle w:val="NoSpacing"/>
        <w:numPr>
          <w:ilvl w:val="0"/>
          <w:numId w:val="45"/>
        </w:numPr>
        <w:rPr>
          <w:rFonts w:ascii="Baamini" w:hAnsi="Baamini"/>
          <w:b/>
          <w:szCs w:val="28"/>
        </w:rPr>
      </w:pPr>
      <w:r w:rsidRPr="000A0132">
        <w:rPr>
          <w:rFonts w:ascii="Baamini" w:hAnsi="Baamini"/>
          <w:szCs w:val="28"/>
        </w:rPr>
        <w:t xml:space="preserve">tsUk; Foe;ijfspd; cly; tsh;r;rpf;F mjpf msT Gujk; Njitg;gLfpd;wJ. ,sk; gUtj;jpy; cztpy; Gujk; Fiwe;jhy; Guj Mw;wy; FiwghLfshd khu];k]; </w:t>
      </w:r>
      <w:r w:rsidRPr="000A0132">
        <w:rPr>
          <w:szCs w:val="28"/>
        </w:rPr>
        <w:t>(Marasmus)</w:t>
      </w:r>
      <w:r w:rsidRPr="000A0132">
        <w:rPr>
          <w:rFonts w:ascii="Baamini" w:hAnsi="Baamini"/>
          <w:szCs w:val="28"/>
        </w:rPr>
        <w:t xml:space="preserve"> kw;Wk; Fth~pahh;fh; </w:t>
      </w:r>
      <w:r w:rsidRPr="000A0132">
        <w:rPr>
          <w:szCs w:val="28"/>
        </w:rPr>
        <w:t>(Kwashiorkor)</w:t>
      </w:r>
      <w:r w:rsidRPr="000A0132">
        <w:rPr>
          <w:rFonts w:ascii="Baamini" w:hAnsi="Baamini"/>
          <w:szCs w:val="28"/>
        </w:rPr>
        <w:t xml:space="preserve"> Nghd;wit Vw;gL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the;</w:t>
      </w:r>
      <w:proofErr w:type="gramEnd"/>
      <w:r w:rsidRPr="00FE0877">
        <w:rPr>
          <w:rFonts w:ascii="Baamini" w:hAnsi="Baamini"/>
          <w:szCs w:val="28"/>
        </w:rPr>
        <w:t xml:space="preserve">jp: ,J vjph; miyapaf;f epfo;th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KFsj;jpy; cs;s the;jp fl;Lg;ghl;L ikaj;jhy; ,J fl;Lg;gLj;jg;gLfpwJ. Fkl</w:t>
      </w:r>
      <w:proofErr w:type="gramStart"/>
      <w:r w:rsidRPr="00FE0877">
        <w:rPr>
          <w:rFonts w:ascii="Baamini" w:hAnsi="Baamini"/>
          <w:szCs w:val="28"/>
        </w:rPr>
        <w:t>;lypd</w:t>
      </w:r>
      <w:proofErr w:type="gramEnd"/>
      <w:r w:rsidRPr="00FE0877">
        <w:rPr>
          <w:rFonts w:ascii="Baamini" w:hAnsi="Baamini"/>
          <w:szCs w:val="28"/>
        </w:rPr>
        <w:t xml:space="preserve">; </w:t>
      </w:r>
      <w:r w:rsidRPr="00FE0877">
        <w:rPr>
          <w:szCs w:val="28"/>
        </w:rPr>
        <w:t>(Nausea)</w:t>
      </w:r>
      <w:r w:rsidRPr="00FE0877">
        <w:rPr>
          <w:rFonts w:ascii="Baamini" w:hAnsi="Baamini"/>
          <w:szCs w:val="28"/>
        </w:rPr>
        <w:t xml:space="preserve"> njhlh;r;rpahfNt the;jp ntspNaw;wk; eilngW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fy;</w:t>
      </w:r>
      <w:proofErr w:type="gramEnd"/>
      <w:r w:rsidRPr="00FE0877">
        <w:rPr>
          <w:rFonts w:ascii="Baamini" w:hAnsi="Baamini"/>
          <w:b/>
          <w:szCs w:val="28"/>
        </w:rPr>
        <w:t xml:space="preserve">yPuy; mow;rp (kQ;rs; fhkhiy): </w:t>
      </w:r>
      <w:r w:rsidRPr="00FE0877">
        <w:rPr>
          <w:szCs w:val="28"/>
        </w:rPr>
        <w:t xml:space="preserve">(Jaundice):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,e</w:t>
      </w:r>
      <w:proofErr w:type="gramEnd"/>
      <w:r w:rsidRPr="00FE0877">
        <w:rPr>
          <w:rFonts w:ascii="Baamini" w:hAnsi="Baamini"/>
          <w:szCs w:val="28"/>
        </w:rPr>
        <w:t>;epiy fy;yPuy; ghjpg;ghy; Njhd;Wfpd;wJ. ,jdhy;&gt; rpije;j `PNkhFNshgpdpypUe;J tUk; gpj;j epwkpfis ,uj;jj;jpypUe;J gphpg;gJ ghjpf;fg;</w:t>
      </w:r>
      <w:r w:rsidRPr="00FE0877">
        <w:rPr>
          <w:rFonts w:ascii="Baamini" w:hAnsi="Baamini"/>
          <w:noProof/>
          <w:szCs w:val="28"/>
          <w:lang w:eastAsia="en-IN"/>
        </w:rPr>
        <w:t>gLfpd</w:t>
      </w:r>
      <w:r w:rsidRPr="00FE0877">
        <w:rPr>
          <w:rFonts w:ascii="Baamini" w:hAnsi="Baamini"/>
          <w:szCs w:val="28"/>
        </w:rPr>
        <w:t xml:space="preserve">;wJ. </w:t>
      </w:r>
      <w:proofErr w:type="gramStart"/>
      <w:r w:rsidRPr="00FE0877">
        <w:rPr>
          <w:rFonts w:ascii="Baamini" w:hAnsi="Baamini"/>
          <w:szCs w:val="28"/>
        </w:rPr>
        <w:t>,e</w:t>
      </w:r>
      <w:proofErr w:type="gramEnd"/>
      <w:r w:rsidRPr="00FE0877">
        <w:rPr>
          <w:rFonts w:ascii="Baamini" w:hAnsi="Baamini"/>
          <w:szCs w:val="28"/>
        </w:rPr>
        <w:t xml:space="preserve">;j epwkpfs;&gt; gbTfshff; fz;fs;&gt; Njhy; Mfpa gFjpfspy; gbe;J kQ;rs; epwj;ijj; Njhw;Wtpf;fpd;wd. rpy rkaq;fspy; n`ghbb]; itu]; njhw;why; fy;yPuy; mow;rp Njhd;W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b/>
          <w:noProof/>
          <w:szCs w:val="28"/>
          <w:lang w:eastAsia="en-IN"/>
        </w:rPr>
        <w:t xml:space="preserve">fy;yPuy; rpijT Neha; </w:t>
      </w:r>
      <w:r w:rsidRPr="00FE0877">
        <w:rPr>
          <w:b/>
          <w:szCs w:val="28"/>
        </w:rPr>
        <w:t>(Liver cirrhosis):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rFonts w:ascii="Baamini" w:hAnsi="Baamini"/>
          <w:noProof/>
          <w:szCs w:val="28"/>
          <w:lang w:eastAsia="en-IN"/>
        </w:rPr>
        <w:t xml:space="preserve">ePz;l fhyf; fy;yPuy; Neha;fs; fy;yPuy; nry;fisg; ghjpj;Jr; rpijj;J tpLtjhy; fy;yPuy; rpijT Neha; Njhd;Wfpd;wJ. ,jdhy;&gt; tapw;wiw ,uj;jf;Foy;fs; kw;Wk; gpj;j ehsq;fspy; ehhpiof; fl;bfs; Njhd;Wfpd;wd. ,jw;Ff; iftplg;gl;l fy;yPuy; (m) jOk;Gila fy;yPuy; vd;Wk; ngah;. ,e;epiy Neha;njhw;W&gt; eQ;R cz;Zjy;&gt; Cl;lr;rj;J FiwghL kw;Wk; Fbg;gof;fj;jhy; Njhd;WfpwJ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0A0132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b/>
          <w:noProof/>
          <w:szCs w:val="28"/>
          <w:lang w:eastAsia="en-IN"/>
        </w:rPr>
        <w:t xml:space="preserve">gpj;jf; fw;fs; </w:t>
      </w:r>
      <w:r w:rsidRPr="00FE0877">
        <w:rPr>
          <w:szCs w:val="28"/>
        </w:rPr>
        <w:t>(Gall Stones):</w:t>
      </w:r>
      <w:r w:rsidRPr="00FE0877">
        <w:rPr>
          <w:rFonts w:ascii="Baamini" w:hAnsi="Baamini"/>
          <w:noProof/>
          <w:szCs w:val="28"/>
          <w:lang w:eastAsia="en-IN"/>
        </w:rPr>
        <w:t xml:space="preserve"> gpj;jePhpd; ,ay;gpy; Vw;gLk; khw;wj;jhy; gpj;jePh;g;igapy; fw;fs; Njhd;Wfpd;wd. gpj;jf;fw;fs; ngUk;ghYk; nfhy];l;uhy; gbfq;fshy; Mdit. ,f;fw;fs; rp];bf; ehsk;&gt; fy;yPuy; </w:t>
      </w:r>
      <w:r w:rsidRPr="00FE0877">
        <w:rPr>
          <w:rFonts w:ascii="Baamini" w:hAnsi="Baamini"/>
          <w:noProof/>
          <w:szCs w:val="28"/>
          <w:lang w:eastAsia="en-IN"/>
        </w:rPr>
        <w:lastRenderedPageBreak/>
        <w:t>ehsk; kw;Wk; fy;yPuy; - fiza ehsk; Mfpatw;wpy; jil Vw;gLj;Jtjhy; typ&gt; fy;yPuy; mow;rp kw;Wk; fiza mow;rp Mfpait Njhd;Wfpd;wd.</w:t>
      </w:r>
    </w:p>
    <w:p w:rsidR="00232599" w:rsidRPr="00FE0877" w:rsidRDefault="00232599" w:rsidP="000A0132">
      <w:pPr>
        <w:pStyle w:val="NoSpacing"/>
        <w:ind w:left="810"/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noProof/>
          <w:szCs w:val="28"/>
          <w:lang w:eastAsia="en-IN"/>
        </w:rPr>
      </w:pPr>
      <w:r w:rsidRPr="00FE0877">
        <w:rPr>
          <w:rFonts w:ascii="Baamini" w:hAnsi="Baamini"/>
          <w:b/>
          <w:noProof/>
          <w:szCs w:val="28"/>
          <w:lang w:eastAsia="en-IN"/>
        </w:rPr>
        <w:t xml:space="preserve">Fly;thy; mow;rp </w:t>
      </w:r>
      <w:r w:rsidRPr="00FE0877">
        <w:rPr>
          <w:szCs w:val="28"/>
        </w:rPr>
        <w:t>(Appendicitis):</w:t>
      </w:r>
      <w:r w:rsidRPr="00FE0877">
        <w:rPr>
          <w:rFonts w:ascii="Baamini" w:hAnsi="Baamini"/>
          <w:b/>
          <w:noProof/>
          <w:szCs w:val="28"/>
          <w:lang w:eastAsia="en-IN"/>
        </w:rPr>
        <w:t xml:space="preserve">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Fly;thypy; Vw;gLk; tPf;fk;&gt; fLikahd mb tapw;W typia cz;lhf;Ffpd;wJ. ,jdhy; Fly;thiy mWitr; rpfpr;ir %yk; ePf;fpr; rpfpr;iraspf;fg;gLfpd;wJ. rpfpr;ir jhkjkhdhy; Fly;thy; ntbj;J mbtapw;wpy; njhw;W Vw;gLfpd;wJ. </w:t>
      </w:r>
      <w:proofErr w:type="gramStart"/>
      <w:r w:rsidRPr="00FE0877">
        <w:rPr>
          <w:rFonts w:ascii="Baamini" w:hAnsi="Baamini"/>
          <w:noProof/>
          <w:szCs w:val="28"/>
          <w:lang w:eastAsia="en-IN"/>
        </w:rPr>
        <w:t xml:space="preserve">,jw;Fg; nghpNlhdpb]; </w:t>
      </w:r>
      <w:r w:rsidRPr="00FE0877">
        <w:rPr>
          <w:szCs w:val="28"/>
        </w:rPr>
        <w:t>(Peritonitis)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rFonts w:ascii="Baamini" w:hAnsi="Baamini"/>
          <w:noProof/>
          <w:szCs w:val="28"/>
          <w:lang w:eastAsia="en-IN"/>
        </w:rPr>
        <w:t>vd;W ngah;.</w:t>
      </w:r>
      <w:proofErr w:type="gramEnd"/>
      <w:r w:rsidRPr="00FE0877">
        <w:rPr>
          <w:rFonts w:ascii="Baamini" w:hAnsi="Baamini"/>
          <w:noProof/>
          <w:szCs w:val="28"/>
          <w:lang w:eastAsia="en-IN"/>
        </w:rPr>
        <w:t xml:space="preserve">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b/>
          <w:bCs/>
          <w:noProof/>
          <w:szCs w:val="28"/>
          <w:lang w:eastAsia="en-IN"/>
        </w:rPr>
        <w:t>re;Jf;Flypwf;fk;</w:t>
      </w:r>
      <w:r w:rsidRPr="00FE0877">
        <w:rPr>
          <w:rFonts w:ascii="Baamini" w:hAnsi="Baamini"/>
          <w:noProof/>
          <w:szCs w:val="28"/>
          <w:lang w:eastAsia="en-IN"/>
        </w:rPr>
        <w:t xml:space="preserve"> </w:t>
      </w:r>
      <w:r w:rsidRPr="00FE0877">
        <w:rPr>
          <w:szCs w:val="28"/>
        </w:rPr>
        <w:t>(Hiatus hernia)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rFonts w:ascii="Baamini" w:hAnsi="Baamini"/>
          <w:noProof/>
          <w:szCs w:val="28"/>
          <w:lang w:eastAsia="en-IN"/>
        </w:rPr>
        <w:t xml:space="preserve">(m) cjutpjhdf; Flypwf;fk; </w:t>
      </w:r>
      <w:r w:rsidRPr="00FE0877">
        <w:rPr>
          <w:szCs w:val="28"/>
        </w:rPr>
        <w:t>(Diaphragmatic hernia):</w:t>
      </w:r>
      <w:r w:rsidRPr="00FE0877">
        <w:rPr>
          <w:rFonts w:ascii="Baamini" w:hAnsi="Baamini"/>
          <w:noProof/>
          <w:szCs w:val="28"/>
          <w:lang w:eastAsia="en-IN"/>
        </w:rPr>
        <w:t xml:space="preserve"> ,J mikg;gpy; Vw;gLk; khw;wj;jhy; Njhd;WtJ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,jpy; ,iug;igapd; Nkw;gFjp rpwpjsT cjutpjhdj;jpw;F Nky; JUj;jp epw;Fk;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cjutpjhdf; Flypwf;fk; cs;sth;fSf;Fg; nghJthf neQ;nrhpr;ry; Njhd;Wk;. ,e;epiyapy; ,iug;igapy; cs;s nghUl;fs; czTf; Foy; my;yJ tha;f;Fopf;Fs; kPz;Lk; tUfpd;wJ. ,iug;igapd; mkpyk; cz;lhf;Fk; mhpg;Gj;jd;ikahy; neQ;R vhpr;ry; Njhd;Wfpd;wJ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232599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b/>
          <w:noProof/>
          <w:szCs w:val="28"/>
          <w:lang w:eastAsia="en-IN"/>
        </w:rPr>
        <w:t xml:space="preserve">tapw;Wg;Nghf;F </w:t>
      </w:r>
      <w:r w:rsidRPr="00FE0877">
        <w:rPr>
          <w:szCs w:val="28"/>
        </w:rPr>
        <w:t>(Diarrhoea):</w:t>
      </w:r>
      <w:r w:rsidRPr="00FE0877">
        <w:rPr>
          <w:rFonts w:ascii="Baamini" w:hAnsi="Baamini"/>
          <w:noProof/>
          <w:szCs w:val="28"/>
          <w:lang w:eastAsia="en-IN"/>
        </w:rPr>
        <w:t xml:space="preserve"> </w:t>
      </w:r>
    </w:p>
    <w:p w:rsidR="000A0132" w:rsidRPr="00FE0877" w:rsidRDefault="000A0132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tapw;</w:t>
      </w:r>
      <w:proofErr w:type="gramEnd"/>
      <w:r w:rsidRPr="00FE0877">
        <w:rPr>
          <w:rFonts w:ascii="Baamini" w:hAnsi="Baamini"/>
          <w:szCs w:val="28"/>
        </w:rPr>
        <w:t xml:space="preserve">Wg;Nghf;F&gt; cyfk; KOtJk; fhzg;gLk; tapW </w:t>
      </w:r>
      <w:r w:rsidRPr="00FE0877">
        <w:rPr>
          <w:rFonts w:ascii="Times New Roman" w:hAnsi="Times New Roman" w:cs="Times New Roman"/>
          <w:szCs w:val="28"/>
        </w:rPr>
        <w:t>–</w:t>
      </w:r>
      <w:r w:rsidRPr="00FE0877">
        <w:rPr>
          <w:rFonts w:ascii="Baamini" w:hAnsi="Baamini"/>
          <w:szCs w:val="28"/>
        </w:rPr>
        <w:t xml:space="preserve"> Fly; NfhshW MFk;. rpy rkaq;fspy; czT kw;Wk; ePhpd; topahfg; guTk; ghf;Bhpah my;yJ itu]; njhw;why; ,J Vw;gLk;. njhw;Waphpfs; ngUq;Flypd; cl;Rtw;iw Nrjg;gLj;Jtjhy;&gt; ngUq;Flyhy; ePh;kg; nghUl;fis cl;fpufpf;f ,ayhJ. ,ay;Gf;F khwhf mbf;fb eilngWk; Flypaf;fj;jpdhy; mjpf Kiw jputj;jd;ikAld; $ba kyk; ntspNaWtJ tapw;Wg;Nghf;F vdg;gLk;. ,jw;Fr; rpfpr;ir mspf;ftpy;iy vdpy; ePhpog;G Vw;gLk;. ,jw;F Nkw;nfhs;sg;gLk; rpfpr;ir Kiw tha;top ePNuw;wr; rpfpr;ir </w:t>
      </w:r>
      <w:r w:rsidRPr="00FE0877">
        <w:rPr>
          <w:szCs w:val="28"/>
        </w:rPr>
        <w:t>(Oral rehydration theapy)</w:t>
      </w:r>
      <w:r w:rsidRPr="00FE0877">
        <w:rPr>
          <w:rFonts w:ascii="Baamini" w:hAnsi="Baamini"/>
          <w:szCs w:val="28"/>
        </w:rPr>
        <w:t xml:space="preserve">  MFk;. mjhtJ&gt; mjpf msT ePh;kq;fisr; rpWfr; rpWf vLj;Jf; nfhs;Sjy; %yk; clypy; kWePNuw;wk; nra;jy; Ntz;Lk;.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Default="00232599" w:rsidP="00232599">
      <w:pPr>
        <w:pStyle w:val="NoSpacing"/>
        <w:rPr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tapw;</w:t>
      </w:r>
      <w:proofErr w:type="gramEnd"/>
      <w:r w:rsidRPr="00FE0877">
        <w:rPr>
          <w:rFonts w:ascii="Baamini" w:hAnsi="Baamini"/>
          <w:b/>
          <w:szCs w:val="28"/>
        </w:rPr>
        <w:t xml:space="preserve">Wg; Gz; </w:t>
      </w:r>
      <w:r w:rsidRPr="00FE0877">
        <w:rPr>
          <w:szCs w:val="28"/>
        </w:rPr>
        <w:t xml:space="preserve">(Peptic ulcer): </w:t>
      </w:r>
    </w:p>
    <w:p w:rsidR="000A0132" w:rsidRPr="00FE0877" w:rsidRDefault="000A0132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,iug;ig kw;Wk; Kd; rpWFlypDs; Vw;gLk; Nfhiog;gly mhpg;G ,iug;igg;Gz; MFk;. Kd; rpWFly; Gz; 25 Kjy; 45 tajpdUf;Fk; ,iug;igg;Gz; 50 taJf;F Nkw;gl;lth;fSf;Fk; kpfr; rhjhuzkhfj; Njhd;WfpwJ. n`ypNfhghf;lh; igNyhhp vDk; ghf;Bhpaj; njhw;why;&gt; ngUk;ghYk; ,J Vw;gLfpwJ. fl;Lg;ghlw;w M];gphpd; my;yJ mow;rp vjph;g;G kUe;Jfs; Mfpatw;wpd; njhlh; gad;ghl;lhy; tapw;Wg;Gz; cz;lhfpd;wJ. Gifgpbj</w:t>
      </w:r>
      <w:proofErr w:type="gramStart"/>
      <w:r w:rsidRPr="00FE0877">
        <w:rPr>
          <w:rFonts w:ascii="Baamini" w:hAnsi="Baamini"/>
          <w:szCs w:val="28"/>
        </w:rPr>
        <w:t>;jy</w:t>
      </w:r>
      <w:proofErr w:type="gramEnd"/>
      <w:r w:rsidRPr="00FE0877">
        <w:rPr>
          <w:rFonts w:ascii="Baamini" w:hAnsi="Baamini"/>
          <w:szCs w:val="28"/>
        </w:rPr>
        <w:t xml:space="preserve">;&gt; Fbg;gof;fk;&gt; f/gPd; gad;ghL kw;Wk; kd mOj;jk; fhuzkhfTk; tapw;Wg;Gz; Njhd;wyh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232599" w:rsidRPr="00FE0877" w:rsidTr="00232599">
        <w:tc>
          <w:tcPr>
            <w:tcW w:w="9350" w:type="dxa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lastRenderedPageBreak/>
              <w:t xml:space="preserve">n`ypNfhghf;lh; igNyhhp tapw;Wg;Gz;iz Vw;gLj;JfpwJ vd;gijf; fz;lwpe;j mwptpayhyh;fs; uhgpd; thud; </w:t>
            </w:r>
            <w:r w:rsidRPr="00FE0877">
              <w:rPr>
                <w:szCs w:val="28"/>
              </w:rPr>
              <w:t xml:space="preserve">(Robin Warren) </w:t>
            </w:r>
            <w:r w:rsidRPr="00FE0877">
              <w:rPr>
                <w:rFonts w:ascii="Baamini" w:hAnsi="Baamini"/>
                <w:szCs w:val="28"/>
              </w:rPr>
              <w:t xml:space="preserve">kw;Wk; ghhp khh;~y; </w:t>
            </w:r>
            <w:r w:rsidRPr="00FE0877">
              <w:rPr>
                <w:szCs w:val="28"/>
              </w:rPr>
              <w:t xml:space="preserve">(Barry Marshall) </w:t>
            </w:r>
            <w:r w:rsidRPr="00FE0877">
              <w:rPr>
                <w:rFonts w:ascii="Baamini" w:hAnsi="Baamini"/>
                <w:szCs w:val="28"/>
              </w:rPr>
              <w:t xml:space="preserve">MfpNahUf;F 2005 Mk; Mz;by; kUj;Jtj;jpw;fhd Nehgy; ghpR toq;fg;gl;lJ. </w:t>
            </w:r>
          </w:p>
        </w:tc>
      </w:tr>
    </w:tbl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b/>
          <w:bCs/>
          <w:szCs w:val="28"/>
        </w:rPr>
      </w:pPr>
      <w:proofErr w:type="gramStart"/>
      <w:r w:rsidRPr="00FE0877">
        <w:rPr>
          <w:rFonts w:ascii="Baamini" w:hAnsi="Baamini"/>
          <w:b/>
          <w:bCs/>
          <w:szCs w:val="28"/>
        </w:rPr>
        <w:t>cly</w:t>
      </w:r>
      <w:proofErr w:type="gramEnd"/>
      <w:r w:rsidRPr="00FE0877">
        <w:rPr>
          <w:rFonts w:ascii="Baamini" w:hAnsi="Baamini"/>
          <w:b/>
          <w:bCs/>
          <w:szCs w:val="28"/>
        </w:rPr>
        <w:t xml:space="preserve">; gUkd; </w:t>
      </w:r>
      <w:r w:rsidRPr="00FE0877">
        <w:rPr>
          <w:b/>
          <w:bCs/>
          <w:szCs w:val="28"/>
        </w:rPr>
        <w:t>(Obesity):</w:t>
      </w:r>
      <w:r w:rsidRPr="00FE0877">
        <w:rPr>
          <w:rFonts w:ascii="Baamini" w:hAnsi="Baamini"/>
          <w:b/>
          <w:bCs/>
          <w:szCs w:val="28"/>
        </w:rPr>
        <w:t xml:space="preserve"> </w:t>
      </w:r>
    </w:p>
    <w:p w:rsidR="000A0132" w:rsidRPr="00FE0877" w:rsidRDefault="000A0132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msTf;F mjpfkhd nfhOg;G mbNgh]; jpRf;fspy; Nrh;tjhy; ,e;epiy Vw;gLfpwJ. ,J kpif ,uj;j mOj;jk;&gt; ,uj;jf;Foyilg;G ,ja Neha;&gt; </w:t>
      </w:r>
      <w:r w:rsidRPr="00FE0877">
        <w:rPr>
          <w:szCs w:val="28"/>
        </w:rPr>
        <w:t>(Atherosclerotic heart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szCs w:val="28"/>
        </w:rPr>
        <w:t>disease)</w:t>
      </w:r>
      <w:r w:rsidRPr="00FE0877">
        <w:rPr>
          <w:rFonts w:ascii="Baamini" w:hAnsi="Baamini"/>
          <w:szCs w:val="28"/>
        </w:rPr>
        <w:t xml:space="preserve"> ePhpopT Nghd</w:t>
      </w:r>
      <w:proofErr w:type="gramStart"/>
      <w:r w:rsidRPr="00FE0877">
        <w:rPr>
          <w:rFonts w:ascii="Baamini" w:hAnsi="Baamini"/>
          <w:szCs w:val="28"/>
        </w:rPr>
        <w:t>;w</w:t>
      </w:r>
      <w:proofErr w:type="gramEnd"/>
      <w:r w:rsidRPr="00FE0877">
        <w:rPr>
          <w:rFonts w:ascii="Baamini" w:hAnsi="Baamini"/>
          <w:szCs w:val="28"/>
        </w:rPr>
        <w:t xml:space="preserve"> Neha;fisj; J}z;lyhk;. kuGf;fhuzq;fs;&gt; mjpf czT cz;Zjy; ehskpy;yhr; Rug;gp my;yJ tsh;rpij khw;wf; Fiwghl;bdhYk; cly;gUkd; Njhd;WfpwJ. cly; gUkd; Rl;L my;yJ cly; vilf; FwpaPl;il </w:t>
      </w:r>
      <w:r w:rsidRPr="00FE0877">
        <w:rPr>
          <w:szCs w:val="28"/>
        </w:rPr>
        <w:t>(BMI)</w:t>
      </w:r>
      <w:r w:rsidRPr="00FE0877">
        <w:rPr>
          <w:rFonts w:ascii="Baamini" w:hAnsi="Baamini"/>
          <w:szCs w:val="28"/>
        </w:rPr>
        <w:t xml:space="preserve"> nfhz;L gUkdhjy; msit mwpayhk;. </w:t>
      </w:r>
      <w:proofErr w:type="gramStart"/>
      <w:r w:rsidRPr="00FE0877">
        <w:rPr>
          <w:rFonts w:ascii="Baamini" w:hAnsi="Baamini"/>
          <w:szCs w:val="28"/>
        </w:rPr>
        <w:t>,ay</w:t>
      </w:r>
      <w:proofErr w:type="gramEnd"/>
      <w:r w:rsidRPr="00FE0877">
        <w:rPr>
          <w:rFonts w:ascii="Baamini" w:hAnsi="Baamini"/>
          <w:szCs w:val="28"/>
        </w:rPr>
        <w:t xml:space="preserve">;ghf tsh;e;j kdpjdpd; </w:t>
      </w:r>
      <w:r w:rsidRPr="00FE0877">
        <w:rPr>
          <w:szCs w:val="28"/>
        </w:rPr>
        <w:t>BMI</w:t>
      </w:r>
      <w:r w:rsidRPr="00FE0877">
        <w:rPr>
          <w:rFonts w:ascii="Baamini" w:hAnsi="Baamini"/>
          <w:szCs w:val="28"/>
        </w:rPr>
        <w:t xml:space="preserve"> msT 19 </w:t>
      </w:r>
      <w:r w:rsidRPr="00FE0877">
        <w:rPr>
          <w:rFonts w:ascii="Times New Roman" w:hAnsi="Times New Roman" w:cs="Times New Roman"/>
          <w:szCs w:val="28"/>
        </w:rPr>
        <w:t>–</w:t>
      </w:r>
      <w:r w:rsidRPr="00FE0877">
        <w:rPr>
          <w:rFonts w:ascii="Baamini" w:hAnsi="Baamini"/>
          <w:szCs w:val="28"/>
        </w:rPr>
        <w:t xml:space="preserve"> 25 MFk;. </w:t>
      </w:r>
      <w:r w:rsidRPr="00FE0877">
        <w:rPr>
          <w:szCs w:val="28"/>
        </w:rPr>
        <w:t>BMI</w:t>
      </w:r>
      <w:r w:rsidRPr="00FE0877">
        <w:rPr>
          <w:rFonts w:ascii="Baamini" w:hAnsi="Baamini"/>
          <w:szCs w:val="28"/>
        </w:rPr>
        <w:t xml:space="preserve"> 25f;F Nky; ,Ue;jhy; mth; cly; gUkd; kpf;fth; Mthh;. fpNyhfpuhk; fzf;fpyhd cly; vilia kPl;lh; fzf;fpy; cs;s cauj;jpd; klq;fpdhy; tFj;jhy; xUthpd; </w:t>
      </w:r>
      <w:r w:rsidRPr="00FE0877">
        <w:rPr>
          <w:szCs w:val="28"/>
        </w:rPr>
        <w:t>BMI</w:t>
      </w:r>
      <w:r w:rsidRPr="00FE0877">
        <w:rPr>
          <w:rFonts w:ascii="Baamini" w:hAnsi="Baamini"/>
          <w:szCs w:val="28"/>
        </w:rPr>
        <w:t xml:space="preserve"> I mwpayhk;. </w:t>
      </w:r>
    </w:p>
    <w:p w:rsidR="00232599" w:rsidRDefault="00232599" w:rsidP="00232599">
      <w:pPr>
        <w:pStyle w:val="NoSpacing"/>
        <w:jc w:val="center"/>
        <w:rPr>
          <w:rFonts w:ascii="Baamini" w:hAnsi="Baamini"/>
          <w:sz w:val="42"/>
          <w:szCs w:val="28"/>
        </w:rPr>
      </w:pPr>
    </w:p>
    <w:p w:rsidR="00446BB1" w:rsidRDefault="00446BB1">
      <w:pPr>
        <w:rPr>
          <w:rFonts w:ascii="Baamini" w:hAnsi="Baamini"/>
          <w:noProof/>
          <w:sz w:val="28"/>
          <w:szCs w:val="28"/>
          <w:lang w:eastAsia="en-IN"/>
        </w:rPr>
      </w:pPr>
      <w:r>
        <w:rPr>
          <w:rFonts w:ascii="Baamini" w:hAnsi="Baamini"/>
          <w:noProof/>
          <w:szCs w:val="28"/>
          <w:lang w:eastAsia="en-IN"/>
        </w:rPr>
        <w:br w:type="page"/>
      </w:r>
    </w:p>
    <w:p w:rsidR="00232599" w:rsidRPr="0019150C" w:rsidRDefault="00232599" w:rsidP="00232599">
      <w:pPr>
        <w:pStyle w:val="NoSpacing"/>
        <w:jc w:val="center"/>
        <w:rPr>
          <w:rFonts w:ascii="Baamini" w:hAnsi="Baamini"/>
          <w:sz w:val="42"/>
          <w:szCs w:val="28"/>
        </w:rPr>
      </w:pPr>
    </w:p>
    <w:p w:rsidR="00232599" w:rsidRPr="0019150C" w:rsidRDefault="00232599" w:rsidP="00232599">
      <w:pPr>
        <w:pStyle w:val="NoSpacing"/>
        <w:jc w:val="center"/>
        <w:rPr>
          <w:rFonts w:ascii="Baamini" w:hAnsi="Baamini"/>
          <w:b/>
          <w:sz w:val="42"/>
          <w:szCs w:val="28"/>
        </w:rPr>
      </w:pPr>
      <w:proofErr w:type="gramStart"/>
      <w:r>
        <w:rPr>
          <w:rFonts w:ascii="Baamini" w:hAnsi="Baamini"/>
          <w:b/>
          <w:sz w:val="42"/>
          <w:szCs w:val="28"/>
        </w:rPr>
        <w:t>ghlk</w:t>
      </w:r>
      <w:proofErr w:type="gramEnd"/>
      <w:r>
        <w:rPr>
          <w:rFonts w:ascii="Baamini" w:hAnsi="Baamini"/>
          <w:b/>
          <w:sz w:val="42"/>
          <w:szCs w:val="28"/>
        </w:rPr>
        <w:t>; - 6</w:t>
      </w:r>
    </w:p>
    <w:p w:rsidR="00232599" w:rsidRPr="0019150C" w:rsidRDefault="00232599" w:rsidP="00232599">
      <w:pPr>
        <w:pStyle w:val="NoSpacing"/>
        <w:jc w:val="center"/>
        <w:rPr>
          <w:rFonts w:ascii="Baamini" w:hAnsi="Baamini"/>
          <w:b/>
          <w:sz w:val="42"/>
          <w:szCs w:val="28"/>
        </w:rPr>
      </w:pPr>
      <w:r w:rsidRPr="0019150C">
        <w:rPr>
          <w:rFonts w:ascii="Baamini" w:hAnsi="Baamini"/>
          <w:b/>
          <w:sz w:val="42"/>
          <w:szCs w:val="28"/>
        </w:rPr>
        <w:t>Rthrk;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Mf;]p[idg; gad;gLj;jpf; FSf;Nfh]; Nghd;w caph; %yf;$Wfs; cilf;fg;gl;L&gt; Mw;wy; cUthf;fg;gLfpwJ. mg;NghJ ntspg;gLk; fhh;gd; il Mf;irL ntspNawg;gL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szCs w:val="28"/>
        </w:rPr>
      </w:pPr>
      <w:r w:rsidRPr="00FE0877">
        <w:rPr>
          <w:rFonts w:ascii="Baamini" w:hAnsi="Baamini"/>
          <w:b/>
          <w:szCs w:val="28"/>
        </w:rPr>
        <w:t>Rthrj</w:t>
      </w:r>
      <w:proofErr w:type="gramStart"/>
      <w:r w:rsidRPr="00FE0877">
        <w:rPr>
          <w:rFonts w:ascii="Baamini" w:hAnsi="Baamini"/>
          <w:b/>
          <w:szCs w:val="28"/>
        </w:rPr>
        <w:t>;jpd</w:t>
      </w:r>
      <w:proofErr w:type="gramEnd"/>
      <w:r w:rsidRPr="00FE0877">
        <w:rPr>
          <w:rFonts w:ascii="Baamini" w:hAnsi="Baamini"/>
          <w:b/>
          <w:szCs w:val="28"/>
        </w:rPr>
        <w:t xml:space="preserve">; gzpfs; </w:t>
      </w:r>
      <w:r w:rsidRPr="00FE0877">
        <w:rPr>
          <w:b/>
          <w:szCs w:val="28"/>
        </w:rPr>
        <w:t>(Respiratory functions):</w:t>
      </w:r>
      <w:r w:rsidRPr="00FE0877">
        <w:rPr>
          <w:szCs w:val="28"/>
        </w:rPr>
        <w:t xml:space="preserve">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  <w:r w:rsidRPr="00FE0877">
        <w:rPr>
          <w:rFonts w:ascii="Baamini" w:hAnsi="Baamini"/>
          <w:b/>
          <w:szCs w:val="28"/>
        </w:rPr>
        <w:t xml:space="preserve">Rthr kz;lyj;jpd; Ie;J Kf;fpag; gzpfshtd: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Default="00232599" w:rsidP="00232599">
      <w:pPr>
        <w:pStyle w:val="NoSpacing"/>
        <w:numPr>
          <w:ilvl w:val="0"/>
          <w:numId w:val="24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tspkz;lyj;jpw;Fk; ,uj;jj;jpw;Fk; ,ilNa Mf;]p[d; kw;Wk; fhh;gd;-il-Mf;irL Mfpatw;iwg; ghpkhw;wk; nra;jy;. </w:t>
      </w:r>
    </w:p>
    <w:p w:rsidR="00232599" w:rsidRPr="00FE0877" w:rsidRDefault="00232599" w:rsidP="00232599">
      <w:pPr>
        <w:pStyle w:val="NoSpacing"/>
        <w:ind w:left="644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numPr>
          <w:ilvl w:val="0"/>
          <w:numId w:val="24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clypd; </w:t>
      </w:r>
      <w:r w:rsidRPr="00FE0877">
        <w:rPr>
          <w:szCs w:val="28"/>
        </w:rPr>
        <w:t xml:space="preserve">pH </w:t>
      </w:r>
      <w:r w:rsidRPr="00FE0877">
        <w:rPr>
          <w:rFonts w:ascii="Baamini" w:hAnsi="Baamini"/>
          <w:szCs w:val="28"/>
        </w:rPr>
        <w:t xml:space="preserve">msit epiyg;gLj;jpg;NgZjy; </w:t>
      </w:r>
    </w:p>
    <w:p w:rsidR="00232599" w:rsidRPr="00FE0877" w:rsidRDefault="00232599" w:rsidP="00232599">
      <w:pPr>
        <w:pStyle w:val="NoSpacing"/>
        <w:ind w:left="644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numPr>
          <w:ilvl w:val="0"/>
          <w:numId w:val="24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cl;Rthrj;jpd; NghJ cs;spOf;fg;gl;l NehA+f;fpfs; kw;Wk; khRgLj;jpfsplkpUe;J ek;ikg; ghJfhj;jy;. </w:t>
      </w:r>
    </w:p>
    <w:p w:rsidR="00232599" w:rsidRPr="00FE0877" w:rsidRDefault="00232599" w:rsidP="00232599">
      <w:pPr>
        <w:pStyle w:val="NoSpacing"/>
        <w:ind w:left="644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numPr>
          <w:ilvl w:val="0"/>
          <w:numId w:val="24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ay;ghd Funyhypf;fhd Fuy; xyp ehz;fis </w:t>
      </w:r>
      <w:r w:rsidRPr="00FE0877">
        <w:rPr>
          <w:szCs w:val="28"/>
        </w:rPr>
        <w:t xml:space="preserve">(Vocal cords) </w:t>
      </w:r>
      <w:r w:rsidRPr="00FE0877">
        <w:rPr>
          <w:rFonts w:ascii="Baamini" w:hAnsi="Baamini"/>
          <w:szCs w:val="28"/>
        </w:rPr>
        <w:t xml:space="preserve">guhkhpj;jy; </w:t>
      </w:r>
    </w:p>
    <w:p w:rsidR="00232599" w:rsidRPr="00FE0877" w:rsidRDefault="00232599" w:rsidP="00232599">
      <w:pPr>
        <w:pStyle w:val="NoSpacing"/>
        <w:ind w:left="644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numPr>
          <w:ilvl w:val="0"/>
          <w:numId w:val="24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nry; Rthrj;jhy; cUthf;fg;gLk; ntg;gj;ijr; Rthrj;jpd; %yk; ntspNaw;wy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gy;</w:t>
      </w:r>
      <w:proofErr w:type="gramEnd"/>
      <w:r w:rsidRPr="00FE0877">
        <w:rPr>
          <w:rFonts w:ascii="Baamini" w:hAnsi="Baamini"/>
          <w:b/>
          <w:szCs w:val="28"/>
        </w:rPr>
        <w:t>NtW caphp</w:t>
      </w:r>
      <w:r>
        <w:rPr>
          <w:rFonts w:ascii="Baamini" w:hAnsi="Baamini"/>
          <w:b/>
          <w:szCs w:val="28"/>
        </w:rPr>
        <w:t xml:space="preserve">fspy; fhzg;gLk; Rthr cWg;Gfs;: </w:t>
      </w:r>
    </w:p>
    <w:p w:rsidR="00232599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Pr="0019150C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b/>
          <w:szCs w:val="28"/>
        </w:rPr>
      </w:pPr>
      <w:proofErr w:type="gramStart"/>
      <w:r w:rsidRPr="00FE0877">
        <w:rPr>
          <w:rFonts w:ascii="Baamini" w:hAnsi="Baamini"/>
          <w:szCs w:val="28"/>
        </w:rPr>
        <w:t>vspa</w:t>
      </w:r>
      <w:proofErr w:type="gramEnd"/>
      <w:r w:rsidRPr="00FE0877">
        <w:rPr>
          <w:rFonts w:ascii="Baamini" w:hAnsi="Baamini"/>
          <w:szCs w:val="28"/>
        </w:rPr>
        <w:t xml:space="preserve"> cly; mikg;Gila flw;gQ;Rfs;&gt; FopAlypfs; kw;Wk; jl;ilg;GOf;fs; Nghd;wtw;wpy; thA ghpkhw;wk; cly; gug;gpd; topahf vspa tputy; Kiwapy; epfo;fpwJ. </w:t>
      </w:r>
      <w:proofErr w:type="gramStart"/>
      <w:r w:rsidRPr="00FE0877">
        <w:rPr>
          <w:rFonts w:ascii="Baamini" w:hAnsi="Baamini"/>
          <w:szCs w:val="28"/>
        </w:rPr>
        <w:t>kz;</w:t>
      </w:r>
      <w:proofErr w:type="gramEnd"/>
      <w:r w:rsidRPr="00FE0877">
        <w:rPr>
          <w:rFonts w:ascii="Baamini" w:hAnsi="Baamini"/>
          <w:szCs w:val="28"/>
        </w:rPr>
        <w:t xml:space="preserve">GOf;fs; &lt;ug;gjKila Njhypd; %yKk;&gt; G+r;rpfs; %r;Rf; Foy;fspd; </w:t>
      </w:r>
      <w:r w:rsidRPr="00FE0877">
        <w:rPr>
          <w:szCs w:val="28"/>
        </w:rPr>
        <w:t xml:space="preserve">(Tracheal tubes) </w:t>
      </w:r>
      <w:r w:rsidRPr="00FE0877">
        <w:rPr>
          <w:rFonts w:ascii="Baamini" w:hAnsi="Baamini"/>
          <w:szCs w:val="28"/>
        </w:rPr>
        <w:t xml:space="preserve">%yKk; Rthrpf;fpd;wd. ePh;tho; fZf;fhypfs; kw;Wk; nky;Ylypfspy; nrTs;fs; Rthr cWg;Gfshfpd;wd. KJnfYk;gpfshd kPd;fspy; nrTs;fSk;&gt; ,Utho;tpfs;&gt; Ch;td&gt; gwg;gd kw;Wk; ghY}l;bfspy; ,uj;jf; Foy;fs; epuk;gpa EiuaPuy;fSk; Rthr cWg;Gfshfr; nray;gLfpd;wd. jtisfs;&gt; EiuaPuYld;&gt; mtw;wpd; &lt;ukhd NjhiyAk; Rthrj;jpw;Fg; gad;gLj;Jfpd;wd. </w:t>
      </w:r>
    </w:p>
    <w:p w:rsidR="00232599" w:rsidRPr="00FE0877" w:rsidRDefault="00232599" w:rsidP="00232599">
      <w:pPr>
        <w:pStyle w:val="NoSpacing"/>
        <w:ind w:left="360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kdpj</w:t>
      </w:r>
      <w:proofErr w:type="gramEnd"/>
      <w:r w:rsidRPr="00FE0877">
        <w:rPr>
          <w:rFonts w:ascii="Baamini" w:hAnsi="Baamini"/>
          <w:b/>
          <w:szCs w:val="28"/>
        </w:rPr>
        <w:t xml:space="preserve"> Rthr kz;lyk; </w:t>
      </w:r>
      <w:r w:rsidRPr="00FE0877">
        <w:rPr>
          <w:b/>
          <w:szCs w:val="28"/>
        </w:rPr>
        <w:t xml:space="preserve">(Human Respiratory system): </w:t>
      </w:r>
    </w:p>
    <w:p w:rsidR="00232599" w:rsidRPr="00FE0877" w:rsidRDefault="00232599" w:rsidP="00232599">
      <w:pPr>
        <w:pStyle w:val="NoSpacing"/>
        <w:ind w:left="360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szCs w:val="28"/>
        </w:rPr>
      </w:pPr>
      <w:r w:rsidRPr="00FE0877">
        <w:rPr>
          <w:rFonts w:ascii="Baamini" w:hAnsi="Baamini"/>
          <w:szCs w:val="28"/>
        </w:rPr>
        <w:t xml:space="preserve">Gwehrpj;Jisfs;&gt; ehrpf;Fop&gt; njhz;il </w:t>
      </w:r>
      <w:r w:rsidRPr="00FE0877">
        <w:rPr>
          <w:szCs w:val="28"/>
        </w:rPr>
        <w:t xml:space="preserve">(pharynx) </w:t>
      </w:r>
      <w:r w:rsidRPr="00FE0877">
        <w:rPr>
          <w:rFonts w:ascii="Baamini" w:hAnsi="Baamini"/>
          <w:szCs w:val="28"/>
        </w:rPr>
        <w:t xml:space="preserve">Fuy;tis </w:t>
      </w:r>
      <w:r w:rsidRPr="00FE0877">
        <w:rPr>
          <w:szCs w:val="28"/>
        </w:rPr>
        <w:t xml:space="preserve">(larynx), </w:t>
      </w:r>
      <w:r w:rsidRPr="00FE0877">
        <w:rPr>
          <w:rFonts w:ascii="Baamini" w:hAnsi="Baamini"/>
          <w:szCs w:val="28"/>
        </w:rPr>
        <w:t xml:space="preserve">%r;Rf;Foy; </w:t>
      </w:r>
      <w:r w:rsidRPr="00FE0877">
        <w:rPr>
          <w:szCs w:val="28"/>
        </w:rPr>
        <w:t>(trachea),</w:t>
      </w:r>
      <w:r w:rsidRPr="00FE0877">
        <w:rPr>
          <w:rFonts w:ascii="Baamini" w:hAnsi="Baamini"/>
          <w:szCs w:val="28"/>
        </w:rPr>
        <w:t xml:space="preserve"> %r;Rf;fpisf; Foy;fs; </w:t>
      </w:r>
      <w:r w:rsidRPr="00FE0877">
        <w:rPr>
          <w:szCs w:val="28"/>
        </w:rPr>
        <w:t>(bronchi),</w:t>
      </w:r>
      <w:r w:rsidRPr="00FE0877">
        <w:rPr>
          <w:rFonts w:ascii="Baamini" w:hAnsi="Baamini"/>
          <w:szCs w:val="28"/>
        </w:rPr>
        <w:t xml:space="preserve"> %r;Rf;fpis Ez;Foy;fs;</w:t>
      </w:r>
      <w:r w:rsidRPr="00FE0877">
        <w:rPr>
          <w:szCs w:val="28"/>
        </w:rPr>
        <w:t xml:space="preserve"> (bronchioles)</w:t>
      </w:r>
      <w:r w:rsidRPr="00FE0877">
        <w:rPr>
          <w:rFonts w:ascii="Baamini" w:hAnsi="Baamini"/>
          <w:szCs w:val="28"/>
        </w:rPr>
        <w:t xml:space="preserve"> kw;Wk; fhw;W Ez;ziwfis </w:t>
      </w:r>
      <w:r w:rsidRPr="00FE0877">
        <w:rPr>
          <w:szCs w:val="28"/>
        </w:rPr>
        <w:t xml:space="preserve">(Alveolus) </w:t>
      </w:r>
      <w:r w:rsidRPr="00FE0877">
        <w:rPr>
          <w:rFonts w:ascii="Baamini" w:hAnsi="Baamini"/>
          <w:szCs w:val="28"/>
        </w:rPr>
        <w:t>cila EiuaPuy; Mfpiat kdpjr; Rthr kz;lyj;jpy; mlq;fpAs;sd.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lastRenderedPageBreak/>
        <w:t>Rthrg</w:t>
      </w:r>
      <w:proofErr w:type="gramStart"/>
      <w:r w:rsidRPr="00FE0877">
        <w:rPr>
          <w:rFonts w:ascii="Baamini" w:hAnsi="Baamini"/>
          <w:szCs w:val="28"/>
        </w:rPr>
        <w:t>;ghijapd</w:t>
      </w:r>
      <w:proofErr w:type="gramEnd"/>
      <w:r w:rsidRPr="00FE0877">
        <w:rPr>
          <w:rFonts w:ascii="Baamini" w:hAnsi="Baamini"/>
          <w:szCs w:val="28"/>
        </w:rPr>
        <w:t xml:space="preserve">;&gt; Nfhiog; glyj;jpYs;s Nfhg;igr; nry;fs; </w:t>
      </w:r>
      <w:r w:rsidRPr="00FE0877">
        <w:rPr>
          <w:szCs w:val="28"/>
        </w:rPr>
        <w:t xml:space="preserve">(Goblet cells) </w:t>
      </w:r>
      <w:r w:rsidRPr="00FE0877">
        <w:rPr>
          <w:rFonts w:ascii="Baamini" w:hAnsi="Baamini"/>
          <w:szCs w:val="28"/>
        </w:rPr>
        <w:t>mjpff; fpilf;</w:t>
      </w:r>
      <w:r w:rsidRPr="00FE0877">
        <w:rPr>
          <w:rFonts w:ascii="Baamini" w:hAnsi="Baamini"/>
          <w:noProof/>
          <w:szCs w:val="28"/>
          <w:lang w:eastAsia="en-IN"/>
        </w:rPr>
        <w:t>NfhGujq</w:t>
      </w:r>
      <w:r w:rsidRPr="00FE0877">
        <w:rPr>
          <w:rFonts w:ascii="Baamini" w:hAnsi="Baamini"/>
          <w:szCs w:val="28"/>
        </w:rPr>
        <w:t xml:space="preserve">;fisf; nfhz;l tOtOg;ghd Nfhioiar; Ruf;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nky;ypa&gt; kPs; jd;ikAila Fuy;tis %bahdJ czT tpOq;fg;gLk; NghJ czTj;Jfs; Fuy; tisapDs; nrd;W milj;J tplhky; jLf;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%r;Rf;Foy; xustpw;F tisAk; jd;ik nfhz;l gy FUj;njYk;G tisaq;fis </w:t>
      </w:r>
      <w:r w:rsidRPr="00FE0877">
        <w:rPr>
          <w:rFonts w:ascii="Baamini" w:hAnsi="Baamini"/>
          <w:noProof/>
          <w:szCs w:val="28"/>
          <w:lang w:eastAsia="en-IN"/>
        </w:rPr>
        <w:t>cilaJ</w:t>
      </w:r>
      <w:r w:rsidRPr="00FE0877">
        <w:rPr>
          <w:rFonts w:ascii="Baamini" w:hAnsi="Baamini"/>
          <w:szCs w:val="28"/>
        </w:rPr>
        <w:t xml:space="preserve">. mJ njhz;ilg;gFjpapypUe;J khh;giwapd; eLg;gFjp tiu ePz;L 5tJ khh;G Ks;nsYk;Gg; gFjpapy; tyJ kw;Wk; ,lJ Kjy; epiy %r;Rf;fpisf; Foy;fshfg; gphpe;J tyJ kw;Wk; ,lJ EiuaPuy;fSf;Fs; Eio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noProof/>
          <w:szCs w:val="28"/>
          <w:lang w:eastAsia="en-IN"/>
        </w:rPr>
        <w:t>EiuaPuYf</w:t>
      </w:r>
      <w:r w:rsidRPr="00FE0877">
        <w:rPr>
          <w:rFonts w:ascii="Baamini" w:hAnsi="Baamini"/>
          <w:szCs w:val="28"/>
        </w:rPr>
        <w:t xml:space="preserve">;Fs; Kjy;epiy %r;Rf;Foypd; Rthpy; FUj;njYk;ghyhd </w:t>
      </w:r>
      <w:r w:rsidRPr="00FE0877">
        <w:rPr>
          <w:szCs w:val="28"/>
        </w:rPr>
        <w:t>'C'</w:t>
      </w:r>
      <w:r w:rsidRPr="00FE0877">
        <w:rPr>
          <w:rFonts w:ascii="Baamini" w:hAnsi="Baamini"/>
          <w:szCs w:val="28"/>
        </w:rPr>
        <w:t xml:space="preserve"> tbtf; FUj;njYk;G tisaq;fs; mike;Js;sd. ,f;FUj;njYk;G tisaq;fs; Rthrj;jpd; NghJ Vw;gLk; mOj;j khWghLfshy; Foy; ntbj;JtplhkYk; fhw;W nry;Yk; NghJ rpije;J tplhkYk; %r;Rf;Foiyg; ghJfhf;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Rthr </w:t>
      </w:r>
      <w:r w:rsidRPr="00FE0877">
        <w:rPr>
          <w:rFonts w:ascii="Baamini" w:hAnsi="Baamini"/>
          <w:noProof/>
          <w:szCs w:val="28"/>
          <w:lang w:eastAsia="en-IN"/>
        </w:rPr>
        <w:t>Ez</w:t>
      </w:r>
      <w:r w:rsidRPr="00FE0877">
        <w:rPr>
          <w:rFonts w:ascii="Baamini" w:hAnsi="Baamini"/>
          <w:szCs w:val="28"/>
        </w:rPr>
        <w:t xml:space="preserve">;Foy;fs; mjpf ,uj;j ehsKs;s&gt; nky;ypa Rtuhyhd&gt; thAg; ghpkhw;wj; jskhd fhw;Wg;igfspy; </w:t>
      </w:r>
      <w:r w:rsidRPr="00FE0877">
        <w:rPr>
          <w:szCs w:val="28"/>
        </w:rPr>
        <w:t>(alveoli)</w:t>
      </w:r>
      <w:r w:rsidRPr="00FE0877">
        <w:rPr>
          <w:rFonts w:ascii="Baamini" w:hAnsi="Baamini"/>
          <w:szCs w:val="28"/>
        </w:rPr>
        <w:t xml:space="preserve"> Kbtil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fhw;Wg;igfspy; cs;s thA tputYf;fhd rt;T %d;W mLf;Ffshy; MdJ. mit&gt; fhw;Wg; igfspYs;s nky;ypa&gt; jl;il vgpjPypar; nry;fs; </w:t>
      </w:r>
      <w:r w:rsidRPr="00FE0877">
        <w:rPr>
          <w:szCs w:val="28"/>
        </w:rPr>
        <w:t>(squamous epithelium),</w:t>
      </w:r>
      <w:r w:rsidRPr="00FE0877">
        <w:rPr>
          <w:rFonts w:ascii="Baamini" w:hAnsi="Baamini"/>
          <w:szCs w:val="28"/>
        </w:rPr>
        <w:t xml:space="preserve"> fhw;Wg;gilapd; ,uj;j Ez; ehsq;fspd; vz;NlhjPypar; nry;fs;&gt; kw;Wk; ,it ,uz;bw;FK; ,ilNa cs;s mbg;gilg; nghUl;fs; </w:t>
      </w:r>
      <w:r w:rsidRPr="00FE0877">
        <w:rPr>
          <w:szCs w:val="28"/>
        </w:rPr>
        <w:t xml:space="preserve">(basement substance) </w:t>
      </w:r>
      <w:r w:rsidRPr="00FE0877">
        <w:rPr>
          <w:rFonts w:ascii="Baamini" w:hAnsi="Baamini"/>
          <w:szCs w:val="28"/>
        </w:rPr>
        <w:t xml:space="preserve">MfpaitahFk;. fhw;Wg;gigapd; nky;ypa jl;il vgpjPypar; nry;fs; tif </w:t>
      </w:r>
      <w:r w:rsidRPr="00FE0877">
        <w:rPr>
          <w:szCs w:val="28"/>
        </w:rPr>
        <w:t>I</w:t>
      </w:r>
      <w:r w:rsidRPr="00FE0877">
        <w:rPr>
          <w:rFonts w:ascii="Baamini" w:hAnsi="Baamini"/>
          <w:szCs w:val="28"/>
        </w:rPr>
        <w:t xml:space="preserve"> kw;Wk; tif </w:t>
      </w:r>
      <w:r w:rsidRPr="00FE0877">
        <w:rPr>
          <w:szCs w:val="28"/>
        </w:rPr>
        <w:t>II</w:t>
      </w:r>
      <w:r w:rsidRPr="00FE0877">
        <w:rPr>
          <w:rFonts w:ascii="Baamini" w:hAnsi="Baamini"/>
          <w:szCs w:val="28"/>
        </w:rPr>
        <w:t xml:space="preserve"> nry;fisf; nfhz;Ls;sd. tif </w:t>
      </w:r>
      <w:r w:rsidRPr="00FE0877">
        <w:rPr>
          <w:szCs w:val="28"/>
        </w:rPr>
        <w:t>I,</w:t>
      </w:r>
      <w:r w:rsidRPr="00FE0877">
        <w:rPr>
          <w:rFonts w:ascii="Baamini" w:hAnsi="Baamini"/>
          <w:szCs w:val="28"/>
        </w:rPr>
        <w:t xml:space="preserve"> nry;fs; kpf nky;ypait Mjyhy; ,jd; %yk; thA ghpkhw;wk; tputy; Kiwapy; Jhpjkhf eilngWfpwJ. </w:t>
      </w:r>
      <w:proofErr w:type="gramStart"/>
      <w:r w:rsidRPr="00FE0877">
        <w:rPr>
          <w:rFonts w:ascii="Baamini" w:hAnsi="Baamini"/>
          <w:szCs w:val="28"/>
        </w:rPr>
        <w:t>tif</w:t>
      </w:r>
      <w:proofErr w:type="gramEnd"/>
      <w:r w:rsidRPr="00FE0877">
        <w:rPr>
          <w:rFonts w:ascii="Baamini" w:hAnsi="Baamini"/>
          <w:szCs w:val="28"/>
        </w:rPr>
        <w:t xml:space="preserve"> </w:t>
      </w:r>
      <w:r w:rsidRPr="00FE0877">
        <w:rPr>
          <w:szCs w:val="28"/>
        </w:rPr>
        <w:t>II</w:t>
      </w:r>
      <w:r w:rsidRPr="00FE0877">
        <w:rPr>
          <w:rFonts w:ascii="Baamini" w:hAnsi="Baamini"/>
          <w:szCs w:val="28"/>
        </w:rPr>
        <w:t xml:space="preserve"> nry;fs; jbj;jit. ,it Nkw;gug;gpfs; vDk; </w:t>
      </w:r>
      <w:r w:rsidRPr="00FE0877">
        <w:rPr>
          <w:szCs w:val="28"/>
        </w:rPr>
        <w:t xml:space="preserve">(surfactant) </w:t>
      </w:r>
      <w:r w:rsidRPr="00FE0877">
        <w:rPr>
          <w:rFonts w:ascii="Baamini" w:hAnsi="Baamini"/>
          <w:szCs w:val="28"/>
        </w:rPr>
        <w:t>Ntjpg;nghUis cw;gj;jp nra;J Ruf;fpd;wd.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Rthr cWg;Gfshfpa EiuaPuy;fs; gQ;R Nghd;w kpUJthd jpR mikg;ghFk;. fhw;Wg;Gf ,ayhj khh;giwapy; </w:t>
      </w:r>
      <w:r w:rsidRPr="00FE0877">
        <w:rPr>
          <w:szCs w:val="28"/>
        </w:rPr>
        <w:t xml:space="preserve">(thoracic cavity) </w:t>
      </w:r>
      <w:r w:rsidRPr="00FE0877">
        <w:rPr>
          <w:rFonts w:ascii="Baamini" w:hAnsi="Baamini"/>
          <w:szCs w:val="28"/>
        </w:rPr>
        <w:t xml:space="preserve">,U EiuaPuy;fs; itf;fg;gl;Ls;sd. khh;giwiar; Rw;wpYk; KJFg;Gwj;jpy; KJnfYk;Gj;njhlUk; </w:t>
      </w:r>
      <w:r w:rsidRPr="00FE0877">
        <w:rPr>
          <w:szCs w:val="28"/>
        </w:rPr>
        <w:t xml:space="preserve">(Vertebral </w:t>
      </w:r>
      <w:r w:rsidRPr="00446BB1">
        <w:rPr>
          <w:rFonts w:ascii="Baamini" w:hAnsi="Baamini"/>
          <w:szCs w:val="28"/>
        </w:rPr>
        <w:t>column</w:t>
      </w:r>
      <w:r w:rsidRPr="00FE0877">
        <w:rPr>
          <w:szCs w:val="28"/>
        </w:rPr>
        <w:t xml:space="preserve">), </w:t>
      </w:r>
      <w:r w:rsidRPr="00FE0877">
        <w:rPr>
          <w:rFonts w:ascii="Baamini" w:hAnsi="Baamini"/>
          <w:szCs w:val="28"/>
        </w:rPr>
        <w:t xml:space="preserve">tapw;Wg;Gwj;jpy; khh;ngUk;Gk; </w:t>
      </w:r>
      <w:r w:rsidRPr="00FE0877">
        <w:rPr>
          <w:szCs w:val="28"/>
        </w:rPr>
        <w:t xml:space="preserve">(Sternum) </w:t>
      </w:r>
      <w:r w:rsidRPr="00FE0877">
        <w:rPr>
          <w:rFonts w:ascii="Baamini" w:hAnsi="Baamini"/>
          <w:szCs w:val="28"/>
        </w:rPr>
        <w:t xml:space="preserve">gf;fthl;by; tpyh vYk;GfSk; </w:t>
      </w:r>
      <w:r w:rsidRPr="00FE0877">
        <w:rPr>
          <w:szCs w:val="28"/>
        </w:rPr>
        <w:t xml:space="preserve">(ribs) </w:t>
      </w:r>
      <w:r w:rsidRPr="00FE0877">
        <w:rPr>
          <w:rFonts w:ascii="Baamini" w:hAnsi="Baamini"/>
          <w:szCs w:val="28"/>
        </w:rPr>
        <w:t xml:space="preserve">kw;Wk; Nkw;Ftpe;j mikg;Gila cjutpjhdk; </w:t>
      </w:r>
      <w:r w:rsidRPr="00FE0877">
        <w:rPr>
          <w:szCs w:val="28"/>
        </w:rPr>
        <w:t xml:space="preserve">(diaphragm) </w:t>
      </w:r>
      <w:r w:rsidRPr="00FE0877">
        <w:rPr>
          <w:rFonts w:ascii="Baamini" w:hAnsi="Baamini"/>
          <w:szCs w:val="28"/>
        </w:rPr>
        <w:t xml:space="preserve">khh;giwapd; fPo;g;Gwj;jpYk; mike;Js;sJ.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EiuaPuy;fisr; Rw;wpAs;s G@uh </w:t>
      </w:r>
      <w:r w:rsidRPr="00FE0877">
        <w:rPr>
          <w:szCs w:val="28"/>
        </w:rPr>
        <w:t xml:space="preserve">(Pleura) </w:t>
      </w:r>
      <w:r w:rsidRPr="00FE0877">
        <w:rPr>
          <w:rFonts w:ascii="Baamini" w:hAnsi="Baamini"/>
          <w:szCs w:val="28"/>
        </w:rPr>
        <w:t>vDk; ,ul;ilr;rt;T&gt; kPs;jd;ikAila gy mLf;F ,izg;Gj; jpRf;fisAk; ,uj;j Ez;ehsq;fisAk; nfhz;lJ. G@uy; glyq</w:t>
      </w:r>
      <w:proofErr w:type="gramStart"/>
      <w:r w:rsidRPr="00FE0877">
        <w:rPr>
          <w:rFonts w:ascii="Baamini" w:hAnsi="Baamini"/>
          <w:szCs w:val="28"/>
        </w:rPr>
        <w:t>;fSf</w:t>
      </w:r>
      <w:proofErr w:type="gramEnd"/>
      <w:r w:rsidRPr="00FE0877">
        <w:rPr>
          <w:rFonts w:ascii="Baamini" w:hAnsi="Baamini"/>
          <w:szCs w:val="28"/>
        </w:rPr>
        <w:t xml:space="preserve">;fpilNa G@uy; jputk; </w:t>
      </w:r>
      <w:r w:rsidRPr="00FE0877">
        <w:rPr>
          <w:szCs w:val="28"/>
        </w:rPr>
        <w:lastRenderedPageBreak/>
        <w:t xml:space="preserve">(pleural) </w:t>
      </w:r>
      <w:r w:rsidRPr="00FE0877">
        <w:rPr>
          <w:rFonts w:ascii="Baamini" w:hAnsi="Baamini"/>
          <w:szCs w:val="28"/>
        </w:rPr>
        <w:t xml:space="preserve">epiwe;Js;sJ. EiuaPuy;fs; RUq;fp tphpAk; NghJ cuha;tpidf; Fiwf;f ,j;jputk; cjTfpwJ.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Default="00232599" w:rsidP="00232599">
      <w:pPr>
        <w:pStyle w:val="NoSpacing"/>
        <w:ind w:left="360"/>
        <w:rPr>
          <w:rFonts w:ascii="Baamini" w:hAnsi="Baamini" w:cs="Times New Roman"/>
          <w:b/>
          <w:szCs w:val="28"/>
        </w:rPr>
      </w:pPr>
      <w:r w:rsidRPr="00FE0877">
        <w:rPr>
          <w:rFonts w:ascii="Baamini" w:hAnsi="Baamini" w:cs="Times New Roman"/>
          <w:b/>
          <w:szCs w:val="28"/>
        </w:rPr>
        <w:t>Rthrg; gug</w:t>
      </w:r>
      <w:proofErr w:type="gramStart"/>
      <w:r w:rsidRPr="00FE0877">
        <w:rPr>
          <w:rFonts w:ascii="Baamini" w:hAnsi="Baamini" w:cs="Times New Roman"/>
          <w:b/>
          <w:szCs w:val="28"/>
        </w:rPr>
        <w:t>;gpd</w:t>
      </w:r>
      <w:proofErr w:type="gramEnd"/>
      <w:r w:rsidRPr="00FE0877">
        <w:rPr>
          <w:rFonts w:ascii="Baamini" w:hAnsi="Baamini" w:cs="Times New Roman"/>
          <w:b/>
          <w:szCs w:val="28"/>
        </w:rPr>
        <w:t xml:space="preserve">; gz;Gfs;: </w:t>
      </w:r>
    </w:p>
    <w:p w:rsidR="000A0132" w:rsidRPr="00FE0877" w:rsidRDefault="000A0132" w:rsidP="00232599">
      <w:pPr>
        <w:pStyle w:val="NoSpacing"/>
        <w:ind w:left="360"/>
        <w:rPr>
          <w:rFonts w:ascii="Baamini" w:hAnsi="Baamini" w:cs="Times New Roman"/>
          <w:b/>
          <w:szCs w:val="28"/>
        </w:rPr>
      </w:pPr>
    </w:p>
    <w:p w:rsidR="00232599" w:rsidRDefault="00232599" w:rsidP="00232599">
      <w:pPr>
        <w:pStyle w:val="NoSpacing"/>
        <w:ind w:left="360"/>
        <w:rPr>
          <w:rFonts w:ascii="Baamini" w:hAnsi="Baamini" w:cs="Times New Roman"/>
          <w:szCs w:val="28"/>
        </w:rPr>
      </w:pPr>
      <w:r w:rsidRPr="00FE0877">
        <w:rPr>
          <w:rFonts w:ascii="Baamini" w:hAnsi="Baamini" w:cs="Times New Roman"/>
          <w:szCs w:val="28"/>
        </w:rPr>
        <w:t xml:space="preserve">mjpfg; gug;gsitAk; mjpf ,uj;j Ez;ehsq;fisAk; ngw;wpUf;f Ntz;Lk;. </w:t>
      </w:r>
    </w:p>
    <w:p w:rsidR="000A0132" w:rsidRPr="00FE0877" w:rsidRDefault="000A0132" w:rsidP="00232599">
      <w:pPr>
        <w:pStyle w:val="NoSpacing"/>
        <w:ind w:left="360"/>
        <w:rPr>
          <w:rFonts w:ascii="Baamini" w:hAnsi="Baamini" w:cs="Times New Roman"/>
          <w:szCs w:val="28"/>
        </w:rPr>
      </w:pPr>
    </w:p>
    <w:p w:rsidR="00232599" w:rsidRPr="00FE0877" w:rsidRDefault="00232599" w:rsidP="00232599">
      <w:pPr>
        <w:pStyle w:val="NoSpacing"/>
        <w:numPr>
          <w:ilvl w:val="0"/>
          <w:numId w:val="26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&lt;uj</w:t>
      </w:r>
      <w:proofErr w:type="gramStart"/>
      <w:r w:rsidRPr="00FE0877">
        <w:rPr>
          <w:rFonts w:ascii="Baamini" w:hAnsi="Baamini"/>
          <w:szCs w:val="28"/>
        </w:rPr>
        <w:t>;jd</w:t>
      </w:r>
      <w:proofErr w:type="gramEnd"/>
      <w:r w:rsidRPr="00FE0877">
        <w:rPr>
          <w:rFonts w:ascii="Baamini" w:hAnsi="Baamini"/>
          <w:szCs w:val="28"/>
        </w:rPr>
        <w:t xml:space="preserve">;ikAld; kpf nky;ypa RtUilajhf ,Uj;jy; Ntz;Lk;.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Default="00232599" w:rsidP="00232599">
      <w:pPr>
        <w:pStyle w:val="NoSpacing"/>
        <w:numPr>
          <w:ilvl w:val="0"/>
          <w:numId w:val="26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Gwr</w:t>
      </w:r>
      <w:proofErr w:type="gramStart"/>
      <w:r w:rsidRPr="00FE0877">
        <w:rPr>
          <w:rFonts w:ascii="Baamini" w:hAnsi="Baamini"/>
          <w:szCs w:val="28"/>
        </w:rPr>
        <w:t>;#</w:t>
      </w:r>
      <w:proofErr w:type="gramEnd"/>
      <w:r w:rsidRPr="00FE0877">
        <w:rPr>
          <w:rFonts w:ascii="Baamini" w:hAnsi="Baamini"/>
          <w:szCs w:val="28"/>
        </w:rPr>
        <w:t xml:space="preserve">oNyhL Neub njhlh;G nfhz;bUj;jy; Ntz;Lk;.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numPr>
          <w:ilvl w:val="0"/>
          <w:numId w:val="26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Rthrj</w:t>
      </w:r>
      <w:proofErr w:type="gramStart"/>
      <w:r w:rsidRPr="00FE0877">
        <w:rPr>
          <w:rFonts w:ascii="Baamini" w:hAnsi="Baamini"/>
          <w:szCs w:val="28"/>
        </w:rPr>
        <w:t>;jpd</w:t>
      </w:r>
      <w:proofErr w:type="gramEnd"/>
      <w:r w:rsidRPr="00FE0877">
        <w:rPr>
          <w:rFonts w:ascii="Baamini" w:hAnsi="Baamini"/>
          <w:szCs w:val="28"/>
        </w:rPr>
        <w:t xml:space="preserve">; NghJ fhw;W vspjhf CLUtf; $bajhf ,Uf;f Ntz;Lk;. </w:t>
      </w:r>
    </w:p>
    <w:p w:rsidR="00232599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b/>
          <w:szCs w:val="28"/>
        </w:rPr>
      </w:pPr>
      <w:r w:rsidRPr="00FE0877">
        <w:rPr>
          <w:rFonts w:ascii="Baamini" w:hAnsi="Baamini"/>
          <w:b/>
          <w:szCs w:val="28"/>
        </w:rPr>
        <w:t>Rthr epfo</w:t>
      </w:r>
      <w:proofErr w:type="gramStart"/>
      <w:r w:rsidRPr="00FE0877">
        <w:rPr>
          <w:rFonts w:ascii="Baamini" w:hAnsi="Baamini"/>
          <w:b/>
          <w:szCs w:val="28"/>
        </w:rPr>
        <w:t>;tpd</w:t>
      </w:r>
      <w:proofErr w:type="gramEnd"/>
      <w:r w:rsidRPr="00FE0877">
        <w:rPr>
          <w:rFonts w:ascii="Baamini" w:hAnsi="Baamini"/>
          <w:b/>
          <w:szCs w:val="28"/>
        </w:rPr>
        <w:t xml:space="preserve">; gb epiyfs;: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Default="00232599" w:rsidP="00232599">
      <w:pPr>
        <w:pStyle w:val="NoSpacing"/>
        <w:numPr>
          <w:ilvl w:val="0"/>
          <w:numId w:val="2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tspkz;lyk; kw;Wk; Eiuapuy;fSf;F ,ilNaahd thA ghpkhw;wk;.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numPr>
          <w:ilvl w:val="0"/>
          <w:numId w:val="2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EiuaPuy;fSf;Fk; ,uj;jj;jpw;Fk; ,ilNaahd </w:t>
      </w:r>
      <w:r w:rsidRPr="00FE0877">
        <w:rPr>
          <w:szCs w:val="28"/>
        </w:rPr>
        <w:t>O</w:t>
      </w:r>
      <w:r w:rsidRPr="00FE0877">
        <w:rPr>
          <w:szCs w:val="28"/>
          <w:vertAlign w:val="subscript"/>
        </w:rPr>
        <w:t>2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kw;Wk; </w:t>
      </w:r>
      <w:r w:rsidRPr="00FE0877">
        <w:rPr>
          <w:szCs w:val="28"/>
        </w:rPr>
        <w:t>CO</w:t>
      </w:r>
      <w:r w:rsidRPr="00FE0877">
        <w:rPr>
          <w:szCs w:val="28"/>
          <w:vertAlign w:val="subscript"/>
        </w:rPr>
        <w:t>2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ghpkhw;wk;.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numPr>
          <w:ilvl w:val="0"/>
          <w:numId w:val="2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uj;jj;jpd; %yk; </w:t>
      </w:r>
      <w:r w:rsidRPr="00FE0877">
        <w:rPr>
          <w:szCs w:val="28"/>
        </w:rPr>
        <w:t>O</w:t>
      </w:r>
      <w:r w:rsidRPr="00FE0877">
        <w:rPr>
          <w:szCs w:val="28"/>
          <w:vertAlign w:val="subscript"/>
        </w:rPr>
        <w:t>2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kw;Wk; </w:t>
      </w:r>
      <w:r w:rsidRPr="00FE0877">
        <w:rPr>
          <w:szCs w:val="28"/>
        </w:rPr>
        <w:t>CO</w:t>
      </w:r>
      <w:r w:rsidRPr="00FE0877">
        <w:rPr>
          <w:szCs w:val="28"/>
          <w:vertAlign w:val="subscript"/>
        </w:rPr>
        <w:t>2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Mfpait flj;jg;gLjy;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numPr>
          <w:ilvl w:val="0"/>
          <w:numId w:val="25"/>
        </w:numPr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,uj</w:t>
      </w:r>
      <w:proofErr w:type="gramEnd"/>
      <w:r w:rsidRPr="00FE0877">
        <w:rPr>
          <w:rFonts w:ascii="Baamini" w:hAnsi="Baamini"/>
          <w:szCs w:val="28"/>
        </w:rPr>
        <w:t xml:space="preserve">;jk; kw;Wk; nry;fSf;fpilNa thA ghpkhw;wk;.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numPr>
          <w:ilvl w:val="0"/>
          <w:numId w:val="2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nry;fs;&gt; gy clw;nraypay; nray;fisr; nra;a </w:t>
      </w:r>
      <w:r w:rsidRPr="00FE0877">
        <w:rPr>
          <w:szCs w:val="28"/>
        </w:rPr>
        <w:t>O</w:t>
      </w:r>
      <w:r w:rsidRPr="00FE0877">
        <w:rPr>
          <w:szCs w:val="28"/>
          <w:vertAlign w:val="subscript"/>
        </w:rPr>
        <w:t>2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I vLj;Jf;nfhs;SjYk;l </w:t>
      </w:r>
      <w:r w:rsidRPr="00FE0877">
        <w:rPr>
          <w:szCs w:val="28"/>
        </w:rPr>
        <w:t>CO</w:t>
      </w:r>
      <w:r w:rsidRPr="00FE0877">
        <w:rPr>
          <w:szCs w:val="28"/>
          <w:vertAlign w:val="subscript"/>
        </w:rPr>
        <w:t>2</w:t>
      </w:r>
      <w:r w:rsidRPr="00FE0877">
        <w:rPr>
          <w:rFonts w:ascii="Baamini" w:hAnsi="Baamini"/>
          <w:szCs w:val="28"/>
        </w:rPr>
        <w:t xml:space="preserve"> I ntspNaw;WjYk;. </w:t>
      </w:r>
    </w:p>
    <w:p w:rsidR="00232599" w:rsidRPr="00FE0877" w:rsidRDefault="00232599" w:rsidP="00232599">
      <w:pPr>
        <w:pStyle w:val="NoSpacing"/>
        <w:rPr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232599" w:rsidRPr="00FE0877" w:rsidTr="00232599">
        <w:tc>
          <w:tcPr>
            <w:tcW w:w="9242" w:type="dxa"/>
          </w:tcPr>
          <w:p w:rsidR="00232599" w:rsidRPr="00FE0877" w:rsidRDefault="00232599" w:rsidP="00232599">
            <w:pPr>
              <w:pStyle w:val="NoSpacing"/>
              <w:rPr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Nkw;gug;gpfs; </w:t>
            </w:r>
            <w:r w:rsidRPr="00FE0877">
              <w:rPr>
                <w:szCs w:val="28"/>
              </w:rPr>
              <w:t xml:space="preserve">(Surfactants) </w:t>
            </w:r>
            <w:r w:rsidRPr="00FE0877">
              <w:rPr>
                <w:rFonts w:ascii="Baamini" w:hAnsi="Baamini"/>
                <w:szCs w:val="28"/>
              </w:rPr>
              <w:t xml:space="preserve">vd;gJ Ez;fhw;Wg; igapd; Nkw;Gwj;jpy; fhzg;gLk; nky;ypa&gt; nry;fsw;w&gt; Gujk; kw;Wk; gh];NghypgpLfshyhd&gt; glykhFk;. ,J fhw;W Ez;ziwapd; gug;G ,Otpiriaf; Fiwj;J EiuaPuy;fisr; rpijtilahky; ghJfhf;fpwJ. NkYk; EiuaPuy; tPf;fj;ij jLj;J Rthrj;ij vspjhf;FfpwJ. Fiwg;gpurtj;jpy; gpwf;Fk; Foe;ijfspd; fhw;Wg;igfspy; Fiwthd msNt Nkw;gug;gpfs; mf;Foe;ijfSf;F rpR%r;Rj;jpzwy; Neha;f;FwpaPL" </w:t>
            </w:r>
            <w:r w:rsidRPr="00FE0877">
              <w:rPr>
                <w:szCs w:val="28"/>
              </w:rPr>
              <w:t xml:space="preserve">(Newborn respiratory distress syndrome) (NRDS) </w:t>
            </w:r>
            <w:r w:rsidRPr="00FE0877">
              <w:rPr>
                <w:rFonts w:ascii="Baamini" w:hAnsi="Baamini"/>
                <w:szCs w:val="28"/>
              </w:rPr>
              <w:t>Vw;gLfpd;wJ. Vnddpy; fh;g;g fhj;jpd; 25tJ thuj;jpy;jhd; fhw;Wg;ig Nkw;gug;gpfs; cUthf;fg;gLfpd;wd</w:t>
            </w:r>
          </w:p>
        </w:tc>
      </w:tr>
    </w:tbl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r w:rsidRPr="00FE0877">
        <w:rPr>
          <w:rFonts w:ascii="Baamini" w:hAnsi="Baamini"/>
          <w:b/>
          <w:szCs w:val="28"/>
        </w:rPr>
        <w:t xml:space="preserve">Rthrk; eilngWk; Kiw </w:t>
      </w:r>
      <w:r w:rsidRPr="00FE0877">
        <w:rPr>
          <w:b/>
          <w:szCs w:val="28"/>
        </w:rPr>
        <w:t xml:space="preserve">(Mechanism of breathing):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tspkz;lyj;jpw;Fk; EiuaPuy;fSf;Fk; ,ilNa eilngWk; fhw;Wg; ghpkhw;wNk %r;RtpLjy; vdg;gLfpwJ. ,e;epfo;T&gt; cl;Rthrk;&gt; kw;Wk; ntspr;Rthrk; vDk; ,Uepiyfspy; eilngWfpwJ. cl;Rthrk; vd;gJ tspkz;lyj;jpYs;s fhw;W EiuaPuy;fSf;Fs; nry;tijAk;&gt; ntspr;Rthrk; vd;gJ fhw;W Ez;ziwfspy; cs;s thA EiuaPuy;fis tpl;L ntspNaw;wg;gLtijAk; Fwpf;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cjutpjhdk</w:t>
      </w:r>
      <w:proofErr w:type="gramEnd"/>
      <w:r w:rsidRPr="00FE0877">
        <w:rPr>
          <w:rFonts w:ascii="Baamini" w:hAnsi="Baamini"/>
          <w:szCs w:val="28"/>
        </w:rPr>
        <w:t xml:space="preserve">; vDk; jpRg;guykhdJ khh;giwia tapw;wiwapypUe;J gphpf;fpwJ. ,ay;ghd epiyapy; cjutpjkhdk; Nky; Nehf;fpf; Ftpe;j epiyapy; fhzg;gLfpwJ. tpyh vYk;gpilj;jirfs; tpyh vYk;Gfis ,af;F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xU</w:t>
      </w:r>
      <w:proofErr w:type="gramEnd"/>
      <w:r w:rsidRPr="00FE0877">
        <w:rPr>
          <w:rFonts w:ascii="Baamini" w:hAnsi="Baamini"/>
          <w:szCs w:val="28"/>
        </w:rPr>
        <w:t xml:space="preserve"> MNuhf;fpakhd kdpjdpd; ruhrhp Rthrk; xU epkplj;jpw;F 12 </w:t>
      </w:r>
      <w:r w:rsidRPr="00FE0877">
        <w:rPr>
          <w:rFonts w:ascii="Times New Roman" w:hAnsi="Times New Roman" w:cs="Times New Roman"/>
          <w:szCs w:val="28"/>
        </w:rPr>
        <w:t>–</w:t>
      </w:r>
      <w:r w:rsidRPr="00FE0877">
        <w:rPr>
          <w:rFonts w:ascii="Baamini" w:hAnsi="Baamini"/>
          <w:szCs w:val="28"/>
        </w:rPr>
        <w:t xml:space="preserve"> 16 KiwahFk;. xUthpd; EiuaPuy; nray;ghl;il mwptjw;fhd kUj;Jtf;fzf;fPl;by; Rthrj;jpd; NghJ gq;Nfw;Fk; fhw;wpd; nfhs;ssit msf;f ];igNuhkPl;lh; (%r;rPl;Lkhdp) </w:t>
      </w:r>
      <w:r w:rsidRPr="00FE0877">
        <w:rPr>
          <w:szCs w:val="28"/>
        </w:rPr>
        <w:t xml:space="preserve">(Spirometer) </w:t>
      </w:r>
      <w:r w:rsidRPr="00FE0877">
        <w:rPr>
          <w:rFonts w:ascii="Baamini" w:hAnsi="Baamini"/>
          <w:szCs w:val="28"/>
        </w:rPr>
        <w:t xml:space="preserve">vDk; fUtp gad;ghl;by; cs;s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r w:rsidRPr="00FE0877">
        <w:rPr>
          <w:rFonts w:ascii="Baamini" w:hAnsi="Baamini"/>
          <w:b/>
          <w:szCs w:val="28"/>
        </w:rPr>
        <w:t xml:space="preserve">Rthr EiuaPuy; nfhs;ssTfs; kw;Wk; nfhs;jpwd;fs; </w:t>
      </w:r>
      <w:r w:rsidRPr="00FE0877">
        <w:rPr>
          <w:b/>
          <w:szCs w:val="28"/>
        </w:rPr>
        <w:t xml:space="preserve">(Respiratory volumes and capacities):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Rthrf; nfhs;ssTfs; </w:t>
      </w:r>
      <w:r w:rsidRPr="00FE0877">
        <w:rPr>
          <w:szCs w:val="28"/>
        </w:rPr>
        <w:t xml:space="preserve">(Respiratory volumes) </w:t>
      </w:r>
      <w:r w:rsidRPr="00FE0877">
        <w:rPr>
          <w:rFonts w:ascii="Baamini" w:hAnsi="Baamini"/>
          <w:szCs w:val="28"/>
        </w:rPr>
        <w:t xml:space="preserve">Rthrj;jpd; xt;nthU epiyapd; NghJk; cs;s fhw;wpd; nfhs;ssT&gt; gy;NtW Rthrf; nfhs;ssTfshff; Fwpf;fg;gL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r w:rsidRPr="00FE0877">
        <w:rPr>
          <w:rFonts w:ascii="Baamini" w:hAnsi="Baamini"/>
          <w:b/>
          <w:szCs w:val="28"/>
        </w:rPr>
        <w:t>%r</w:t>
      </w:r>
      <w:proofErr w:type="gramStart"/>
      <w:r w:rsidRPr="00FE0877">
        <w:rPr>
          <w:rFonts w:ascii="Baamini" w:hAnsi="Baamini"/>
          <w:b/>
          <w:szCs w:val="28"/>
        </w:rPr>
        <w:t>;Rf</w:t>
      </w:r>
      <w:proofErr w:type="gramEnd"/>
      <w:r w:rsidRPr="00FE0877">
        <w:rPr>
          <w:rFonts w:ascii="Baamini" w:hAnsi="Baamini"/>
          <w:b/>
          <w:szCs w:val="28"/>
        </w:rPr>
        <w:t>;fhw;W msT (</w:t>
      </w:r>
      <w:r w:rsidRPr="00FE0877">
        <w:rPr>
          <w:b/>
          <w:szCs w:val="28"/>
        </w:rPr>
        <w:t xml:space="preserve">Tidal volume – TV)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ay;ghd xt;nthU Rthrj;jpd; NghJk; cs;NsWk; fhw;W my;yJ ntspNaWk; fhw;wpd; nfhs;ssNt %r;Rf;fhw;W msT MFk;. %r;Rf;fhw;W msT Rkhh; 500 kpy;yp ypl;lh; MFk;. xU rhjhuz kdpjdhy; xt;nthU epkplKk; Rkhh; 6000 </w:t>
      </w:r>
      <w:r w:rsidRPr="00FE0877">
        <w:rPr>
          <w:rFonts w:ascii="Times New Roman" w:hAnsi="Times New Roman" w:cs="Times New Roman"/>
          <w:szCs w:val="28"/>
        </w:rPr>
        <w:t>–</w:t>
      </w:r>
      <w:r w:rsidRPr="00FE0877">
        <w:rPr>
          <w:rFonts w:ascii="Baamini" w:hAnsi="Baamini"/>
          <w:szCs w:val="28"/>
        </w:rPr>
        <w:t xml:space="preserve"> 8000 kpy;yp ypl;lh; msTs;s fhw;iw cs;spOf;fNth my;yJ ntspNaw;wNth ,aYk;. fbdkhd clw;gapw;rpapd; NghJ %r;Rf;fhw;wsthdJ Rkhh; 4 </w:t>
      </w:r>
      <w:r w:rsidRPr="00FE0877">
        <w:rPr>
          <w:rFonts w:ascii="Times New Roman" w:hAnsi="Times New Roman" w:cs="Times New Roman"/>
          <w:szCs w:val="28"/>
        </w:rPr>
        <w:t>–</w:t>
      </w:r>
      <w:r w:rsidRPr="00FE0877">
        <w:rPr>
          <w:rFonts w:ascii="Baamini" w:hAnsi="Baamini"/>
          <w:szCs w:val="28"/>
        </w:rPr>
        <w:t xml:space="preserve"> 10 klq;F mjpfhpf;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232599" w:rsidRPr="00FE0877" w:rsidTr="00232599">
        <w:tc>
          <w:tcPr>
            <w:tcW w:w="9242" w:type="dxa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b/>
                <w:szCs w:val="28"/>
              </w:rPr>
            </w:pPr>
            <w:r w:rsidRPr="00FE0877">
              <w:rPr>
                <w:rFonts w:ascii="Baamini" w:hAnsi="Baamini"/>
                <w:b/>
                <w:szCs w:val="28"/>
              </w:rPr>
              <w:t>Vd; rpyh; Fwl</w:t>
            </w:r>
            <w:proofErr w:type="gramStart"/>
            <w:r w:rsidRPr="00FE0877">
              <w:rPr>
                <w:rFonts w:ascii="Baamini" w:hAnsi="Baamini"/>
                <w:b/>
                <w:szCs w:val="28"/>
              </w:rPr>
              <w:t>;il</w:t>
            </w:r>
            <w:proofErr w:type="gramEnd"/>
            <w:r w:rsidRPr="00FE0877">
              <w:rPr>
                <w:rFonts w:ascii="Baamini" w:hAnsi="Baamini"/>
                <w:b/>
                <w:szCs w:val="28"/>
              </w:rPr>
              <w:t xml:space="preserve"> tpLfpwhh;fs;? 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cwf;fj;jpy; ehk; %r;RtpLk;NghJ nkd;mz;zg;gFjp mjph;tiltjhy; fufug;ghd xyp Vw;gLfpwJ. rhpahf %lg;glhj Rthrg;ghijapd; Nkw;gFjp (%f;F&gt; njhz;il) kpf FWfyhfp NghJkhd msT fhw;W EiuaPuy; topahf nry;tij jLf;fpwJ. ,jdhy; Rw;wpAs;s jpRf;fs; mjph;tile;J Fwl;il xyp Vw;gLfpwJ. </w:t>
            </w:r>
          </w:p>
        </w:tc>
      </w:tr>
    </w:tbl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cl;Rthr Nrkpg;Gf; nfhs;ssT </w:t>
      </w:r>
      <w:r w:rsidRPr="00FE0877">
        <w:rPr>
          <w:szCs w:val="28"/>
        </w:rPr>
        <w:t>(Inspiratory reserve volume – IRV)</w:t>
      </w:r>
      <w:r w:rsidRPr="00FE0877">
        <w:rPr>
          <w:rFonts w:ascii="Baamini" w:hAnsi="Baamini"/>
          <w:szCs w:val="28"/>
        </w:rPr>
        <w:t xml:space="preserve"> cs;%r;rpd; NghJ type;J cs;spOf;fg;gLk; $Ljy; fhw;wpd; msNt cl;Rthr Nrkpg;Gf; nfhs;ssT vdg;gLfpwJ. </w:t>
      </w:r>
      <w:proofErr w:type="gramStart"/>
      <w:r w:rsidRPr="00FE0877">
        <w:rPr>
          <w:rFonts w:ascii="Baamini" w:hAnsi="Baamini"/>
          <w:szCs w:val="28"/>
        </w:rPr>
        <w:t>,jd</w:t>
      </w:r>
      <w:proofErr w:type="gramEnd"/>
      <w:r w:rsidRPr="00FE0877">
        <w:rPr>
          <w:rFonts w:ascii="Baamini" w:hAnsi="Baamini"/>
          <w:szCs w:val="28"/>
        </w:rPr>
        <w:t xml:space="preserve">; msT Rkhh; 2500 </w:t>
      </w:r>
      <w:r w:rsidRPr="00FE0877">
        <w:rPr>
          <w:rFonts w:ascii="Times New Roman" w:hAnsi="Times New Roman" w:cs="Times New Roman"/>
          <w:szCs w:val="28"/>
        </w:rPr>
        <w:t>–</w:t>
      </w:r>
      <w:r w:rsidRPr="00FE0877">
        <w:rPr>
          <w:rFonts w:ascii="Baamini" w:hAnsi="Baamini"/>
          <w:szCs w:val="28"/>
        </w:rPr>
        <w:t xml:space="preserve"> 3000 kpy;yp ypl;lh; M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b/>
          <w:noProof/>
          <w:szCs w:val="28"/>
          <w:lang w:eastAsia="en-IN"/>
        </w:rPr>
        <w:t xml:space="preserve">ntspr;Rthr Nrkpg;Gf; nfhs;ssT </w:t>
      </w:r>
      <w:r w:rsidRPr="00FE0877">
        <w:rPr>
          <w:b/>
          <w:szCs w:val="28"/>
        </w:rPr>
        <w:t>(Expiratory reserve volume – ERV):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noProof/>
          <w:szCs w:val="28"/>
          <w:lang w:eastAsia="en-IN"/>
        </w:rPr>
        <w:t xml:space="preserve">tpirAld; type;J ntspNaw;wg;gLk; $Ljy; fhw;wpd; msNt ntspr;Rthr Nrkpg;Gf; nfhs;ssT vdg;gLfpwJ. rhjhuzkhf ,jd; msT 1000 </w:t>
      </w:r>
      <w:r w:rsidRPr="00FE0877">
        <w:rPr>
          <w:rFonts w:ascii="Times New Roman" w:hAnsi="Times New Roman" w:cs="Times New Roman"/>
          <w:noProof/>
          <w:szCs w:val="28"/>
          <w:lang w:eastAsia="en-IN"/>
        </w:rPr>
        <w:t>–</w:t>
      </w:r>
      <w:r w:rsidRPr="00FE0877">
        <w:rPr>
          <w:rFonts w:ascii="Baamini" w:hAnsi="Baamini"/>
          <w:noProof/>
          <w:szCs w:val="28"/>
          <w:lang w:eastAsia="en-IN"/>
        </w:rPr>
        <w:t xml:space="preserve"> 1100 kpy;yp ypl;lh; M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0A0132" w:rsidRDefault="000A0132">
      <w:pPr>
        <w:rPr>
          <w:rFonts w:ascii="Baamini" w:hAnsi="Baamini"/>
          <w:b/>
          <w:sz w:val="28"/>
          <w:szCs w:val="28"/>
        </w:rPr>
      </w:pPr>
      <w:r>
        <w:rPr>
          <w:rFonts w:ascii="Baamini" w:hAnsi="Baamini"/>
          <w:b/>
          <w:szCs w:val="28"/>
        </w:rPr>
        <w:br w:type="page"/>
      </w:r>
    </w:p>
    <w:p w:rsidR="00232599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lastRenderedPageBreak/>
        <w:t>vQ;</w:t>
      </w:r>
      <w:proofErr w:type="gramEnd"/>
      <w:r w:rsidRPr="00FE0877">
        <w:rPr>
          <w:rFonts w:ascii="Baamini" w:hAnsi="Baamini"/>
          <w:b/>
          <w:szCs w:val="28"/>
        </w:rPr>
        <w:t xml:space="preserve">rpa nfhs;ssT </w:t>
      </w:r>
      <w:r w:rsidRPr="00FE0877">
        <w:rPr>
          <w:b/>
          <w:szCs w:val="28"/>
        </w:rPr>
        <w:t xml:space="preserve">(Residual volume – RV) </w:t>
      </w:r>
    </w:p>
    <w:p w:rsidR="000A0132" w:rsidRPr="00FE0877" w:rsidRDefault="000A0132" w:rsidP="00232599">
      <w:pPr>
        <w:pStyle w:val="NoSpacing"/>
        <w:rPr>
          <w:b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tpirAld; ntspNaw;wg;gl;l ntsp%r;rpw;Fk; gpwFk; EiuaPuy;fspy; jq;fptpLk; fhw;wpd; msT vQ;rpa nfhs;ssT vdg;gLfpwJ. </w:t>
      </w:r>
      <w:proofErr w:type="gramStart"/>
      <w:r w:rsidRPr="00FE0877">
        <w:rPr>
          <w:rFonts w:ascii="Baamini" w:hAnsi="Baamini"/>
          <w:szCs w:val="28"/>
        </w:rPr>
        <w:t>,jd</w:t>
      </w:r>
      <w:proofErr w:type="gramEnd"/>
      <w:r w:rsidRPr="00FE0877">
        <w:rPr>
          <w:rFonts w:ascii="Baamini" w:hAnsi="Baamini"/>
          <w:szCs w:val="28"/>
        </w:rPr>
        <w:t xml:space="preserve">; msT Rkhh; 1100 </w:t>
      </w:r>
      <w:r w:rsidRPr="00FE0877">
        <w:rPr>
          <w:rFonts w:ascii="Times New Roman" w:hAnsi="Times New Roman" w:cs="Times New Roman"/>
          <w:szCs w:val="28"/>
        </w:rPr>
        <w:t>–</w:t>
      </w:r>
      <w:r w:rsidRPr="00FE0877">
        <w:rPr>
          <w:rFonts w:ascii="Baamini" w:hAnsi="Baamini"/>
          <w:szCs w:val="28"/>
        </w:rPr>
        <w:t xml:space="preserve"> 1200 kpy;yp ypl;lh; M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Rthrj; jpwd;fs; </w:t>
      </w:r>
      <w:r w:rsidRPr="00FE0877">
        <w:rPr>
          <w:szCs w:val="28"/>
        </w:rPr>
        <w:t>(Respiratory capacities)</w:t>
      </w:r>
      <w:r w:rsidRPr="00FE0877">
        <w:rPr>
          <w:rFonts w:ascii="Baamini" w:hAnsi="Baamini"/>
          <w:szCs w:val="28"/>
        </w:rPr>
        <w:t xml:space="preserve"> caph;g;Gj;jpwd; my;yJ Kf;fpaj;jpwd; </w:t>
      </w:r>
      <w:r w:rsidRPr="00FE0877">
        <w:rPr>
          <w:szCs w:val="28"/>
        </w:rPr>
        <w:t>(Vital capacity – VC)</w:t>
      </w:r>
      <w:r w:rsidRPr="00FE0877">
        <w:rPr>
          <w:rFonts w:ascii="Baamini" w:hAnsi="Baamini"/>
          <w:szCs w:val="28"/>
        </w:rPr>
        <w:t xml:space="preserve"> mjpfgl;rkhd xU cl;Rthrj;jpw;Fg; gpwF ntspNaw;wg;gLk; fhw;wpd; mjpfg; gl;r nfhs;ssT&gt; caph;g;Gj;jpwd; my;yJ Kf;fpaj;jpwd; vdg;gLk;. mjhtJ&gt; fhw;iw mjpfgl;rkhf cs;spOj;Jg; gpd; mjpfgl;rkhf ntspNaw;WtJ caph;g;Gj;jpwd; MFk;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caph;g;Gj;jpwd; </w:t>
      </w:r>
      <w:r w:rsidRPr="00FE0877">
        <w:rPr>
          <w:szCs w:val="28"/>
        </w:rPr>
        <w:t>=</w:t>
      </w:r>
      <w:r w:rsidRPr="00FE0877">
        <w:rPr>
          <w:rFonts w:ascii="Baamini" w:hAnsi="Baamini"/>
          <w:noProof/>
          <w:szCs w:val="28"/>
          <w:lang w:eastAsia="en-IN"/>
        </w:rPr>
        <w:t xml:space="preserve"> ntspr;Rthr Nrkpg;Gf;nfhs;sT </w:t>
      </w:r>
      <w:r w:rsidRPr="00FE0877">
        <w:rPr>
          <w:szCs w:val="28"/>
        </w:rPr>
        <w:t xml:space="preserve">+ </w:t>
      </w:r>
      <w:r w:rsidRPr="00FE0877">
        <w:rPr>
          <w:rFonts w:ascii="Baamini" w:hAnsi="Baamini"/>
          <w:noProof/>
          <w:szCs w:val="28"/>
          <w:lang w:eastAsia="en-IN"/>
        </w:rPr>
        <w:t xml:space="preserve">%r;Rf;fhw;W msT </w:t>
      </w:r>
      <w:r w:rsidRPr="00FE0877">
        <w:rPr>
          <w:szCs w:val="28"/>
        </w:rPr>
        <w:t xml:space="preserve">+ </w:t>
      </w:r>
      <w:r w:rsidRPr="00FE0877">
        <w:rPr>
          <w:rFonts w:ascii="Baamini" w:hAnsi="Baamini"/>
          <w:noProof/>
          <w:szCs w:val="28"/>
          <w:lang w:eastAsia="en-IN"/>
        </w:rPr>
        <w:t xml:space="preserve">cl;Rthr Nrkpg;Gf; nfhs;sT </w:t>
      </w:r>
    </w:p>
    <w:p w:rsidR="00232599" w:rsidRPr="00FE0877" w:rsidRDefault="00232599" w:rsidP="00232599">
      <w:pPr>
        <w:pStyle w:val="NoSpacing"/>
        <w:rPr>
          <w:szCs w:val="28"/>
        </w:rPr>
      </w:pPr>
      <w:r w:rsidRPr="00FE0877">
        <w:rPr>
          <w:rFonts w:ascii="Baamini" w:hAnsi="Baamini"/>
          <w:noProof/>
          <w:szCs w:val="28"/>
          <w:lang w:eastAsia="en-IN"/>
        </w:rPr>
        <w:tab/>
      </w:r>
      <w:r w:rsidRPr="00FE0877">
        <w:rPr>
          <w:rFonts w:ascii="Baamini" w:hAnsi="Baamini"/>
          <w:noProof/>
          <w:szCs w:val="28"/>
          <w:lang w:eastAsia="en-IN"/>
        </w:rPr>
        <w:tab/>
      </w:r>
      <w:r w:rsidRPr="00FE0877">
        <w:rPr>
          <w:szCs w:val="28"/>
        </w:rPr>
        <w:t xml:space="preserve">VC = ERV + TV + IRV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noProof/>
          <w:szCs w:val="28"/>
          <w:lang w:eastAsia="en-IN"/>
        </w:rPr>
        <w:tab/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cl;Rthrj;jpwd; </w:t>
      </w:r>
      <w:r w:rsidRPr="00FE0877">
        <w:rPr>
          <w:szCs w:val="28"/>
        </w:rPr>
        <w:t xml:space="preserve">(Inspiratory capacity – IC) </w:t>
      </w:r>
      <w:r w:rsidRPr="00FE0877">
        <w:rPr>
          <w:rFonts w:ascii="Baamini" w:hAnsi="Baamini"/>
          <w:noProof/>
          <w:szCs w:val="28"/>
          <w:lang w:eastAsia="en-IN"/>
        </w:rPr>
        <w:t xml:space="preserve">,ay;ghd ntspr;Rthrj;ijj; njhlh;e;J&gt;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xU kdpjd; cs;spOf;Fk; fhw;wpd; nkhj;jf; nfhs;stpw;F cl;Rthrj;jpwd; vd;W </w:t>
      </w:r>
      <w:r w:rsidRPr="00FE0877">
        <w:rPr>
          <w:rFonts w:ascii="Baamini" w:hAnsi="Baamini"/>
          <w:szCs w:val="28"/>
        </w:rPr>
        <w:t>ngah</w:t>
      </w:r>
      <w:r w:rsidRPr="00FE0877">
        <w:rPr>
          <w:rFonts w:ascii="Baamini" w:hAnsi="Baamini"/>
          <w:noProof/>
          <w:szCs w:val="28"/>
          <w:lang w:eastAsia="en-IN"/>
        </w:rPr>
        <w:t xml:space="preserve">;. ,J %r;Rf;fhw;W msT kw;Wk; cl;Rthr Nrkpg;Gf; nfhs;ssT Mfpatw;iw cs;slf;fpajhFk;.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szCs w:val="28"/>
        </w:rPr>
      </w:pPr>
      <w:r w:rsidRPr="00FE0877">
        <w:rPr>
          <w:rFonts w:ascii="Baamini" w:hAnsi="Baamini"/>
          <w:szCs w:val="28"/>
        </w:rPr>
        <w:t xml:space="preserve">cl;Rthrj;jpwd; </w:t>
      </w:r>
      <w:r w:rsidRPr="00FE0877">
        <w:rPr>
          <w:szCs w:val="28"/>
        </w:rPr>
        <w:t>=</w:t>
      </w:r>
      <w:r w:rsidRPr="00FE0877">
        <w:rPr>
          <w:rFonts w:ascii="Baamini" w:hAnsi="Baamini"/>
          <w:szCs w:val="28"/>
        </w:rPr>
        <w:t xml:space="preserve"> %r;Rf;fhw;W msT </w:t>
      </w:r>
      <w:r w:rsidRPr="00FE0877">
        <w:rPr>
          <w:szCs w:val="28"/>
        </w:rPr>
        <w:t xml:space="preserve">+ </w:t>
      </w:r>
      <w:r w:rsidRPr="00FE0877">
        <w:rPr>
          <w:rFonts w:ascii="Baamini" w:hAnsi="Baamini"/>
          <w:szCs w:val="28"/>
        </w:rPr>
        <w:t xml:space="preserve">cl;Rthr Nrkpg;Gf;nfhs;sT </w:t>
      </w:r>
      <w:r w:rsidRPr="00FE0877">
        <w:rPr>
          <w:szCs w:val="28"/>
        </w:rPr>
        <w:t xml:space="preserve">(IC = TV + IRV)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ntspr;Rthrj;jpwd; </w:t>
      </w:r>
      <w:r w:rsidRPr="00FE0877">
        <w:rPr>
          <w:szCs w:val="28"/>
        </w:rPr>
        <w:t xml:space="preserve">(Expiratory capacity – EC) </w:t>
      </w:r>
      <w:r w:rsidRPr="00FE0877">
        <w:rPr>
          <w:rFonts w:ascii="Baamini" w:hAnsi="Baamini"/>
          <w:szCs w:val="28"/>
        </w:rPr>
        <w:t xml:space="preserve">,ay;ghd cl;Rthrj;ijj; njhlh;e;J&gt; xU kdpjd; ntspaplf;$ba fhw;wpd; nkhj;jf; nfhs;sstpw;F ntspr;Rthrj; jpwd; vd;W ngah;. ,J %r;Rf;fhw;W msT kw;Wk; ntspr;Rthr Nrkpg;Gf; nfhs;ssit cs;slf;fpajhFk;. ntspr;Rthrj;jpwd; </w:t>
      </w:r>
      <w:r w:rsidRPr="00FE0877">
        <w:rPr>
          <w:szCs w:val="28"/>
        </w:rPr>
        <w:t>=</w:t>
      </w:r>
      <w:r w:rsidRPr="00FE0877">
        <w:rPr>
          <w:rFonts w:ascii="Baamini" w:hAnsi="Baamini"/>
          <w:szCs w:val="28"/>
        </w:rPr>
        <w:t xml:space="preserve"> %r;Rf;fhw;W msT ntspr;Rthr Nrkpg;Gf; nfhs;ssT </w:t>
      </w:r>
      <w:r w:rsidRPr="00FE0877">
        <w:rPr>
          <w:szCs w:val="28"/>
        </w:rPr>
        <w:t>EC = TV + ERV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nkhj;j EiuaPuy; nfhs;ssTj;jpwd; </w:t>
      </w:r>
      <w:r w:rsidRPr="00FE0877">
        <w:rPr>
          <w:szCs w:val="28"/>
        </w:rPr>
        <w:t xml:space="preserve">(Total lung capacity – TLC) </w:t>
      </w:r>
      <w:r w:rsidRPr="00FE0877">
        <w:rPr>
          <w:rFonts w:ascii="Baamini" w:hAnsi="Baamini"/>
          <w:szCs w:val="28"/>
        </w:rPr>
        <w:t xml:space="preserve">tpirAld; cs;spOf;fg;gl;l cl;Rthrj;ijj; njhlh;e;J EiuaPuy; Vw;Wf;nfhs;Sk; fhw;wpd; nkhj;j msNt nkhj;j EiuaPuy; nfhs;ssTj;jpwd; vdg;gLk;. ,J caph;g;Gj;jpwd; kw;Wk; vQ;rpa nfhs;ssT Mfpatw;iw cs;slf;fpajhFk;. </w:t>
      </w:r>
      <w:proofErr w:type="gramStart"/>
      <w:r w:rsidRPr="00FE0877">
        <w:rPr>
          <w:rFonts w:ascii="Baamini" w:hAnsi="Baamini"/>
          <w:szCs w:val="28"/>
        </w:rPr>
        <w:t>,jd</w:t>
      </w:r>
      <w:proofErr w:type="gramEnd"/>
      <w:r w:rsidRPr="00FE0877">
        <w:rPr>
          <w:rFonts w:ascii="Baamini" w:hAnsi="Baamini"/>
          <w:szCs w:val="28"/>
        </w:rPr>
        <w:t xml:space="preserve">; msT Rkhh; 6000 kpy;ypypl;lh; M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szCs w:val="28"/>
        </w:rPr>
      </w:pPr>
      <w:r w:rsidRPr="00FE0877">
        <w:rPr>
          <w:rFonts w:ascii="Baamini" w:hAnsi="Baamini"/>
          <w:szCs w:val="28"/>
        </w:rPr>
        <w:t xml:space="preserve">nkhj;j EiuaPuy; nfhs;ssTj;jpwd; </w:t>
      </w:r>
      <w:r w:rsidRPr="00FE0877">
        <w:rPr>
          <w:szCs w:val="28"/>
        </w:rPr>
        <w:t xml:space="preserve">= </w:t>
      </w:r>
      <w:r w:rsidRPr="00FE0877">
        <w:rPr>
          <w:rFonts w:ascii="Baamini" w:hAnsi="Baamini"/>
          <w:szCs w:val="28"/>
        </w:rPr>
        <w:t xml:space="preserve">caph;g;Gj;jpwd; </w:t>
      </w:r>
      <w:r w:rsidRPr="00FE0877">
        <w:rPr>
          <w:szCs w:val="28"/>
        </w:rPr>
        <w:t>+</w:t>
      </w:r>
      <w:r w:rsidRPr="00FE0877">
        <w:rPr>
          <w:rFonts w:ascii="Baamini" w:hAnsi="Baamini"/>
          <w:szCs w:val="28"/>
        </w:rPr>
        <w:t xml:space="preserve"> vQ;rpa nfhs;ssT </w:t>
      </w:r>
      <w:r>
        <w:rPr>
          <w:szCs w:val="28"/>
        </w:rPr>
        <w:t>TIC = VC + RV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epkplr; Rthrf; nfhs;ssT </w:t>
      </w:r>
      <w:r w:rsidRPr="00FE0877">
        <w:rPr>
          <w:szCs w:val="28"/>
        </w:rPr>
        <w:t xml:space="preserve">(Minute Respiratory volume) </w:t>
      </w:r>
      <w:r w:rsidRPr="00FE0877">
        <w:rPr>
          <w:rFonts w:ascii="Baamini" w:hAnsi="Baamini"/>
          <w:szCs w:val="28"/>
        </w:rPr>
        <w:t xml:space="preserve">xU epkplj;jpy; Rthrg;ghijapDs; nry;Yk; fhw;wpd; mstpw;F epkplr; Rthrf; nfhs;ssT vd;W ngah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lastRenderedPageBreak/>
        <w:tab/>
      </w:r>
      <w:r w:rsidRPr="00FE0877">
        <w:rPr>
          <w:rFonts w:ascii="Baamini" w:hAnsi="Baamini"/>
          <w:szCs w:val="28"/>
        </w:rPr>
        <w:tab/>
        <w:t xml:space="preserve">,ay;ghd %r;Rf;fhw;W msT </w:t>
      </w:r>
      <w:r w:rsidRPr="00FE0877">
        <w:rPr>
          <w:szCs w:val="28"/>
        </w:rPr>
        <w:t xml:space="preserve">= 500 </w:t>
      </w:r>
      <w:r w:rsidRPr="00FE0877">
        <w:rPr>
          <w:rFonts w:ascii="Baamini" w:hAnsi="Baamini"/>
          <w:szCs w:val="28"/>
        </w:rPr>
        <w:t xml:space="preserve">kpy;yp ypl;lh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ab/>
      </w:r>
      <w:r w:rsidRPr="00FE0877">
        <w:rPr>
          <w:rFonts w:ascii="Baamini" w:hAnsi="Baamini"/>
          <w:szCs w:val="28"/>
        </w:rPr>
        <w:tab/>
      </w:r>
      <w:proofErr w:type="gramStart"/>
      <w:r w:rsidRPr="00FE0877">
        <w:rPr>
          <w:rFonts w:ascii="Baamini" w:hAnsi="Baamini"/>
          <w:szCs w:val="28"/>
        </w:rPr>
        <w:t>,ay</w:t>
      </w:r>
      <w:proofErr w:type="gramEnd"/>
      <w:r w:rsidRPr="00FE0877">
        <w:rPr>
          <w:rFonts w:ascii="Baamini" w:hAnsi="Baamini"/>
          <w:szCs w:val="28"/>
        </w:rPr>
        <w:t xml:space="preserve">;ghd Rthr tPjk; </w:t>
      </w:r>
      <w:r w:rsidRPr="00FE0877">
        <w:rPr>
          <w:szCs w:val="28"/>
        </w:rPr>
        <w:t>=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szCs w:val="28"/>
        </w:rPr>
        <w:t xml:space="preserve">12 </w:t>
      </w:r>
      <w:r w:rsidRPr="00FE0877">
        <w:rPr>
          <w:rFonts w:ascii="Baamini" w:hAnsi="Baamini"/>
          <w:szCs w:val="28"/>
        </w:rPr>
        <w:t xml:space="preserve">Kiw </w:t>
      </w:r>
      <w:r w:rsidRPr="00FE0877">
        <w:rPr>
          <w:szCs w:val="28"/>
        </w:rPr>
        <w:t>/</w:t>
      </w:r>
      <w:r w:rsidRPr="00FE0877">
        <w:rPr>
          <w:rFonts w:ascii="Baamini" w:hAnsi="Baamini"/>
          <w:szCs w:val="28"/>
        </w:rPr>
        <w:t xml:space="preserve"> epkplk;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ab/>
      </w:r>
      <w:r w:rsidRPr="00FE0877">
        <w:rPr>
          <w:rFonts w:ascii="Baamini" w:hAnsi="Baamini"/>
          <w:szCs w:val="28"/>
        </w:rPr>
        <w:tab/>
      </w:r>
      <w:proofErr w:type="gramStart"/>
      <w:r w:rsidRPr="00FE0877">
        <w:rPr>
          <w:rFonts w:ascii="Baamini" w:hAnsi="Baamini"/>
          <w:szCs w:val="28"/>
        </w:rPr>
        <w:t>vdNt</w:t>
      </w:r>
      <w:proofErr w:type="gramEnd"/>
      <w:r w:rsidRPr="00FE0877">
        <w:rPr>
          <w:rFonts w:ascii="Baamini" w:hAnsi="Baamini"/>
          <w:szCs w:val="28"/>
        </w:rPr>
        <w:t xml:space="preserve"> epkpl EiuaPuy; nfhs;ssT = 6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ab/>
      </w:r>
      <w:r w:rsidRPr="00FE0877">
        <w:rPr>
          <w:rFonts w:ascii="Baamini" w:hAnsi="Baamini"/>
          <w:szCs w:val="28"/>
        </w:rPr>
        <w:tab/>
      </w:r>
      <w:proofErr w:type="gramStart"/>
      <w:r w:rsidRPr="00FE0877">
        <w:rPr>
          <w:rFonts w:ascii="Baamini" w:hAnsi="Baamini"/>
          <w:szCs w:val="28"/>
        </w:rPr>
        <w:t>ypl;</w:t>
      </w:r>
      <w:proofErr w:type="gramEnd"/>
      <w:r w:rsidRPr="00FE0877">
        <w:rPr>
          <w:rFonts w:ascii="Baamini" w:hAnsi="Baamini"/>
          <w:szCs w:val="28"/>
        </w:rPr>
        <w:t xml:space="preserve">lh; / epkplk; (xU MNuhf;fpakhd kdpjdpy;)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gadw;w ,lk; </w:t>
      </w:r>
      <w:r w:rsidRPr="00FE0877">
        <w:rPr>
          <w:szCs w:val="28"/>
        </w:rPr>
        <w:t>(Dead space)</w:t>
      </w:r>
      <w:r w:rsidRPr="00FE0877">
        <w:rPr>
          <w:rFonts w:ascii="Baamini" w:hAnsi="Baamini"/>
          <w:szCs w:val="28"/>
        </w:rPr>
        <w:t xml:space="preserve"> Rthr kz;lyj;jpDs; cs;spOf;fg;gLk; fhw;wpd; xU gFjp Rthrg;ghijia epug;gpdhYk; thA ghpkhw;wg; gug;igr; nrd;W NruhkNyNa ntspNaw;wg;gLfpd;wJ. </w:t>
      </w:r>
      <w:proofErr w:type="gramStart"/>
      <w:r w:rsidRPr="00FE0877">
        <w:rPr>
          <w:rFonts w:ascii="Baamini" w:hAnsi="Baamini"/>
          <w:szCs w:val="28"/>
        </w:rPr>
        <w:t>,e</w:t>
      </w:r>
      <w:proofErr w:type="gramEnd"/>
      <w:r w:rsidRPr="00FE0877">
        <w:rPr>
          <w:rFonts w:ascii="Baamini" w:hAnsi="Baamini"/>
          <w:szCs w:val="28"/>
        </w:rPr>
        <w:t xml:space="preserve">;jf; fhw;W&gt; ghpkhw;wg;gzpapy; &lt;LglhkNyNa ntspNaw;wg;gLfpwJ. vdNt ,f;fhw;iwg; gadw;w ,lk; vd;W miog;gh;. ,jd; nkhj;jf; nfhs;ssT Rkhh; 150 kpy;yp ypl;lh; M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thA</w:t>
      </w:r>
      <w:proofErr w:type="gramEnd"/>
      <w:r w:rsidRPr="00FE0877">
        <w:rPr>
          <w:rFonts w:ascii="Baamini" w:hAnsi="Baamini"/>
          <w:b/>
          <w:szCs w:val="28"/>
        </w:rPr>
        <w:t xml:space="preserve"> ghpkhw;wk; </w:t>
      </w:r>
      <w:r w:rsidRPr="00FE0877">
        <w:rPr>
          <w:b/>
          <w:szCs w:val="28"/>
        </w:rPr>
        <w:t xml:space="preserve">(Exchange of gases): </w:t>
      </w:r>
    </w:p>
    <w:p w:rsidR="000A0132" w:rsidRPr="00FE0877" w:rsidRDefault="000A0132" w:rsidP="00232599">
      <w:pPr>
        <w:pStyle w:val="NoSpacing"/>
        <w:rPr>
          <w:b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fhw;W Ez;ziwfNs thA ghpkhw;wj;jpw;fhd Kjd;ik Rthrg; gug;ghFk;. jpRf;fSf;Fk; ,uj;jj;jpw;FkpilNa </w:t>
      </w:r>
      <w:r w:rsidRPr="00FE0877">
        <w:rPr>
          <w:szCs w:val="28"/>
        </w:rPr>
        <w:t>O</w:t>
      </w:r>
      <w:r w:rsidRPr="00FE0877">
        <w:rPr>
          <w:szCs w:val="28"/>
          <w:vertAlign w:val="superscript"/>
        </w:rPr>
        <w:t>2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kw;Wk; </w:t>
      </w:r>
      <w:r w:rsidRPr="00FE0877">
        <w:rPr>
          <w:szCs w:val="28"/>
        </w:rPr>
        <w:t>CO</w:t>
      </w:r>
      <w:r w:rsidRPr="00FE0877">
        <w:rPr>
          <w:szCs w:val="28"/>
          <w:vertAlign w:val="superscript"/>
        </w:rPr>
        <w:t>2</w:t>
      </w:r>
      <w:r w:rsidRPr="00FE0877">
        <w:rPr>
          <w:rFonts w:ascii="Baamini" w:hAnsi="Baamini"/>
          <w:szCs w:val="28"/>
        </w:rPr>
        <w:t xml:space="preserve"> Mfpad vspa tputy; Kiw %yk; ghpkhw;wk; nra;ag;gLfpwJ. ,jw;F </w:t>
      </w:r>
      <w:r w:rsidRPr="00FE0877">
        <w:rPr>
          <w:szCs w:val="28"/>
        </w:rPr>
        <w:t>O</w:t>
      </w:r>
      <w:r w:rsidRPr="00FE0877">
        <w:rPr>
          <w:szCs w:val="28"/>
          <w:vertAlign w:val="superscript"/>
        </w:rPr>
        <w:t>2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kw;Wk; </w:t>
      </w:r>
      <w:r w:rsidRPr="00FE0877">
        <w:rPr>
          <w:szCs w:val="28"/>
        </w:rPr>
        <w:t>CO</w:t>
      </w:r>
      <w:r w:rsidRPr="00FE0877">
        <w:rPr>
          <w:szCs w:val="28"/>
          <w:vertAlign w:val="superscript"/>
        </w:rPr>
        <w:t>2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>Mfpatw;wpd; gFjp mOj;j NtWghL fhuzkhfpwJ.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b/>
          <w:bCs/>
          <w:szCs w:val="28"/>
        </w:rPr>
      </w:pPr>
      <w:r w:rsidRPr="00FE0877">
        <w:rPr>
          <w:rFonts w:ascii="Baamini" w:hAnsi="Baamini"/>
          <w:b/>
          <w:bCs/>
          <w:szCs w:val="28"/>
        </w:rPr>
        <w:t xml:space="preserve">Mf;]p[d; kw;Wk; fhh;gd; - il </w:t>
      </w:r>
      <w:r w:rsidRPr="00FE0877">
        <w:rPr>
          <w:rFonts w:ascii="Times New Roman" w:hAnsi="Times New Roman" w:cs="Times New Roman"/>
          <w:b/>
          <w:bCs/>
          <w:szCs w:val="28"/>
        </w:rPr>
        <w:t>–</w:t>
      </w:r>
      <w:r w:rsidRPr="00FE0877">
        <w:rPr>
          <w:rFonts w:ascii="Baamini" w:hAnsi="Baamini"/>
          <w:b/>
          <w:bCs/>
          <w:szCs w:val="28"/>
        </w:rPr>
        <w:t xml:space="preserve"> Mf;i]L (kp.kP ghjurk; gFjp mOj;jk; kw;Wk; tspkz;ly thAf;fSld; xU xg;gPL: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20"/>
        <w:gridCol w:w="1730"/>
        <w:gridCol w:w="1428"/>
        <w:gridCol w:w="1767"/>
        <w:gridCol w:w="1939"/>
        <w:gridCol w:w="1189"/>
      </w:tblGrid>
      <w:tr w:rsidR="00232599" w:rsidRPr="00FE0877" w:rsidTr="00232599">
        <w:tc>
          <w:tcPr>
            <w:tcW w:w="1303" w:type="dxa"/>
            <w:vMerge w:val="restart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Rthr thAf;fs; </w:t>
            </w:r>
          </w:p>
        </w:tc>
        <w:tc>
          <w:tcPr>
            <w:tcW w:w="7939" w:type="dxa"/>
            <w:gridSpan w:val="5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gFjp mOj;jk; kp.kP ghjurk; </w:t>
            </w:r>
          </w:p>
        </w:tc>
      </w:tr>
      <w:tr w:rsidR="00232599" w:rsidRPr="00FE0877" w:rsidTr="00232599">
        <w:tc>
          <w:tcPr>
            <w:tcW w:w="1303" w:type="dxa"/>
            <w:vMerge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</w:p>
        </w:tc>
        <w:tc>
          <w:tcPr>
            <w:tcW w:w="1705" w:type="dxa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tspkz;lyf; fhw;W </w:t>
            </w:r>
          </w:p>
        </w:tc>
        <w:tc>
          <w:tcPr>
            <w:tcW w:w="1408" w:type="dxa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>fhw;W Ez;ziw</w:t>
            </w:r>
          </w:p>
        </w:tc>
        <w:tc>
          <w:tcPr>
            <w:tcW w:w="1742" w:type="dxa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Mf;]p[dw;w (mRj;j) ,uj;jk; </w:t>
            </w:r>
          </w:p>
        </w:tc>
        <w:tc>
          <w:tcPr>
            <w:tcW w:w="1911" w:type="dxa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>Mf;]p[Ds;s (J}a;ik) ,uj;jk;</w:t>
            </w:r>
          </w:p>
        </w:tc>
        <w:tc>
          <w:tcPr>
            <w:tcW w:w="1173" w:type="dxa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jpRf;fs; </w:t>
            </w:r>
          </w:p>
        </w:tc>
      </w:tr>
      <w:tr w:rsidR="00232599" w:rsidRPr="00FE0877" w:rsidTr="00232599">
        <w:tc>
          <w:tcPr>
            <w:tcW w:w="1303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O</w:t>
            </w:r>
            <w:r w:rsidRPr="00FE0877">
              <w:rPr>
                <w:szCs w:val="28"/>
                <w:vertAlign w:val="subscript"/>
              </w:rPr>
              <w:t>2</w:t>
            </w:r>
          </w:p>
        </w:tc>
        <w:tc>
          <w:tcPr>
            <w:tcW w:w="1705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159</w:t>
            </w:r>
          </w:p>
        </w:tc>
        <w:tc>
          <w:tcPr>
            <w:tcW w:w="1408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104</w:t>
            </w:r>
          </w:p>
        </w:tc>
        <w:tc>
          <w:tcPr>
            <w:tcW w:w="1742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40</w:t>
            </w:r>
          </w:p>
        </w:tc>
        <w:tc>
          <w:tcPr>
            <w:tcW w:w="191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95</w:t>
            </w:r>
          </w:p>
        </w:tc>
        <w:tc>
          <w:tcPr>
            <w:tcW w:w="1173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40</w:t>
            </w:r>
          </w:p>
        </w:tc>
      </w:tr>
      <w:tr w:rsidR="00232599" w:rsidRPr="00FE0877" w:rsidTr="00232599">
        <w:tc>
          <w:tcPr>
            <w:tcW w:w="1303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CO</w:t>
            </w:r>
            <w:r w:rsidRPr="00FE0877">
              <w:rPr>
                <w:szCs w:val="28"/>
                <w:vertAlign w:val="subscript"/>
              </w:rPr>
              <w:t>2</w:t>
            </w:r>
          </w:p>
        </w:tc>
        <w:tc>
          <w:tcPr>
            <w:tcW w:w="1705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0.3</w:t>
            </w:r>
          </w:p>
        </w:tc>
        <w:tc>
          <w:tcPr>
            <w:tcW w:w="1408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40</w:t>
            </w:r>
          </w:p>
        </w:tc>
        <w:tc>
          <w:tcPr>
            <w:tcW w:w="1742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45</w:t>
            </w:r>
          </w:p>
        </w:tc>
        <w:tc>
          <w:tcPr>
            <w:tcW w:w="191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40</w:t>
            </w:r>
          </w:p>
        </w:tc>
        <w:tc>
          <w:tcPr>
            <w:tcW w:w="1173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45</w:t>
            </w:r>
          </w:p>
        </w:tc>
      </w:tr>
    </w:tbl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r w:rsidRPr="00FE0877">
        <w:rPr>
          <w:rFonts w:ascii="Baamini" w:hAnsi="Baamini"/>
          <w:b/>
          <w:szCs w:val="28"/>
        </w:rPr>
        <w:t xml:space="preserve">Rthr epwkpfs; </w:t>
      </w:r>
      <w:r w:rsidRPr="00FE0877">
        <w:rPr>
          <w:b/>
          <w:szCs w:val="28"/>
        </w:rPr>
        <w:t xml:space="preserve">(Respiratory Pigments): </w:t>
      </w:r>
    </w:p>
    <w:p w:rsidR="00232599" w:rsidRPr="00FE0877" w:rsidRDefault="00232599" w:rsidP="00232599">
      <w:pPr>
        <w:pStyle w:val="NoSpacing"/>
        <w:rPr>
          <w:b/>
          <w:szCs w:val="28"/>
        </w:rPr>
      </w:pPr>
      <w:r w:rsidRPr="00FE0877">
        <w:rPr>
          <w:rFonts w:ascii="Baamini" w:hAnsi="Baamini"/>
          <w:b/>
          <w:szCs w:val="28"/>
        </w:rPr>
        <w:t xml:space="preserve">`PNkhFNshgpd; </w:t>
      </w:r>
      <w:r w:rsidRPr="00FE0877">
        <w:rPr>
          <w:b/>
          <w:szCs w:val="28"/>
        </w:rPr>
        <w:t>(Haemoglobin):</w:t>
      </w:r>
    </w:p>
    <w:p w:rsidR="00232599" w:rsidRPr="00FE0877" w:rsidRDefault="00232599" w:rsidP="00232599">
      <w:pPr>
        <w:pStyle w:val="NoSpacing"/>
        <w:rPr>
          <w:b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`</w:t>
      </w:r>
      <w:proofErr w:type="gramStart"/>
      <w:r w:rsidRPr="00FE0877">
        <w:rPr>
          <w:rFonts w:ascii="Baamini" w:hAnsi="Baamini"/>
          <w:szCs w:val="28"/>
        </w:rPr>
        <w:t>PNkhFNshgpd; ,izTg</w:t>
      </w:r>
      <w:proofErr w:type="gramEnd"/>
      <w:r w:rsidRPr="00FE0877">
        <w:rPr>
          <w:rFonts w:ascii="Baamini" w:hAnsi="Baamini"/>
          <w:szCs w:val="28"/>
        </w:rPr>
        <w:t>;Guj tifiar; rhh;e;jJ. ,jpy; ,Uk;Gr; rj;jlq;fpa epwkpg;gFjp 4% k; epwkw;w Gujkhd `p];Nlhd; tif FNshgpd; kPjpg;gFjpiaAk; nfhz;Ls;sJ. `PNkhFNshgpdpd; %yf</w:t>
      </w:r>
      <w:proofErr w:type="gramStart"/>
      <w:r w:rsidRPr="00FE0877">
        <w:rPr>
          <w:rFonts w:ascii="Baamini" w:hAnsi="Baamini"/>
          <w:szCs w:val="28"/>
        </w:rPr>
        <w:t>;$</w:t>
      </w:r>
      <w:proofErr w:type="gramEnd"/>
      <w:r w:rsidRPr="00FE0877">
        <w:rPr>
          <w:rFonts w:ascii="Baamini" w:hAnsi="Baamini"/>
          <w:szCs w:val="28"/>
        </w:rPr>
        <w:t xml:space="preserve">W vil 68000 MFk;. ,jpy; cs;s ehd;F ,Uk;G mZf;fs; xt;nthd;Wk; xU Mf;]p[d; %yf;$Wld; ,izAk; jd;ikAila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nkl</w:t>
      </w:r>
      <w:proofErr w:type="gramEnd"/>
      <w:r w:rsidRPr="00FE0877">
        <w:rPr>
          <w:rFonts w:ascii="Baamini" w:hAnsi="Baamini"/>
          <w:b/>
          <w:szCs w:val="28"/>
        </w:rPr>
        <w:t xml:space="preserve">;`PNkhFNshgpd; </w:t>
      </w:r>
      <w:r w:rsidRPr="00FE0877">
        <w:rPr>
          <w:b/>
          <w:szCs w:val="28"/>
        </w:rPr>
        <w:t xml:space="preserve">(Methaemoglobin):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`Pk; gFjpg;nghUshd&gt; ,Uk;G ,ay;ghd /ngu]; epiyapy; ,y;yhky; /nghpf; epiyapy; ,Ue;jhy; mjw;F nkl;`PNkhFNshgpd; vd;W ngah;. ,jDld; Mf;]p[d; ,iztjpy;iy. nghJthf ,uj;jr; rptg;gZf;fspd; vz;zpf;ifapy; xU tpOf;fhl;bw;Fk; FiwthfNt nkl;`PNkhFNshgpd;fs; cs;s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lastRenderedPageBreak/>
        <w:t>thAf;</w:t>
      </w:r>
      <w:proofErr w:type="gramEnd"/>
      <w:r w:rsidRPr="00FE0877">
        <w:rPr>
          <w:rFonts w:ascii="Baamini" w:hAnsi="Baamini"/>
          <w:b/>
          <w:szCs w:val="28"/>
        </w:rPr>
        <w:t xml:space="preserve">fs; flj;jg;gLjy; </w:t>
      </w:r>
      <w:r w:rsidRPr="00FE0877">
        <w:rPr>
          <w:b/>
          <w:szCs w:val="28"/>
        </w:rPr>
        <w:t>(Transport of gases):</w:t>
      </w:r>
      <w:r w:rsidRPr="00FE0877">
        <w:rPr>
          <w:szCs w:val="28"/>
        </w:rPr>
        <w:t xml:space="preserve"> </w:t>
      </w:r>
    </w:p>
    <w:p w:rsidR="00232599" w:rsidRPr="00FE0877" w:rsidRDefault="00232599" w:rsidP="00232599">
      <w:pPr>
        <w:pStyle w:val="NoSpacing"/>
        <w:rPr>
          <w:b/>
          <w:szCs w:val="28"/>
        </w:rPr>
      </w:pPr>
      <w:r w:rsidRPr="00FE0877">
        <w:rPr>
          <w:rFonts w:ascii="Baamini" w:hAnsi="Baamini"/>
          <w:b/>
          <w:szCs w:val="28"/>
        </w:rPr>
        <w:t>Mf;</w:t>
      </w:r>
      <w:proofErr w:type="gramStart"/>
      <w:r w:rsidRPr="00FE0877">
        <w:rPr>
          <w:rFonts w:ascii="Baamini" w:hAnsi="Baamini"/>
          <w:b/>
          <w:szCs w:val="28"/>
        </w:rPr>
        <w:t>]p</w:t>
      </w:r>
      <w:proofErr w:type="gramEnd"/>
      <w:r w:rsidRPr="00FE0877">
        <w:rPr>
          <w:rFonts w:ascii="Baamini" w:hAnsi="Baamini"/>
          <w:b/>
          <w:szCs w:val="28"/>
        </w:rPr>
        <w:t xml:space="preserve">[d; flj;jg;gLjy; </w:t>
      </w:r>
      <w:r w:rsidRPr="00FE0877">
        <w:rPr>
          <w:b/>
          <w:szCs w:val="28"/>
        </w:rPr>
        <w:t xml:space="preserve">(Transport of oxygen): </w:t>
      </w:r>
    </w:p>
    <w:p w:rsidR="00232599" w:rsidRPr="00FE0877" w:rsidRDefault="00232599" w:rsidP="00232599">
      <w:pPr>
        <w:pStyle w:val="NoSpacing"/>
        <w:rPr>
          <w:b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Mf;]p[dpd; fiuj;jpwd; kpfTk; FiwT vd;gjhy; Rkhh; </w:t>
      </w:r>
      <w:r w:rsidRPr="00FE0877">
        <w:rPr>
          <w:szCs w:val="28"/>
        </w:rPr>
        <w:t>2%</w:t>
      </w:r>
      <w:r w:rsidRPr="00FE0877">
        <w:rPr>
          <w:rFonts w:ascii="Baamini" w:hAnsi="Baamini"/>
          <w:szCs w:val="28"/>
        </w:rPr>
        <w:t xml:space="preserve"> Mf;]p[d; kl;LNk fiue;j epiyapy; flj;jg;gLfpwJ. kPjp </w:t>
      </w:r>
      <w:r w:rsidRPr="00FE0877">
        <w:rPr>
          <w:szCs w:val="28"/>
        </w:rPr>
        <w:t>97%</w:t>
      </w:r>
      <w:r w:rsidRPr="00FE0877">
        <w:rPr>
          <w:rFonts w:ascii="Baamini" w:hAnsi="Baamini"/>
          <w:szCs w:val="28"/>
        </w:rPr>
        <w:t xml:space="preserve"> Mf;]p[d; `PNkhFNshgpNdhL vspjpy; gphpAk; tifapy; gpizf;fg;gl;L&gt; Mf;]p`PNkhFNshgpd; </w:t>
      </w:r>
      <w:r w:rsidRPr="00FE0877">
        <w:rPr>
          <w:szCs w:val="28"/>
        </w:rPr>
        <w:t>(HbO</w:t>
      </w:r>
      <w:r w:rsidRPr="00FE0877">
        <w:rPr>
          <w:szCs w:val="28"/>
          <w:vertAlign w:val="subscript"/>
        </w:rPr>
        <w:t>2</w:t>
      </w:r>
      <w:r w:rsidRPr="00FE0877">
        <w:rPr>
          <w:szCs w:val="28"/>
        </w:rPr>
        <w:t>)</w:t>
      </w:r>
      <w:r w:rsidRPr="00FE0877">
        <w:rPr>
          <w:rFonts w:ascii="Baamini" w:hAnsi="Baamini"/>
          <w:szCs w:val="28"/>
        </w:rPr>
        <w:t xml:space="preserve"> tbtj;jpy; flj;jg;gL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,g;gpizg;gpd; NtftPjj;ij Mf;]p[dpd; gFjp mOj;jk; xOq;FgLj;JfpwJ. xt;nthU `PNkhFNshgpd; %yf;$Wk; mjpfgl;rk; ehd;F Mf;]p[d; %yf;$Wfis Vw;fpd;wd. fhw;W Ez;ziwfspy; cs;s mjpf Mf;rp[d; gFjp mOj;jk;&gt; Fiwthd fhh</w:t>
      </w:r>
      <w:proofErr w:type="gramStart"/>
      <w:r w:rsidRPr="00FE0877">
        <w:rPr>
          <w:rFonts w:ascii="Baamini" w:hAnsi="Baamini"/>
          <w:szCs w:val="28"/>
        </w:rPr>
        <w:t>;gd</w:t>
      </w:r>
      <w:proofErr w:type="gramEnd"/>
      <w:r w:rsidRPr="00FE0877">
        <w:rPr>
          <w:rFonts w:ascii="Baamini" w:hAnsi="Baamini"/>
          <w:szCs w:val="28"/>
        </w:rPr>
        <w:t xml:space="preserve">; il Mf;i]L gFjp mOj;jk;&gt; Fiwthd ntg;gepiy kw;Wk; Fiwthd i`l;u[d; madp mlh;;;;;;;j;jp Mfpait Mf;]p`PNkhFNshgpd; cUthtjw;fhd rhjfr; #oyhFk;. mNj Neuj;jpy; jpRf;fspy; cs;s Fiwthd Mf;]p[d; gFjp mOj;jk;&gt; mjpff; fhh;gd; il Mf;i]L gFjp mOj;jk;&gt; </w:t>
      </w:r>
      <w:r w:rsidRPr="00FE0877">
        <w:rPr>
          <w:rFonts w:ascii="Baamini" w:hAnsi="Baamini"/>
          <w:noProof/>
          <w:szCs w:val="28"/>
          <w:lang w:eastAsia="en-IN"/>
        </w:rPr>
        <w:t xml:space="preserve">mjpf i`l;u[d; madp mlh;j;jp kw;Wk; mjpf ntg;gk; Mfpait Mf;]p`PNkhFNshgpdpypUe;J Mf;]p[d; gphptjw;fhd rhjfr; #oyhFk;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Mf;]p[dpd; gFjp mOj;jj;jpw;F vjpuhf `PNkhFNshgpdpd; Mf;]p[Dldhd nrwpT tpOf;fhl;il tiuglj;jpy; tiuAk; NghJ </w:t>
      </w:r>
      <w:r w:rsidRPr="00FE0877">
        <w:rPr>
          <w:szCs w:val="28"/>
        </w:rPr>
        <w:t>('S'</w:t>
      </w:r>
      <w:r w:rsidRPr="00FE0877">
        <w:rPr>
          <w:rFonts w:ascii="Baamini" w:hAnsi="Baamini"/>
          <w:noProof/>
          <w:szCs w:val="28"/>
          <w:lang w:eastAsia="en-IN"/>
        </w:rPr>
        <w:t xml:space="preserve"> tbt) rpf;kha;L tisTf;NfhL fpilf;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proofErr w:type="gramStart"/>
      <w:r w:rsidRPr="00FE0877">
        <w:rPr>
          <w:rFonts w:ascii="Baamini" w:hAnsi="Baamini"/>
          <w:noProof/>
          <w:szCs w:val="28"/>
          <w:lang w:eastAsia="en-IN"/>
        </w:rPr>
        <w:t xml:space="preserve">,t;tistpw;F Mf;]p[d; `PNkhFNshgpd; gphpif tisT </w:t>
      </w:r>
      <w:r w:rsidRPr="00FE0877">
        <w:rPr>
          <w:szCs w:val="28"/>
        </w:rPr>
        <w:t xml:space="preserve">(Oxygen haemoglbin dissociation curve) </w:t>
      </w:r>
      <w:r w:rsidRPr="00FE0877">
        <w:rPr>
          <w:rFonts w:ascii="Baamini" w:hAnsi="Baamini"/>
          <w:noProof/>
          <w:szCs w:val="28"/>
          <w:lang w:eastAsia="en-IN"/>
        </w:rPr>
        <w:t>vd;W ngah;.</w:t>
      </w:r>
      <w:proofErr w:type="gramEnd"/>
      <w:r w:rsidRPr="00FE0877">
        <w:rPr>
          <w:rFonts w:ascii="Baamini" w:hAnsi="Baamini"/>
          <w:noProof/>
          <w:szCs w:val="28"/>
          <w:lang w:eastAsia="en-IN"/>
        </w:rPr>
        <w:t xml:space="preserve"> Mf;]p[dpd; gFjp mOj;jk; 10 </w:t>
      </w:r>
      <w:r w:rsidRPr="00FE0877">
        <w:rPr>
          <w:rFonts w:ascii="Times New Roman" w:hAnsi="Times New Roman" w:cs="Times New Roman"/>
          <w:noProof/>
          <w:szCs w:val="28"/>
          <w:lang w:eastAsia="en-IN"/>
        </w:rPr>
        <w:t>–</w:t>
      </w:r>
      <w:r w:rsidRPr="00FE0877">
        <w:rPr>
          <w:rFonts w:ascii="Baamini" w:hAnsi="Baamini"/>
          <w:noProof/>
          <w:szCs w:val="28"/>
          <w:lang w:eastAsia="en-IN"/>
        </w:rPr>
        <w:t xml:space="preserve"> 50 kp.kP </w:t>
      </w:r>
      <w:r w:rsidRPr="00FE0877">
        <w:rPr>
          <w:rFonts w:ascii="Baamini" w:hAnsi="Baamini"/>
          <w:szCs w:val="28"/>
        </w:rPr>
        <w:t>ghjurk</w:t>
      </w:r>
      <w:r w:rsidRPr="00FE0877">
        <w:rPr>
          <w:rFonts w:ascii="Baamini" w:hAnsi="Baamini"/>
          <w:noProof/>
          <w:szCs w:val="28"/>
          <w:lang w:eastAsia="en-IN"/>
        </w:rPr>
        <w:t xml:space="preserve">; mstpy; ,Uf;ifapy; nrq;Fj;jhd Vw;wkhfTk; mjw;F Nky; 70 </w:t>
      </w:r>
      <w:r w:rsidRPr="00FE0877">
        <w:rPr>
          <w:rFonts w:ascii="Times New Roman" w:hAnsi="Times New Roman" w:cs="Times New Roman"/>
          <w:noProof/>
          <w:szCs w:val="28"/>
          <w:lang w:eastAsia="en-IN"/>
        </w:rPr>
        <w:t>–</w:t>
      </w:r>
      <w:r w:rsidRPr="00FE0877">
        <w:rPr>
          <w:rFonts w:ascii="Baamini" w:hAnsi="Baamini"/>
          <w:noProof/>
          <w:szCs w:val="28"/>
          <w:lang w:eastAsia="en-IN"/>
        </w:rPr>
        <w:t xml:space="preserve"> 100 kp.kP ghjurk; mstpy; xNu rPuhfj; jl;ilahfTk; ,Ug;gij ,t;tisT fhl;LfpwJ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ay;ghd clw;nraypay; epfo;tpd; NghJ Mf;]p[d; epiwe;j xt;nthU 100 kpy;yp ypl;lh; ,uj;jKk; Rkhh; 5 kpy;yp ypl;lh; msT Mf;]p[idj; jpRf;fSf;F mspf;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  <w:r w:rsidRPr="00FE0877">
        <w:rPr>
          <w:rFonts w:ascii="Baamini" w:hAnsi="Baamini"/>
          <w:b/>
          <w:szCs w:val="28"/>
        </w:rPr>
        <w:t xml:space="preserve">fhh;gd;-il-Mf;i]L </w:t>
      </w:r>
      <w:r w:rsidRPr="00FE0877">
        <w:rPr>
          <w:b/>
          <w:szCs w:val="28"/>
        </w:rPr>
        <w:t>(Transport of CO</w:t>
      </w:r>
      <w:r w:rsidRPr="00FE0877">
        <w:rPr>
          <w:b/>
          <w:szCs w:val="28"/>
          <w:vertAlign w:val="subscript"/>
        </w:rPr>
        <w:t>2</w:t>
      </w:r>
      <w:r w:rsidRPr="00FE0877">
        <w:rPr>
          <w:b/>
          <w:szCs w:val="28"/>
        </w:rPr>
        <w:t xml:space="preserve">) </w:t>
      </w:r>
      <w:r w:rsidRPr="00FE0877">
        <w:rPr>
          <w:rFonts w:ascii="Baamini" w:hAnsi="Baamini"/>
          <w:b/>
          <w:szCs w:val="28"/>
        </w:rPr>
        <w:t xml:space="preserve">flj;jg;gLjy;: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nry;fspy; eilngWk; tsh;rpij khw;wj;jpdhy; ntspg;gLk; fhh;gd; il Mf;i]ilj; jpRf;fspypUe;J EiuaPuYf;Fg; gpd;tUk; %d;W topfspy; ,uj;jk; flj;J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numPr>
          <w:ilvl w:val="0"/>
          <w:numId w:val="2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gpsh];khtpy; fiue;j epiyapy; </w:t>
      </w:r>
      <w:r w:rsidRPr="00FE0877">
        <w:rPr>
          <w:szCs w:val="28"/>
        </w:rPr>
        <w:t xml:space="preserve">(Dissolved in plasma) </w:t>
      </w:r>
      <w:r w:rsidRPr="00FE0877">
        <w:rPr>
          <w:rFonts w:ascii="Baamini" w:hAnsi="Baamini"/>
          <w:szCs w:val="28"/>
        </w:rPr>
        <w:t xml:space="preserve">Rkhh; </w:t>
      </w:r>
      <w:r w:rsidRPr="00FE0877">
        <w:rPr>
          <w:szCs w:val="28"/>
        </w:rPr>
        <w:t>7 – 10%</w:t>
      </w:r>
      <w:r w:rsidRPr="00FE0877">
        <w:rPr>
          <w:rFonts w:ascii="Baamini" w:hAnsi="Baamini"/>
          <w:szCs w:val="28"/>
        </w:rPr>
        <w:t xml:space="preserve"> mstpyhd fhh;gd; il Mf;i]L gpsh];khtpy; fiue;j epiyapy; flj;jg;gLfpwJ. </w:t>
      </w:r>
    </w:p>
    <w:p w:rsidR="00232599" w:rsidRPr="00FE0877" w:rsidRDefault="00232599" w:rsidP="00232599">
      <w:pPr>
        <w:pStyle w:val="NoSpacing"/>
        <w:ind w:left="360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numPr>
          <w:ilvl w:val="0"/>
          <w:numId w:val="2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lastRenderedPageBreak/>
        <w:t xml:space="preserve">`PNkhFNshgpDld; ,ize;j epiyapy; </w:t>
      </w:r>
      <w:r w:rsidRPr="00FE0877">
        <w:rPr>
          <w:szCs w:val="28"/>
        </w:rPr>
        <w:t xml:space="preserve">(Bound to haemoglobin) </w:t>
      </w:r>
      <w:r w:rsidRPr="00FE0877">
        <w:rPr>
          <w:rFonts w:ascii="Baamini" w:hAnsi="Baamini"/>
          <w:szCs w:val="28"/>
        </w:rPr>
        <w:t xml:space="preserve">Rkhh; </w:t>
      </w:r>
      <w:r w:rsidRPr="00FE0877">
        <w:rPr>
          <w:szCs w:val="28"/>
        </w:rPr>
        <w:t>20 – 25%</w:t>
      </w:r>
      <w:r w:rsidRPr="00FE0877">
        <w:rPr>
          <w:rFonts w:ascii="Baamini" w:hAnsi="Baamini"/>
          <w:szCs w:val="28"/>
        </w:rPr>
        <w:t xml:space="preserve"> fiue;j epiyapYs;s </w:t>
      </w:r>
      <w:r w:rsidRPr="00FE0877">
        <w:rPr>
          <w:szCs w:val="28"/>
        </w:rPr>
        <w:t>CO</w:t>
      </w:r>
      <w:r w:rsidRPr="00FE0877">
        <w:rPr>
          <w:szCs w:val="28"/>
          <w:vertAlign w:val="subscript"/>
        </w:rPr>
        <w:t>2</w:t>
      </w:r>
      <w:r w:rsidRPr="00FE0877">
        <w:rPr>
          <w:rFonts w:ascii="Baamini" w:hAnsi="Baamini"/>
          <w:szCs w:val="28"/>
        </w:rPr>
        <w:t xml:space="preserve"> ,uj;jr; rptg;gZf;fSld; ,ize;J&gt; mtw;why; fhh;gkpNdh `PNkhFNshgpd; </w:t>
      </w:r>
      <w:r w:rsidRPr="00FE0877">
        <w:rPr>
          <w:szCs w:val="28"/>
        </w:rPr>
        <w:t>(HbCO</w:t>
      </w:r>
      <w:r w:rsidRPr="00FE0877">
        <w:rPr>
          <w:szCs w:val="28"/>
          <w:vertAlign w:val="subscript"/>
        </w:rPr>
        <w:t>2</w:t>
      </w:r>
      <w:r w:rsidRPr="00FE0877">
        <w:rPr>
          <w:szCs w:val="28"/>
        </w:rPr>
        <w:t>)</w:t>
      </w:r>
      <w:r w:rsidRPr="00FE0877">
        <w:rPr>
          <w:rFonts w:ascii="Baamini" w:hAnsi="Baamini"/>
          <w:szCs w:val="28"/>
        </w:rPr>
        <w:t xml:space="preserve">vDk; $l;Lg;nghUshff; flj;jg;gLfpwJ. </w:t>
      </w:r>
    </w:p>
    <w:p w:rsidR="00232599" w:rsidRPr="00FE0877" w:rsidRDefault="00232599" w:rsidP="00232599">
      <w:pPr>
        <w:pStyle w:val="NoSpacing"/>
        <w:ind w:left="360"/>
        <w:rPr>
          <w:szCs w:val="28"/>
        </w:rPr>
      </w:pPr>
      <w:r w:rsidRPr="00FE0877">
        <w:rPr>
          <w:rFonts w:ascii="Baamini" w:hAnsi="Baamini"/>
          <w:szCs w:val="28"/>
        </w:rPr>
        <w:tab/>
      </w:r>
      <w:r w:rsidRPr="00FE0877">
        <w:rPr>
          <w:rFonts w:ascii="Baamini" w:hAnsi="Baamini"/>
          <w:szCs w:val="28"/>
        </w:rPr>
        <w:tab/>
      </w:r>
      <w:r w:rsidRPr="00FE0877">
        <w:rPr>
          <w:rFonts w:ascii="Baamini" w:hAnsi="Baamini"/>
          <w:szCs w:val="28"/>
        </w:rPr>
        <w:tab/>
      </w:r>
      <w:r w:rsidRPr="00FE0877">
        <w:rPr>
          <w:position w:val="-12"/>
          <w:szCs w:val="28"/>
        </w:rPr>
        <w:object w:dxaOrig="2320" w:dyaOrig="420">
          <v:shape id="_x0000_i1034" type="#_x0000_t75" style="width:116.05pt;height:21.5pt" o:ole="">
            <v:imagedata r:id="rId28" o:title=""/>
          </v:shape>
          <o:OLEObject Type="Embed" ProgID="Equation.DSMT4" ShapeID="_x0000_i1034" DrawAspect="Content" ObjectID="_1698308422" r:id="rId29"/>
        </w:object>
      </w:r>
    </w:p>
    <w:p w:rsidR="00232599" w:rsidRPr="00FE0877" w:rsidRDefault="00232599" w:rsidP="00232599">
      <w:pPr>
        <w:pStyle w:val="NoSpacing"/>
        <w:ind w:left="360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numPr>
          <w:ilvl w:val="0"/>
          <w:numId w:val="2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uj;jg; gpsh];khtpy; igfhh;gNdl; madpfshf </w:t>
      </w:r>
      <w:r w:rsidRPr="00FE0877">
        <w:rPr>
          <w:szCs w:val="28"/>
        </w:rPr>
        <w:t xml:space="preserve">(As bicarbonate ions in plasma) </w:t>
      </w:r>
      <w:r w:rsidRPr="00FE0877">
        <w:rPr>
          <w:rFonts w:ascii="Baamini" w:hAnsi="Baamini"/>
          <w:szCs w:val="28"/>
        </w:rPr>
        <w:t xml:space="preserve">Vwf;Fiwa </w:t>
      </w:r>
      <w:r w:rsidRPr="00FE0877">
        <w:rPr>
          <w:szCs w:val="28"/>
        </w:rPr>
        <w:t>70%</w:t>
      </w:r>
      <w:r w:rsidRPr="00FE0877">
        <w:rPr>
          <w:rFonts w:ascii="Baamini" w:hAnsi="Baamini"/>
          <w:szCs w:val="28"/>
        </w:rPr>
        <w:t xml:space="preserve"> mstpyhd fhh;gd; il Mf;i]L igfhh;gNdl; madpfshf ,Uj;jj;jpd; %yk; flj;jg;gLfpwJ. </w:t>
      </w:r>
    </w:p>
    <w:p w:rsidR="00232599" w:rsidRPr="00FE0877" w:rsidRDefault="00232599" w:rsidP="00232599">
      <w:pPr>
        <w:pStyle w:val="NoSpacing"/>
        <w:ind w:left="360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`PNkhFNshgpd; %yk; fhh;gikNdh `PNkhFNshgpdhf vLj;Jr; nry;yg;gLtjw;F&gt; fhh;gd; il Mf;i]bd; gFjp mOj;jKk; `PNkhFNshgpdpd; Mf;]p[d; Vw;gj;jpwDk; cjTfpd;wd. fhh;ghdpf; md;i`l;Nu]; vDk; nehjp ,uj;jr; rptg;gZf;fspy; mjpfkhfTk;&gt; ,uj;jg;gpsh];khtpy; Fiwe;j mstpYk; cs;s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jpRf;fspy; rpijT khw;w epfo;r;rpfspd; tpisthf cUthFk; fhh;gd; il Mf;i]bd; gFjp mOj;jk; mjpfkhf ,Ug;gjhy; </w:t>
      </w:r>
      <w:r w:rsidRPr="00FE0877">
        <w:rPr>
          <w:szCs w:val="28"/>
        </w:rPr>
        <w:t>(pCO</w:t>
      </w:r>
      <w:r w:rsidRPr="00FE0877">
        <w:rPr>
          <w:szCs w:val="28"/>
          <w:vertAlign w:val="subscript"/>
        </w:rPr>
        <w:t>2</w:t>
      </w:r>
      <w:r w:rsidRPr="00FE0877">
        <w:rPr>
          <w:szCs w:val="28"/>
        </w:rPr>
        <w:t xml:space="preserve">) </w:t>
      </w:r>
      <w:r w:rsidRPr="00FE0877">
        <w:rPr>
          <w:rFonts w:ascii="Baamini" w:hAnsi="Baamini"/>
          <w:szCs w:val="28"/>
        </w:rPr>
        <w:t xml:space="preserve">,uj;jj;jpw;Fs; CLUtpg; ig fhh;gNdl; </w:t>
      </w:r>
      <w:r w:rsidRPr="00FE0877">
        <w:rPr>
          <w:szCs w:val="28"/>
        </w:rPr>
        <w:t>(HCO</w:t>
      </w:r>
      <w:r w:rsidRPr="00FE0877">
        <w:rPr>
          <w:szCs w:val="28"/>
          <w:vertAlign w:val="subscript"/>
        </w:rPr>
        <w:t>3</w:t>
      </w:r>
      <w:r w:rsidRPr="00FE0877">
        <w:rPr>
          <w:szCs w:val="28"/>
        </w:rPr>
        <w:t>)</w:t>
      </w:r>
      <w:r w:rsidRPr="00FE0877">
        <w:rPr>
          <w:rFonts w:ascii="Baamini" w:hAnsi="Baamini"/>
          <w:szCs w:val="28"/>
        </w:rPr>
        <w:t xml:space="preserve"> kw;Wk; i`l;u[d; madp </w:t>
      </w:r>
      <w:r w:rsidRPr="00FE0877">
        <w:rPr>
          <w:szCs w:val="28"/>
        </w:rPr>
        <w:t>(H+)</w:t>
      </w:r>
      <w:r w:rsidRPr="00FE0877">
        <w:rPr>
          <w:rFonts w:ascii="Baamini" w:hAnsi="Baamini"/>
          <w:szCs w:val="28"/>
        </w:rPr>
        <w:t xml:space="preserve"> fshfpwJ. ,uj;jj;jpYs;s rptg;gZf;fSf;Fs; </w:t>
      </w:r>
      <w:r w:rsidRPr="00FE0877">
        <w:rPr>
          <w:szCs w:val="28"/>
        </w:rPr>
        <w:t>CO</w:t>
      </w:r>
      <w:r w:rsidRPr="00FE0877">
        <w:rPr>
          <w:szCs w:val="28"/>
          <w:vertAlign w:val="subscript"/>
        </w:rPr>
        <w:t>2</w:t>
      </w:r>
      <w:r w:rsidRPr="00FE0877">
        <w:rPr>
          <w:rFonts w:ascii="Baamini" w:hAnsi="Baamini"/>
          <w:szCs w:val="28"/>
        </w:rPr>
        <w:t xml:space="preserve"> Eiue;jJk; mq;F ePUld; ,ize;J fhh;ghdpf; mkpykhfpwJ. ,t;tpidf;F&gt; tpidA+f;fpahff; fhh;ghdpf; md;i`l;Nu]; nray;gLfpwJ. fhh;ghdpf; mkpyk; epiyahdjy;y&gt; Mjyhy; mJ i`l;u[d; kw;Wk; igfhh;gNdl; madpfshfg; gphpfpd;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  <w:r w:rsidRPr="00FE0877">
        <w:rPr>
          <w:rFonts w:ascii="Baamini" w:hAnsi="Baamini"/>
          <w:b/>
          <w:szCs w:val="28"/>
        </w:rPr>
        <w:t xml:space="preserve">cl;Rthrk; kw;Wk; ntspr; Rthrj;jpy; eilngWk; epfo;Tfs;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4621"/>
        <w:gridCol w:w="4621"/>
      </w:tblGrid>
      <w:tr w:rsidR="00232599" w:rsidRPr="00FE0877" w:rsidTr="000A0132">
        <w:tc>
          <w:tcPr>
            <w:tcW w:w="462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rFonts w:ascii="Baamini" w:hAnsi="Baamini"/>
                <w:b/>
                <w:szCs w:val="28"/>
              </w:rPr>
            </w:pPr>
            <w:r w:rsidRPr="00FE0877">
              <w:rPr>
                <w:rFonts w:ascii="Baamini" w:hAnsi="Baamini"/>
                <w:b/>
                <w:szCs w:val="28"/>
              </w:rPr>
              <w:t>cl;Rthrk;</w:t>
            </w:r>
          </w:p>
        </w:tc>
        <w:tc>
          <w:tcPr>
            <w:tcW w:w="462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rFonts w:ascii="Baamini" w:hAnsi="Baamini"/>
                <w:b/>
                <w:szCs w:val="28"/>
              </w:rPr>
            </w:pPr>
            <w:r w:rsidRPr="00FE0877">
              <w:rPr>
                <w:rFonts w:ascii="Baamini" w:hAnsi="Baamini"/>
                <w:b/>
                <w:szCs w:val="28"/>
              </w:rPr>
              <w:t>ntspr;Rthrk;</w:t>
            </w:r>
          </w:p>
        </w:tc>
      </w:tr>
      <w:tr w:rsidR="00232599" w:rsidRPr="00FE0877" w:rsidTr="000A0132">
        <w:tc>
          <w:tcPr>
            <w:tcW w:w="4621" w:type="dxa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cl;Rthrj;jpd; NghJ Rthr ikaq;fs; J}z;ly;fis njhlq;fp mDg;Gfpd;wd. 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>euk;Gfspd; topahf J}z;ly;fs; cl;Rthrj;jirf;F vLj;Jr; nry;yg;gLfpd;wd.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proofErr w:type="gramStart"/>
            <w:r w:rsidRPr="00FE0877">
              <w:rPr>
                <w:rFonts w:ascii="Baamini" w:hAnsi="Baamini"/>
                <w:szCs w:val="28"/>
              </w:rPr>
              <w:t>cjutpjhdKk</w:t>
            </w:r>
            <w:proofErr w:type="gramEnd"/>
            <w:r w:rsidRPr="00FE0877">
              <w:rPr>
                <w:rFonts w:ascii="Baamini" w:hAnsi="Baamini"/>
                <w:szCs w:val="28"/>
              </w:rPr>
              <w:t xml:space="preserve">; cl;Rthrj; jirfSk; RUq;Ffpd;wd.  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khh;Gr;Rth; tphptiltjhy; khh;giwapd; nfhs;ssT mjpfhpf;fpwJ. 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>EiuaPuy;fSf;Fs; mOj;jk;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 FiwfpwJ. 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lastRenderedPageBreak/>
              <w:t>tspkz;ly mOj;jj;ijj; fhl;bYk; Ez;ziwfspd; mOj;jk; FifpwJ.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Ez;ziwfs; tphptilAk; NghJ fhw;W Ez;ziw mOj;jk; tspkz;ly fhw;wOj;jKk; rkkhFk; tiu fhw;W gUkdhfpwJ.  </w:t>
            </w:r>
          </w:p>
        </w:tc>
        <w:tc>
          <w:tcPr>
            <w:tcW w:w="4621" w:type="dxa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lastRenderedPageBreak/>
              <w:t xml:space="preserve">ntspr;Rthrj;jpd; NghJ Rthr ikaq;fs; J}z;ly;fis epWj;Jfpd;wd. 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cjutpjhdk; kw;Wk; cl;Rthrj; jirfs; ,ay;G epiyia milfpd;wd. 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khh;Gr;Rth; RUq;Ftjhy; khh;giwapd; nfhs;ssT FiwfpwJ. 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>EiuaPuy</w:t>
            </w:r>
            <w:proofErr w:type="gramStart"/>
            <w:r w:rsidRPr="00FE0877">
              <w:rPr>
                <w:rFonts w:ascii="Baamini" w:hAnsi="Baamini"/>
                <w:szCs w:val="28"/>
              </w:rPr>
              <w:t>;fSf</w:t>
            </w:r>
            <w:proofErr w:type="gramEnd"/>
            <w:r w:rsidRPr="00FE0877">
              <w:rPr>
                <w:rFonts w:ascii="Baamini" w:hAnsi="Baamini"/>
                <w:szCs w:val="28"/>
              </w:rPr>
              <w:t xml:space="preserve">;Fs; mOj;jk; mjpfhpf;fpwJ. 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tspkz;ly mOj;jj;ijf; fhl;bYk; fhw;W Ez;ziwfspy; mOj;jk; mjpfhpf;fpwJ. 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lastRenderedPageBreak/>
              <w:t xml:space="preserve">fhw;W Ez;ziwfs; RUq;Ftjhy; fhw;W ntspNaw;wg;gLfpwJ. </w:t>
            </w:r>
          </w:p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↓</w:t>
            </w:r>
          </w:p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fhw;W Ez;ziw mOj;jk; tspkz;ly fhw;wOj;jj;ijr; rkd; nra;Ak; tiu fhw;W ntspNaw;wg;gLfpwJ. fhw;W Ez;ziw ,ay;G epiyf;Fj; jpUk;GfpwJ. </w:t>
            </w:r>
          </w:p>
        </w:tc>
      </w:tr>
    </w:tbl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fhh;</w:t>
      </w:r>
      <w:proofErr w:type="gramEnd"/>
      <w:r w:rsidRPr="00FE0877">
        <w:rPr>
          <w:rFonts w:ascii="Baamini" w:hAnsi="Baamini"/>
          <w:szCs w:val="28"/>
        </w:rPr>
        <w:t xml:space="preserve">ghdpf; md;i`l;Nu]; ,U topfspYk; tpidGhpa cjTfpwJ. </w:t>
      </w:r>
    </w:p>
    <w:p w:rsidR="00232599" w:rsidRPr="00FE0877" w:rsidRDefault="00232599" w:rsidP="00232599">
      <w:pPr>
        <w:pStyle w:val="NoSpacing"/>
        <w:rPr>
          <w:szCs w:val="28"/>
        </w:rPr>
      </w:pPr>
      <w:r w:rsidRPr="00FE0877">
        <w:rPr>
          <w:rFonts w:ascii="Baamini" w:hAnsi="Baamini"/>
          <w:b/>
          <w:szCs w:val="28"/>
        </w:rPr>
        <w:tab/>
      </w:r>
      <w:r w:rsidRPr="00FE0877">
        <w:rPr>
          <w:szCs w:val="28"/>
        </w:rPr>
        <w:tab/>
      </w:r>
      <w:r w:rsidRPr="00FE0877">
        <w:rPr>
          <w:szCs w:val="28"/>
        </w:rPr>
        <w:tab/>
      </w:r>
      <w:r w:rsidRPr="00FE0877">
        <w:rPr>
          <w:position w:val="-16"/>
          <w:szCs w:val="28"/>
        </w:rPr>
        <w:object w:dxaOrig="2780" w:dyaOrig="460">
          <v:shape id="_x0000_i1035" type="#_x0000_t75" style="width:177.3pt;height:29pt" o:ole="">
            <v:imagedata r:id="rId30" o:title=""/>
          </v:shape>
          <o:OLEObject Type="Embed" ProgID="Equation.DSMT4" ShapeID="_x0000_i1035" DrawAspect="Content" ObjectID="_1698308423" r:id="rId31"/>
        </w:objec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  <w:r w:rsidRPr="00FE0877">
        <w:rPr>
          <w:szCs w:val="28"/>
        </w:rPr>
        <w:tab/>
      </w: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uj;jr; rptg;gZf;fspypUe;J tpiue;J gpsh];khtpw;Fs; EioAk; igfhh;gNdl; madpfs; EiuaPuy;fSf;F vLj;Jr; nry;yg;gLfpd;wd. </w:t>
      </w:r>
      <w:r w:rsidRPr="00FE0877">
        <w:rPr>
          <w:szCs w:val="28"/>
        </w:rPr>
        <w:t>pCO</w:t>
      </w:r>
      <w:r w:rsidRPr="00FE0877">
        <w:rPr>
          <w:szCs w:val="28"/>
          <w:vertAlign w:val="subscript"/>
        </w:rPr>
        <w:t>2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Fiwthf cs;s fhw;W Ez;ziwfspy; fhh;ghdpf; md;i`l;Nu]; nehjpahdJ gpd;Ndhf;fpa tpidahf&gt; igfhh;gNdl; madpfisf; fhh;gd; il Mf;i]lhfTk; ePuhfTk; khw;WfpwJ. ,t;thW jpRf;fspy; ngwg;gl;l fhh;gd; il Mf;i]lhdJ ig fhh;gNdl;lhf khw;wg;gl;L fhw;W Ez;ziwfis mile;jJk; kPz;Lk; fhh;gd; il Mf;i]lhf tpLtpf;fg;gLfpwJ. xt;nthU 100 kp.yp mRj;j ,uj;jKk; Rkhh; 4 kp.yp msT fhh;gd; il Mf;i]il ntspNaw;wj;jpw;fhff; fhw;W Ez;ziwfspy; tpLtpf;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b/>
          <w:szCs w:val="28"/>
        </w:rPr>
      </w:pPr>
      <w:r w:rsidRPr="00FE0877">
        <w:rPr>
          <w:rFonts w:ascii="Baamini" w:hAnsi="Baamini"/>
          <w:b/>
          <w:noProof/>
          <w:szCs w:val="28"/>
          <w:lang w:eastAsia="en-IN"/>
        </w:rPr>
        <w:t xml:space="preserve">Rthrj;ij newpg;gLj;Jjy; </w:t>
      </w:r>
      <w:r w:rsidRPr="00FE0877">
        <w:rPr>
          <w:b/>
          <w:szCs w:val="28"/>
        </w:rPr>
        <w:t xml:space="preserve">(Regulation of respiration): </w:t>
      </w:r>
    </w:p>
    <w:p w:rsidR="000A0132" w:rsidRPr="00FE0877" w:rsidRDefault="000A0132" w:rsidP="00232599">
      <w:pPr>
        <w:pStyle w:val="NoSpacing"/>
        <w:rPr>
          <w:b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gpd; %isg;gFjpahd KFsj;jpy; cs;s rpwg;Gj;jd;ik tha;;e;j Rthr ikaNk Rthrr; rPhpaf;f ikakhFk;. ,J Rthr epfo;Tfis newpg;gLj;JfpwJ. %isapd; ghd;]; ntNuhyp gFjpapy; cs;s %r;nrhOq;F ikak;. </w:t>
      </w:r>
      <w:r w:rsidRPr="00FE0877">
        <w:rPr>
          <w:szCs w:val="28"/>
        </w:rPr>
        <w:t xml:space="preserve">(Pneumotaxic centre) </w:t>
      </w:r>
      <w:r w:rsidRPr="00FE0877">
        <w:rPr>
          <w:rFonts w:ascii="Baamini" w:hAnsi="Baamini"/>
          <w:noProof/>
          <w:szCs w:val="28"/>
          <w:lang w:eastAsia="en-IN"/>
        </w:rPr>
        <w:t xml:space="preserve">Rthrr; rPhpaf;f ikaj;jpd; gzpfisr; rPuhf;fp ,ay;ghd </w:t>
      </w:r>
      <w:r w:rsidRPr="00FE0877">
        <w:rPr>
          <w:rFonts w:ascii="Baamini" w:hAnsi="Baamini"/>
          <w:szCs w:val="28"/>
        </w:rPr>
        <w:t xml:space="preserve">Rthrk; eilngwr;nra;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Rthrr; rPhpaf;f ikaj;jpd; mUfpy; fhzg;gLk; Ntjp czh;Tg; gFjpahdJ fhh;gd; il Mf;i]L kw;Wk; i`l;u[d; madpiag; nghpJk; czuf;$ba gFjpahf cs;sJ. fhh;gd; - il Mf;i]Lk; kw;Wk; i`l;u[d; madp Rthr epfo;tpd; NghJ ntspNaw;wg;gl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r w:rsidRPr="00FE0877">
        <w:rPr>
          <w:rFonts w:ascii="Baamini" w:hAnsi="Baamini"/>
          <w:b/>
          <w:szCs w:val="28"/>
        </w:rPr>
        <w:t xml:space="preserve">Mf;]p[d; flj;Jjypy; cs;s rpf;fy;fs; </w:t>
      </w:r>
      <w:r w:rsidRPr="00FE0877">
        <w:rPr>
          <w:b/>
          <w:szCs w:val="28"/>
        </w:rPr>
        <w:t xml:space="preserve">(Problems in Oxygen transport):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xU kdpjd;&gt; fly; kl;lj;jpypUe;J 8000-Mapuk; mb cauj;jpy; cs;s ,lj;jpw;Fr; nry;Yk; NghJ&gt; mq;F tspkz;ly mOj;jKk;&gt; Mf;]p[d; gFjp mOj;jKk; Fiwthf ,Ug;gjhy;&gt; mk;kdpjDf;F jiytyp&gt; FiwRthrk;&gt; Fkl;ly; kw;Wk; jiyRw;wy; Nghd;w cldb kiyNeha;f;fhd </w:t>
      </w:r>
      <w:r w:rsidRPr="00FE0877">
        <w:rPr>
          <w:szCs w:val="28"/>
        </w:rPr>
        <w:t xml:space="preserve">(Acute mountain sickness) </w:t>
      </w:r>
      <w:r w:rsidRPr="00FE0877">
        <w:rPr>
          <w:rFonts w:ascii="Baamini" w:hAnsi="Baamini"/>
          <w:szCs w:val="28"/>
        </w:rPr>
        <w:t xml:space="preserve">mwpFwpfs; Njhd;Wfpd;wd. Mf;]p[d; `PNkhFNshgpNdhL Fiwthf ,iztNj ,jw;Ff; fhuzkhFk;. mNj </w:t>
      </w:r>
      <w:r w:rsidRPr="00FE0877">
        <w:rPr>
          <w:rFonts w:ascii="Baamini" w:hAnsi="Baamini"/>
          <w:szCs w:val="28"/>
        </w:rPr>
        <w:lastRenderedPageBreak/>
        <w:t xml:space="preserve">,lj;jpy; ePz;lfhyk; thof;$ba #oypy;&gt; mjw;Nfw;gr; RthrKk;&gt; ,uj;jr; rptg;gZ cUthf;fKk; rhp nra;ag;gLfpd;wd. ,j;jifa #oiyr; rkhspf;fNt&gt; rpWepufq;fspypUe;J mjpf msT vhpj;Nuhgha;bd; `hh;Nkhd; cw;gj;jp nra;ag;gLfpwJ. ,e;j `hh;Nkhd;&gt; vYk;G k[;i[iaj; J}z;b mjpf ,uj;jr; rptg;gZf;fis cw;gj;jp nra;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  <w:lang w:eastAsia="en-IN"/>
        </w:rPr>
      </w:pPr>
      <w:r w:rsidRPr="00FE0877">
        <w:rPr>
          <w:rFonts w:ascii="Baamini" w:hAnsi="Baamini"/>
          <w:noProof/>
          <w:szCs w:val="28"/>
          <w:lang w:eastAsia="en-IN"/>
        </w:rPr>
        <w:t xml:space="preserve">xU kdpjd; flypd; Moj;jpw;Fr; nry;Yk; NghJ mk; kdpjidr; #o;e;Js;s ePhpd; mOj;jk; mjpfhpg;gjd; fhuzkhf EiuaPuypd; nfhs;ssT FiwfpwJ. ,f;Fiwtpdhy;&gt; EiuaPuYf;Fs; cs;s thAf;fspd; gFjp mOj;jk; mjpfhpf;fpwJ. ,jdhy; mjpfsT Mf;]p[d; ,uj;j Xl;lj;jpy; fyf;fpwJ. ,J xU gaDs;s tpisthf ,Ug;gjhff; fUjg;gl;lhYk; ,d;ndhU tifapy; Mgj;jhdJ. Vnddpy; ,e;epfo;tpdhy; iel;u[d; thATk; mjpf mstpy; ,uj;jj;jpy; fyg;gjhy; iel;u[d; ehh;Nfh]p]; </w:t>
      </w:r>
      <w:r w:rsidRPr="00FE0877">
        <w:rPr>
          <w:szCs w:val="28"/>
        </w:rPr>
        <w:t xml:space="preserve">(Nitrogen narcosis) </w:t>
      </w:r>
      <w:r w:rsidRPr="00FE0877">
        <w:rPr>
          <w:rFonts w:ascii="Baamini" w:hAnsi="Baamini"/>
          <w:noProof/>
          <w:szCs w:val="28"/>
          <w:lang w:eastAsia="en-IN"/>
        </w:rPr>
        <w:t xml:space="preserve">vd;Dk; epiy </w:t>
      </w:r>
      <w:r w:rsidRPr="00FE0877">
        <w:rPr>
          <w:rFonts w:ascii="Baamini" w:hAnsi="Baamini"/>
          <w:szCs w:val="28"/>
        </w:rPr>
        <w:t xml:space="preserve">cUthfpwJ. flypd; Moj;jpypUe;J cldbahf NknyOk;gp Nkw;gug;gpw;F tUk;NghJ&gt; mk;kdpjDf;F mOj;jkPl;rp Neha; </w:t>
      </w:r>
      <w:r w:rsidRPr="00FE0877">
        <w:rPr>
          <w:szCs w:val="28"/>
        </w:rPr>
        <w:t>(bends)</w:t>
      </w:r>
      <w:r w:rsidRPr="00FE0877">
        <w:rPr>
          <w:rFonts w:ascii="Baamini" w:hAnsi="Baamini"/>
          <w:szCs w:val="28"/>
        </w:rPr>
        <w:t xml:space="preserve"> Vw;gLfpwJ. mJkl;Lky;yhky;&gt; fiue;j epiyapypUe;j iel;u[d; ntspNaWtjhy; ,uj;jj;jpy; Fkpo;fs; Njhd;Wfpd;wd. rpW Fkpo;fspdhy; ghjpg;gpy;iy. Mdhy; nghpaFkpo;fs; ,uj;j </w:t>
      </w:r>
      <w:r w:rsidRPr="00FE0877">
        <w:rPr>
          <w:rFonts w:ascii="Baamini" w:hAnsi="Baamini"/>
          <w:noProof/>
          <w:szCs w:val="28"/>
          <w:lang w:eastAsia="en-IN"/>
        </w:rPr>
        <w:t xml:space="preserve">Ez; ehsq;fspy; jq;fp ,uj;j Xl;lj;ijj; jLf;fNth euk;G Kidfspy; mOj;jj;ijNah Vw;gLj;jyhk;. jir kw;Wk; %l;Lfspy; typ kw;Wk; thjk; cs;spl;l euk;gpay; NfhshWfs; mOj;j kPl;rp Nehahy; Vw;gLfpwJ. ];$gh %o;fpfSf;F iel;u[d; ehh;Nfh]p]; kw;Wk; mOj;j kPl;rp tpLtpg;G Neha; </w:t>
      </w:r>
      <w:r w:rsidRPr="00FE0877">
        <w:rPr>
          <w:szCs w:val="28"/>
        </w:rPr>
        <w:t xml:space="preserve">(bends) </w:t>
      </w:r>
      <w:r w:rsidRPr="00FE0877">
        <w:rPr>
          <w:rFonts w:ascii="Baamini" w:hAnsi="Baamini"/>
          <w:noProof/>
          <w:szCs w:val="28"/>
          <w:lang w:eastAsia="en-IN"/>
        </w:rPr>
        <w:t xml:space="preserve">ghjpg;Gfs; nghJthff; fhzg;gL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fhh;gd;-il-Mf;i]L er;Nrw;wj;jpd; NghJ&gt; Mf;]p[dpd; Njit mjpfhpf;fpwJ. ,uj;jj;jpy; Mf;]p[d; msT FiwAk; NghJ %r;Rj;jpzwy; Vw;gl;Lj; Njhy; fU ePy epwkhf fhzg;gL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r w:rsidRPr="00FE0877">
        <w:rPr>
          <w:rFonts w:ascii="Baamini" w:hAnsi="Baamini"/>
          <w:b/>
          <w:noProof/>
          <w:szCs w:val="28"/>
          <w:lang w:eastAsia="en-IN"/>
        </w:rPr>
        <w:t xml:space="preserve">Rthr kz;lyf; NfhshWfs; </w:t>
      </w:r>
      <w:r w:rsidRPr="00FE0877">
        <w:rPr>
          <w:b/>
          <w:szCs w:val="28"/>
        </w:rPr>
        <w:t xml:space="preserve">(Disorders of Respiratory system):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  <w:r w:rsidRPr="00FE0877">
        <w:rPr>
          <w:rFonts w:ascii="Baamini" w:hAnsi="Baamini"/>
          <w:b/>
          <w:szCs w:val="28"/>
        </w:rPr>
        <w:t>M]</w:t>
      </w:r>
      <w:proofErr w:type="gramStart"/>
      <w:r w:rsidRPr="00FE0877">
        <w:rPr>
          <w:rFonts w:ascii="Baamini" w:hAnsi="Baamini"/>
          <w:b/>
          <w:szCs w:val="28"/>
        </w:rPr>
        <w:t>;Jkh</w:t>
      </w:r>
      <w:proofErr w:type="gramEnd"/>
      <w:r w:rsidRPr="00FE0877">
        <w:rPr>
          <w:rFonts w:ascii="Baamini" w:hAnsi="Baamini"/>
          <w:b/>
          <w:szCs w:val="28"/>
        </w:rPr>
        <w:t xml:space="preserve"> </w:t>
      </w:r>
      <w:r w:rsidRPr="00FE0877">
        <w:rPr>
          <w:b/>
          <w:szCs w:val="28"/>
        </w:rPr>
        <w:t>(Asthma):</w:t>
      </w:r>
      <w:r w:rsidRPr="00FE0877">
        <w:rPr>
          <w:rFonts w:ascii="Baamini" w:hAnsi="Baamini"/>
          <w:b/>
          <w:szCs w:val="28"/>
        </w:rPr>
        <w:t xml:space="preserve">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M];Jkhthy; ghjpf;fg;gl;lth;fspd; %r;Rf;fpisf; Foy;fs kw;Wk; %r;Rf;fpis Ez;Foy;fs; FWfp&gt; cl;Rth; tPf;fj;Jld; fhzg;gLk;. </w:t>
      </w:r>
      <w:proofErr w:type="gramStart"/>
      <w:r w:rsidRPr="00FE0877">
        <w:rPr>
          <w:rFonts w:ascii="Baamini" w:hAnsi="Baamini"/>
          <w:szCs w:val="28"/>
        </w:rPr>
        <w:t>,jdhy</w:t>
      </w:r>
      <w:proofErr w:type="gramEnd"/>
      <w:r w:rsidRPr="00FE0877">
        <w:rPr>
          <w:rFonts w:ascii="Baamini" w:hAnsi="Baamini"/>
          <w:szCs w:val="28"/>
        </w:rPr>
        <w:t xml:space="preserve">; Rthrpg;gJ fbdkhfpwJ. J}R&gt; kUe;Jg;nghUl;fs;&gt; kfue;jj;Jfs;fs;&gt; rpytif czTg;nghUl;fshd kPd;fs;&gt; ,why;fs;&gt; kw;Wk; rpy goq;fs; Nghd;wit M];Jkhit Vw;gLj;jf;$ba xt;thikA+f;fpfs; </w:t>
      </w:r>
      <w:r w:rsidRPr="00FE0877">
        <w:rPr>
          <w:szCs w:val="28"/>
        </w:rPr>
        <w:t xml:space="preserve">(Allergens) </w:t>
      </w:r>
      <w:r w:rsidRPr="00FE0877">
        <w:rPr>
          <w:rFonts w:ascii="Baamini" w:hAnsi="Baamini"/>
          <w:szCs w:val="28"/>
        </w:rPr>
        <w:t xml:space="preserve">MFk;.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noProof/>
          <w:szCs w:val="28"/>
          <w:lang w:eastAsia="en-IN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b/>
          <w:noProof/>
          <w:szCs w:val="28"/>
          <w:lang w:eastAsia="en-IN"/>
        </w:rPr>
      </w:pPr>
      <w:r w:rsidRPr="00FE0877">
        <w:rPr>
          <w:rFonts w:ascii="Baamini" w:hAnsi="Baamini"/>
          <w:b/>
          <w:noProof/>
          <w:szCs w:val="28"/>
          <w:lang w:eastAsia="en-IN"/>
        </w:rPr>
        <w:t xml:space="preserve">vk;/igrPkh </w:t>
      </w:r>
      <w:r w:rsidRPr="00FE0877">
        <w:rPr>
          <w:b/>
          <w:szCs w:val="28"/>
        </w:rPr>
        <w:t xml:space="preserve">(Emphysema) </w:t>
      </w:r>
      <w:r w:rsidRPr="00FE0877">
        <w:rPr>
          <w:rFonts w:ascii="Baamini" w:hAnsi="Baamini"/>
          <w:b/>
          <w:noProof/>
          <w:szCs w:val="28"/>
          <w:lang w:eastAsia="en-IN"/>
        </w:rPr>
        <w:t xml:space="preserve">(EiuaPuy; milg;G)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  <w:lang w:eastAsia="en-IN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noProof/>
          <w:szCs w:val="28"/>
          <w:lang w:eastAsia="en-IN"/>
        </w:rPr>
        <w:t>vk;/igrPkh vd;gJ ehs;gl;l %r;Rtplj; jpzWfpd;w epiyiaf; Fwpf;Fk;. fhw;W Ez;</w:t>
      </w:r>
      <w:r w:rsidRPr="00FE0877">
        <w:rPr>
          <w:rFonts w:ascii="Baamini" w:hAnsi="Baamini"/>
          <w:szCs w:val="28"/>
        </w:rPr>
        <w:t>ziwfspd</w:t>
      </w:r>
      <w:r w:rsidRPr="00FE0877">
        <w:rPr>
          <w:rFonts w:ascii="Baamini" w:hAnsi="Baamini"/>
          <w:noProof/>
          <w:szCs w:val="28"/>
          <w:lang w:eastAsia="en-IN"/>
        </w:rPr>
        <w:t xml:space="preserve">; nky;ypa Rth; nfhQ;rk; nfhQ;rkhfr; rpije;J thA ghpkhw;wj;jpw;fhd Rthrg; gug;G Fiwtjd; fhuzkhf ,e;Neha; Vw;gLfpwJ. mjhtJ fhw;W Ez;ziwfs; mfyg;gLjNy vk;/igrPkh vdg;gL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9270"/>
      </w:tblGrid>
      <w:tr w:rsidR="00232599" w:rsidRPr="00FE0877" w:rsidTr="000A0132">
        <w:tc>
          <w:tcPr>
            <w:tcW w:w="9270" w:type="dxa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fhw;wpy; Jfs; khRgLj;jpfspd; </w:t>
            </w:r>
            <w:r w:rsidRPr="00FE0877">
              <w:rPr>
                <w:szCs w:val="28"/>
              </w:rPr>
              <w:t xml:space="preserve">(Particulate pollutant 2.5) </w:t>
            </w:r>
            <w:r w:rsidRPr="00FE0877">
              <w:rPr>
                <w:rFonts w:ascii="Baamini" w:hAnsi="Baamini"/>
                <w:szCs w:val="28"/>
              </w:rPr>
              <w:t xml:space="preserve">msT ehSf;F </w:t>
            </w:r>
            <w:r w:rsidRPr="00FE0877">
              <w:rPr>
                <w:rFonts w:ascii="Baamini" w:hAnsi="Baamini"/>
                <w:szCs w:val="28"/>
              </w:rPr>
              <w:lastRenderedPageBreak/>
              <w:t xml:space="preserve">ehs; mjpfhpj;Jf; nfhz;bUf;fpwJ. </w:t>
            </w:r>
            <w:proofErr w:type="gramStart"/>
            <w:r w:rsidRPr="00FE0877">
              <w:rPr>
                <w:rFonts w:ascii="Baamini" w:hAnsi="Baamini"/>
                <w:szCs w:val="28"/>
              </w:rPr>
              <w:t>,it</w:t>
            </w:r>
            <w:proofErr w:type="gramEnd"/>
            <w:r w:rsidRPr="00FE0877">
              <w:rPr>
                <w:rFonts w:ascii="Baamini" w:hAnsi="Baamini"/>
                <w:szCs w:val="28"/>
              </w:rPr>
              <w:t xml:space="preserve"> Rthr Neha;fis Vw;gLj;Jfpd;wd. Giff;fhpapdhYk;&gt; GifapdhYk; fhw;W khRgLj;jg;gl;Ls;sJ vd;W kj;jpa khRf;fl;Lg;ghl;L thhpak; </w:t>
            </w:r>
            <w:r w:rsidRPr="00FE0877">
              <w:rPr>
                <w:szCs w:val="28"/>
              </w:rPr>
              <w:t xml:space="preserve">(Central Pollution control board) </w:t>
            </w:r>
            <w:r w:rsidRPr="00FE0877">
              <w:rPr>
                <w:rFonts w:ascii="Baamini" w:hAnsi="Baamini"/>
                <w:szCs w:val="28"/>
              </w:rPr>
              <w:t xml:space="preserve">mwpf;if ntspapl;Ls;sJ. ,ijf;fl;Lg;gLj;Jk; nghUl;L ,e;jpahtpd; gy efuq;fspy; mOj;jg;gl;l ,aw;if vhpthA </w:t>
            </w:r>
            <w:r w:rsidRPr="00FE0877">
              <w:rPr>
                <w:szCs w:val="28"/>
              </w:rPr>
              <w:t xml:space="preserve">(Compressed Natural gas) </w:t>
            </w:r>
            <w:r w:rsidRPr="00FE0877">
              <w:rPr>
                <w:rFonts w:ascii="Baamini" w:hAnsi="Baamini"/>
                <w:szCs w:val="28"/>
              </w:rPr>
              <w:t xml:space="preserve">vhpnghUshfg; gad;gLj;jg;gLfpwJ. </w:t>
            </w:r>
          </w:p>
        </w:tc>
      </w:tr>
    </w:tbl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9242"/>
      </w:tblGrid>
      <w:tr w:rsidR="00232599" w:rsidRPr="00FE0877" w:rsidTr="000A0132">
        <w:tc>
          <w:tcPr>
            <w:tcW w:w="9242" w:type="dxa"/>
          </w:tcPr>
          <w:p w:rsidR="00232599" w:rsidRPr="00FE0877" w:rsidRDefault="00232599" w:rsidP="00232599">
            <w:pPr>
              <w:pStyle w:val="NoSpacing"/>
              <w:rPr>
                <w:rFonts w:ascii="Baamini" w:hAnsi="Baamini"/>
                <w:szCs w:val="28"/>
              </w:rPr>
            </w:pPr>
            <w:proofErr w:type="gramStart"/>
            <w:r w:rsidRPr="00FE0877">
              <w:rPr>
                <w:rFonts w:ascii="Baamini" w:hAnsi="Baamini"/>
                <w:szCs w:val="28"/>
              </w:rPr>
              <w:t>xt;</w:t>
            </w:r>
            <w:proofErr w:type="gramEnd"/>
            <w:r w:rsidRPr="00FE0877">
              <w:rPr>
                <w:rFonts w:ascii="Baamini" w:hAnsi="Baamini"/>
                <w:szCs w:val="28"/>
              </w:rPr>
              <w:t xml:space="preserve">thik Vw;glf;fhuzk; xt;thikA+f;fpfs; </w:t>
            </w:r>
            <w:r w:rsidRPr="00FE0877">
              <w:rPr>
                <w:szCs w:val="28"/>
              </w:rPr>
              <w:t xml:space="preserve">(Allergens) </w:t>
            </w:r>
            <w:r w:rsidRPr="00FE0877">
              <w:rPr>
                <w:rFonts w:ascii="Baamini" w:hAnsi="Baamini"/>
                <w:szCs w:val="28"/>
              </w:rPr>
              <w:t xml:space="preserve">MFk;. xU khRepiwe;j gFjpf;Fs; Eioe;jTld; Jk;kYk; ,UkYk; khwp khwp Njhd;Wk;. Vnddpy; ek; Rthrg;ghijapy; ghjpg;G Vw;gl;l rpy epkplq;fSf;Fs; xt;thikA+f;fpfSf;F vjpuhf cly; nray;gLfpwJ. tPf;fj;ij xt;thikA+f;fpfs; J}z;Lfpd;wd. M];Jkh rhjhuzkhf ntspg;gLk; xt;thikahFk;. </w:t>
            </w:r>
          </w:p>
        </w:tc>
      </w:tr>
    </w:tbl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e;Neha;f;fhd Kf;fpa fhuzk; Gifg;gpbj;jyhFK;. Vnddpy; ,g;gof;fk;&gt; fhw;W Ez;ziwfspd; Rthpd; rthrg;gug;igf; Fiwj;J tpL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khh;</w:t>
      </w:r>
      <w:proofErr w:type="gramEnd"/>
      <w:r w:rsidRPr="00FE0877">
        <w:rPr>
          <w:rFonts w:ascii="Baamini" w:hAnsi="Baamini"/>
          <w:b/>
          <w:szCs w:val="28"/>
        </w:rPr>
        <w:t xml:space="preserve">Gr;rsp Neha; </w:t>
      </w:r>
      <w:r w:rsidRPr="00FE0877">
        <w:rPr>
          <w:b/>
          <w:szCs w:val="28"/>
        </w:rPr>
        <w:t xml:space="preserve">(Bronchitis):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%r;Rf;Fohapid EiuaPuy;fSld; ,izf;Fk; %r;Rf;fpisf; Foy;fs; Gif khrghL kw;Wk; Gifgpbf;Fk; gof;fk; Mfpatw;wpdhy; tPf;fkilfpwJ. khh;Gr;rsp Nehapd; mwpFwpfshf ,Uky;&gt; %r;Rj;jpzwy; kw;Wk; EiuaPuy;fspy; Nfhiog;nghUs; Njhd;Wjy; Mfpatw;iwf; $wyh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epNkhdpah</w:t>
      </w:r>
      <w:proofErr w:type="gramEnd"/>
      <w:r w:rsidRPr="00FE0877">
        <w:rPr>
          <w:rFonts w:ascii="Baamini" w:hAnsi="Baamini"/>
          <w:b/>
          <w:szCs w:val="28"/>
        </w:rPr>
        <w:t xml:space="preserve"> (rspf;fhar;;ry;) </w:t>
      </w:r>
      <w:r w:rsidRPr="00FE0877">
        <w:rPr>
          <w:b/>
          <w:szCs w:val="28"/>
        </w:rPr>
        <w:t>(Pneumonia):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ghf;Bhpah my;yJ itu]; njhw;Wfshy; EiuaPuy;fs; tPq;fpa epiyia miltjw;F epNkhdpah my;yJ rspf;fha;r;ry; vd;W ngah;. Nfhiog;nghUs; </w:t>
      </w:r>
      <w:r w:rsidRPr="00FE0877">
        <w:rPr>
          <w:szCs w:val="28"/>
        </w:rPr>
        <w:t>(sputum)</w:t>
      </w:r>
      <w:r w:rsidRPr="00FE0877">
        <w:rPr>
          <w:rFonts w:ascii="Baamini" w:hAnsi="Baamini"/>
          <w:szCs w:val="28"/>
        </w:rPr>
        <w:t xml:space="preserve"> cw;gj;jp&gt; %f;filg;G&gt; %r;Rj;jpzwy;&gt; njhz;ilg;Gz; Nghd;wit ,jd; mwpFwpfsh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fhr</w:t>
      </w:r>
      <w:proofErr w:type="gramEnd"/>
      <w:r w:rsidRPr="00FE0877">
        <w:rPr>
          <w:rFonts w:ascii="Baamini" w:hAnsi="Baamini"/>
          <w:b/>
          <w:szCs w:val="28"/>
        </w:rPr>
        <w:t xml:space="preserve"> Neha; </w:t>
      </w:r>
      <w:r w:rsidRPr="00FE0877">
        <w:rPr>
          <w:b/>
          <w:szCs w:val="28"/>
        </w:rPr>
        <w:t xml:space="preserve">(Tuberculosis):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ikf;Nfhghf;Bhpak; bA+gh;FNy </w:t>
      </w:r>
      <w:r w:rsidRPr="00FE0877">
        <w:rPr>
          <w:szCs w:val="28"/>
        </w:rPr>
        <w:t xml:space="preserve">(Mycobacterium tuberculae) </w:t>
      </w:r>
      <w:r w:rsidRPr="00FE0877">
        <w:rPr>
          <w:rFonts w:ascii="Baamini" w:hAnsi="Baamini"/>
          <w:szCs w:val="28"/>
        </w:rPr>
        <w:t xml:space="preserve">vDk; ghf;Bhpaj;jhy; ,e;Neha; kdpjDf;F Vw;gLfpwJ. ,e;Neha; njhw;W&gt; EiuaPuy;fs; kw;Wk; vYk;Gfisg; ghjpf;Fk;. khh;giwf;Fk; EiuaPuy;fSf;Fk; ,ilNa jputk; Nrh;tJ&gt; ,e;Nehahy; Vw;gLk; Kf;fpakhd ghjpg;gh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  <w:r w:rsidRPr="00FE0877">
        <w:rPr>
          <w:rFonts w:ascii="Baamini" w:hAnsi="Baamini"/>
          <w:b/>
          <w:szCs w:val="28"/>
        </w:rPr>
        <w:t>Rthr kz</w:t>
      </w:r>
      <w:proofErr w:type="gramStart"/>
      <w:r w:rsidRPr="00FE0877">
        <w:rPr>
          <w:rFonts w:ascii="Baamini" w:hAnsi="Baamini"/>
          <w:b/>
          <w:szCs w:val="28"/>
        </w:rPr>
        <w:t>;ly</w:t>
      </w:r>
      <w:proofErr w:type="gramEnd"/>
      <w:r w:rsidRPr="00FE0877">
        <w:rPr>
          <w:rFonts w:ascii="Baamini" w:hAnsi="Baamini"/>
          <w:b/>
          <w:szCs w:val="28"/>
        </w:rPr>
        <w:t xml:space="preserve"> ghjpg;Gfs;: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Pr="00FE0877" w:rsidRDefault="00232599" w:rsidP="000A0132">
      <w:pPr>
        <w:pStyle w:val="NoSpacing"/>
        <w:numPr>
          <w:ilvl w:val="0"/>
          <w:numId w:val="4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b/>
          <w:szCs w:val="28"/>
        </w:rPr>
        <w:t xml:space="preserve">EiuaPuy; ,uj;jf;fl;b </w:t>
      </w:r>
      <w:r w:rsidRPr="00FE0877">
        <w:rPr>
          <w:b/>
          <w:szCs w:val="28"/>
        </w:rPr>
        <w:t>(Pulmonary embolism):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EiuaPuypy; Vw;gLk; ,uj;jf;fl;b. </w:t>
      </w:r>
    </w:p>
    <w:p w:rsidR="00232599" w:rsidRPr="00FE0877" w:rsidRDefault="00232599" w:rsidP="000A0132">
      <w:pPr>
        <w:pStyle w:val="NoSpacing"/>
        <w:numPr>
          <w:ilvl w:val="0"/>
          <w:numId w:val="4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b/>
          <w:szCs w:val="28"/>
        </w:rPr>
        <w:t xml:space="preserve">khh;Gr;rsp </w:t>
      </w:r>
      <w:r w:rsidRPr="00FE0877">
        <w:rPr>
          <w:b/>
          <w:szCs w:val="28"/>
        </w:rPr>
        <w:t>(Bronchitis):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vd;gJ fpis %r;Rf;Foy; Rtw;wpy; Vw;gLk; tPf;fkhFk;. </w:t>
      </w:r>
    </w:p>
    <w:p w:rsidR="00232599" w:rsidRPr="00FE0877" w:rsidRDefault="00232599" w:rsidP="000A0132">
      <w:pPr>
        <w:pStyle w:val="NoSpacing"/>
        <w:numPr>
          <w:ilvl w:val="0"/>
          <w:numId w:val="4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b/>
          <w:szCs w:val="28"/>
        </w:rPr>
        <w:lastRenderedPageBreak/>
        <w:t xml:space="preserve">M];Jkh </w:t>
      </w:r>
      <w:r w:rsidRPr="00FE0877">
        <w:rPr>
          <w:b/>
          <w:szCs w:val="28"/>
        </w:rPr>
        <w:t>(Asthma):</w:t>
      </w:r>
      <w:r w:rsidRPr="00FE0877">
        <w:rPr>
          <w:rFonts w:ascii="Baamini" w:hAnsi="Baamini"/>
          <w:szCs w:val="28"/>
        </w:rPr>
        <w:t xml:space="preserve"> vd;w epiyapy; fhw;Wg;ghij RUq;fp&gt; tPq;fp NkYk; Nfhioiar; Ruj;jy; MFk;.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Pr="00FE0877" w:rsidRDefault="00232599" w:rsidP="000A0132">
      <w:pPr>
        <w:pStyle w:val="NoSpacing"/>
        <w:numPr>
          <w:ilvl w:val="0"/>
          <w:numId w:val="4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b/>
          <w:szCs w:val="28"/>
        </w:rPr>
        <w:t>EiuaPuy; Gw</w:t>
      </w:r>
      <w:proofErr w:type="gramStart"/>
      <w:r w:rsidRPr="00FE0877">
        <w:rPr>
          <w:rFonts w:ascii="Baamini" w:hAnsi="Baamini"/>
          <w:b/>
          <w:szCs w:val="28"/>
        </w:rPr>
        <w:t>;WNeha</w:t>
      </w:r>
      <w:proofErr w:type="gramEnd"/>
      <w:r w:rsidRPr="00FE0877">
        <w:rPr>
          <w:rFonts w:ascii="Baamini" w:hAnsi="Baamini"/>
          <w:b/>
          <w:szCs w:val="28"/>
        </w:rPr>
        <w:t xml:space="preserve">; </w:t>
      </w:r>
      <w:r w:rsidRPr="00FE0877">
        <w:rPr>
          <w:b/>
          <w:szCs w:val="28"/>
        </w:rPr>
        <w:t>(Lung cancer):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Gw;WNehapd; tpisT ,wg;G MFk;. Gifgpbj;jy; EiuaPuy; Gw;WNehapd; Neha; tha;g;Gf; fhuzpahFk;.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Pr="00FE0877" w:rsidRDefault="00232599" w:rsidP="000A0132">
      <w:pPr>
        <w:pStyle w:val="NoSpacing"/>
        <w:numPr>
          <w:ilvl w:val="0"/>
          <w:numId w:val="4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b/>
          <w:szCs w:val="28"/>
        </w:rPr>
        <w:t xml:space="preserve">epNkhdpah </w:t>
      </w:r>
      <w:r w:rsidRPr="00FE0877">
        <w:rPr>
          <w:b/>
          <w:szCs w:val="28"/>
        </w:rPr>
        <w:t>(Pneumonia):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EiuaPuy; tPq;fp ,e;Nehahy; rpwpa Ez;fhw;Wg;igfshd my;tpNahy]; ghjpg;gilfpd;wJ.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Pr="00FE0877" w:rsidRDefault="00232599" w:rsidP="000A0132">
      <w:pPr>
        <w:pStyle w:val="NoSpacing"/>
        <w:numPr>
          <w:ilvl w:val="0"/>
          <w:numId w:val="4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b/>
          <w:szCs w:val="28"/>
        </w:rPr>
        <w:t>EiuaPuy; tPf;fk;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b/>
          <w:szCs w:val="28"/>
        </w:rPr>
        <w:t xml:space="preserve">(Pulmonary edema): </w:t>
      </w:r>
      <w:r w:rsidRPr="00FE0877">
        <w:rPr>
          <w:rFonts w:ascii="Baamini" w:hAnsi="Baamini"/>
          <w:szCs w:val="28"/>
        </w:rPr>
        <w:t xml:space="preserve">,e;Nehapy; EiuaPuy; jpR kw;Wk; fhw;W ,ilntspfspy; ePH; Nfhh;j;jy; Vw;gLk;.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Pr="00FE0877" w:rsidRDefault="00232599" w:rsidP="000A0132">
      <w:pPr>
        <w:pStyle w:val="NoSpacing"/>
        <w:numPr>
          <w:ilvl w:val="0"/>
          <w:numId w:val="4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b/>
          <w:szCs w:val="28"/>
        </w:rPr>
        <w:t>vk;igrPkh (</w:t>
      </w:r>
      <w:r w:rsidRPr="00FE0877">
        <w:rPr>
          <w:b/>
          <w:szCs w:val="28"/>
        </w:rPr>
        <w:t>Emphysema):</w:t>
      </w:r>
      <w:r w:rsidRPr="00FE0877">
        <w:rPr>
          <w:rFonts w:ascii="Baamini" w:hAnsi="Baamini"/>
          <w:szCs w:val="28"/>
        </w:rPr>
        <w:t xml:space="preserve"> ,e;epiyapy; fhw;Wg;igfs; nghpjhtjhy; Rthr tPjk; Fiwfpd;wJ. </w:t>
      </w:r>
    </w:p>
    <w:p w:rsidR="00232599" w:rsidRPr="00FE0877" w:rsidRDefault="00232599" w:rsidP="000A0132">
      <w:pPr>
        <w:pStyle w:val="NoSpacing"/>
        <w:numPr>
          <w:ilvl w:val="0"/>
          <w:numId w:val="4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b/>
          <w:szCs w:val="28"/>
        </w:rPr>
        <w:t>EiuaPuy; RUf</w:t>
      </w:r>
      <w:proofErr w:type="gramStart"/>
      <w:r w:rsidRPr="00FE0877">
        <w:rPr>
          <w:rFonts w:ascii="Baamini" w:hAnsi="Baamini"/>
          <w:b/>
          <w:szCs w:val="28"/>
        </w:rPr>
        <w:t>;f</w:t>
      </w:r>
      <w:proofErr w:type="gramEnd"/>
      <w:r w:rsidRPr="00FE0877">
        <w:rPr>
          <w:rFonts w:ascii="Baamini" w:hAnsi="Baamini"/>
          <w:b/>
          <w:szCs w:val="28"/>
        </w:rPr>
        <w:t xml:space="preserve"> Neha; </w:t>
      </w:r>
      <w:r w:rsidRPr="00FE0877">
        <w:rPr>
          <w:b/>
          <w:szCs w:val="28"/>
        </w:rPr>
        <w:t>(Atelectasis):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fhw;Wg;igfs; RUq;Ftjhy; EiuaPuypd; fJg;G my;yJ KOEiuaPuYk; RUq;fptpLk; epiyahFk;. </w:t>
      </w:r>
    </w:p>
    <w:p w:rsidR="00232599" w:rsidRPr="00FE0877" w:rsidRDefault="00232599" w:rsidP="00232599">
      <w:pPr>
        <w:pStyle w:val="NoSpacing"/>
        <w:ind w:left="720"/>
        <w:rPr>
          <w:rFonts w:ascii="Baamini" w:hAnsi="Baamini"/>
          <w:szCs w:val="28"/>
        </w:rPr>
      </w:pPr>
    </w:p>
    <w:p w:rsidR="00232599" w:rsidRDefault="00232599" w:rsidP="000A0132">
      <w:pPr>
        <w:pStyle w:val="NoSpacing"/>
        <w:numPr>
          <w:ilvl w:val="0"/>
          <w:numId w:val="4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b/>
          <w:szCs w:val="28"/>
        </w:rPr>
        <w:t xml:space="preserve">fhr Neha; </w:t>
      </w:r>
      <w:r w:rsidRPr="00FE0877">
        <w:rPr>
          <w:b/>
          <w:szCs w:val="28"/>
        </w:rPr>
        <w:t>(Tuberculosis):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ikNfhghf;Bhpak; bA+gh;FNy vDk; ghf;Bhpa njhw;wpdhy; Vw;gLk; NehahFk;. </w:t>
      </w:r>
    </w:p>
    <w:p w:rsidR="000A0132" w:rsidRPr="00FE0877" w:rsidRDefault="000A0132" w:rsidP="000A0132">
      <w:pPr>
        <w:pStyle w:val="NoSpacing"/>
        <w:ind w:left="720"/>
        <w:rPr>
          <w:rFonts w:ascii="Baamini" w:hAnsi="Baamini"/>
          <w:szCs w:val="28"/>
        </w:rPr>
      </w:pPr>
    </w:p>
    <w:p w:rsidR="00232599" w:rsidRPr="00FE0877" w:rsidRDefault="00232599" w:rsidP="000A0132">
      <w:pPr>
        <w:pStyle w:val="NoSpacing"/>
        <w:numPr>
          <w:ilvl w:val="0"/>
          <w:numId w:val="47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b/>
          <w:szCs w:val="28"/>
        </w:rPr>
        <w:t xml:space="preserve">EiuaPuy; rt;T </w:t>
      </w:r>
      <w:r w:rsidRPr="00FE0877">
        <w:rPr>
          <w:b/>
          <w:szCs w:val="28"/>
        </w:rPr>
        <w:t>(Pleurisy):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tPf;fNeha; ,e;Neha; EiuaPuy; ciwahd gSuhtpy; Vw;gLk; tPf;fk; M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njhopy</w:t>
      </w:r>
      <w:proofErr w:type="gramEnd"/>
      <w:r w:rsidRPr="00FE0877">
        <w:rPr>
          <w:rFonts w:ascii="Baamini" w:hAnsi="Baamini"/>
          <w:b/>
          <w:szCs w:val="28"/>
        </w:rPr>
        <w:t>; rhh;e;j Rthrf; FiwghLfs; (</w:t>
      </w:r>
      <w:r w:rsidRPr="00FE0877">
        <w:rPr>
          <w:b/>
          <w:szCs w:val="28"/>
        </w:rPr>
        <w:t xml:space="preserve">Occupational respiratory disorders): </w:t>
      </w:r>
    </w:p>
    <w:p w:rsidR="000A0132" w:rsidRPr="00FE0877" w:rsidRDefault="000A0132" w:rsidP="00232599">
      <w:pPr>
        <w:pStyle w:val="NoSpacing"/>
        <w:rPr>
          <w:b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xUth; gzpGhpAk; gzpaplj;jpw;Nfw;g Vw;gj; njhopy; rhh;e;j Rthrf; NfhshWfs; Vw;gLfpd;wd. fy; miuj;jy; my;yJ fy; cilj;jy;&gt; fl;Lkhdj;jsq;fs; kw;Wk; gUj;jp Miyfspy; gzpGhpNthh;f;F&gt; mq;F ntspahFk; J}Rg;nghUl;fs; Rthrg; ghijiag; ghjpf;fpd;wd. ePz;l ehl;fs; ,g;nghUl;fisr; Rthrpf;f NehpLk; NghJ EiuaPuypy; tPf;fk; Vw;gl;L ehhpiof;fl;b </w:t>
      </w:r>
      <w:r w:rsidRPr="00FE0877">
        <w:rPr>
          <w:szCs w:val="28"/>
        </w:rPr>
        <w:t xml:space="preserve">(Fibrosis) </w:t>
      </w:r>
      <w:r w:rsidRPr="00FE0877">
        <w:rPr>
          <w:rFonts w:ascii="Baamini" w:hAnsi="Baamini"/>
          <w:szCs w:val="28"/>
        </w:rPr>
        <w:t xml:space="preserve">Njhd;WfpwJ. ,e;Neha; EiuaPuy;fis kpfTk; fLikahff; Nrjg;gLj;Jk;&gt; kzy; miuj;jy; kw;Wk; fy;ehh; epWtdq;fspy; gzpGhpNthh;&gt; rpyf;fhit njhlh;e;J Rthrpg;gjhy; KiwNa rpypf;Nfhrp]; </w:t>
      </w:r>
      <w:r w:rsidRPr="00FE0877">
        <w:rPr>
          <w:szCs w:val="28"/>
        </w:rPr>
        <w:t xml:space="preserve">(Silicosis) </w:t>
      </w:r>
      <w:r w:rsidRPr="00FE0877">
        <w:rPr>
          <w:rFonts w:ascii="Baamini" w:hAnsi="Baamini"/>
          <w:szCs w:val="28"/>
        </w:rPr>
        <w:t xml:space="preserve">kw;Wk; m];ng];Nlh]p]; </w:t>
      </w:r>
      <w:r w:rsidRPr="00FE0877">
        <w:rPr>
          <w:szCs w:val="28"/>
        </w:rPr>
        <w:t xml:space="preserve">(Asbestosis) </w:t>
      </w:r>
      <w:r w:rsidRPr="00FE0877">
        <w:rPr>
          <w:rFonts w:ascii="Baamini" w:hAnsi="Baamini"/>
          <w:szCs w:val="28"/>
        </w:rPr>
        <w:t xml:space="preserve">vd;w njhopy; rhh;e;j Rthr Neha;fs; Njhd;Wfpd;wd. njhopw;rhiyfspy; gzpGHpgth;fs; ,e;Neha;fisj; jLf;Fk; nghUl;Lg; ghJfhg;G Kfj;jpiufis </w:t>
      </w:r>
      <w:r w:rsidRPr="00FE0877">
        <w:rPr>
          <w:szCs w:val="28"/>
        </w:rPr>
        <w:t xml:space="preserve">(Protective masks) </w:t>
      </w:r>
      <w:r w:rsidRPr="00FE0877">
        <w:rPr>
          <w:rFonts w:ascii="Baamini" w:hAnsi="Baamini"/>
          <w:szCs w:val="28"/>
        </w:rPr>
        <w:t xml:space="preserve">fz;bg;ghf mzpe;J nfhs;s Ntz;L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r w:rsidRPr="00FE0877">
        <w:rPr>
          <w:rFonts w:ascii="Baamini" w:hAnsi="Baamini"/>
          <w:b/>
          <w:szCs w:val="28"/>
        </w:rPr>
        <w:t>Gifgpbj</w:t>
      </w:r>
      <w:proofErr w:type="gramStart"/>
      <w:r w:rsidRPr="00FE0877">
        <w:rPr>
          <w:rFonts w:ascii="Baamini" w:hAnsi="Baamini"/>
          <w:b/>
          <w:szCs w:val="28"/>
        </w:rPr>
        <w:t>;jyhy</w:t>
      </w:r>
      <w:proofErr w:type="gramEnd"/>
      <w:r w:rsidRPr="00FE0877">
        <w:rPr>
          <w:rFonts w:ascii="Baamini" w:hAnsi="Baamini"/>
          <w:b/>
          <w:szCs w:val="28"/>
        </w:rPr>
        <w:t>; Vw;gLk; jPa tpisTfs; (</w:t>
      </w:r>
      <w:r w:rsidRPr="00FE0877">
        <w:rPr>
          <w:b/>
          <w:szCs w:val="28"/>
        </w:rPr>
        <w:t xml:space="preserve">Effects of Smoking):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szCs w:val="28"/>
        </w:rPr>
        <w:t>80%</w:t>
      </w:r>
      <w:r w:rsidRPr="00FE0877">
        <w:rPr>
          <w:rFonts w:ascii="Baamini" w:hAnsi="Baamini"/>
          <w:szCs w:val="28"/>
        </w:rPr>
        <w:t xml:space="preserve"> EiuaPuy; Gw;WNeha; Gifgpbj;jjhy; kl;LNk Vw;gLfpwJ vd;W Muha;r;rp KbTfs; njhptpf;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Gifapiyia vhpg;gjhy; cUthFk; Gifia cs;spOg;gNj Gifj;jy; vdg;gLk;. Gifgpbj;jyhy; ntspahFk; Gifapy; Mapuf;fzf;fhd jPq;FjUk; </w:t>
      </w:r>
      <w:r w:rsidRPr="00FE0877">
        <w:rPr>
          <w:rFonts w:ascii="Baamini" w:hAnsi="Baamini"/>
          <w:szCs w:val="28"/>
        </w:rPr>
        <w:lastRenderedPageBreak/>
        <w:t xml:space="preserve">Ntjpg;nghUl;fs; fye;Js;sd. vLj;Jf;fhl;lhf&gt; epf;Nfhbd;&gt; jhh;&gt; fhh;gd; Nkhdhf;irl;&gt; mk;Nkhdpah&gt; fe;jf </w:t>
      </w:r>
      <w:r w:rsidRPr="00FE0877">
        <w:rPr>
          <w:rFonts w:ascii="Times New Roman" w:hAnsi="Times New Roman" w:cs="Times New Roman"/>
          <w:szCs w:val="28"/>
        </w:rPr>
        <w:t>–</w:t>
      </w:r>
      <w:r w:rsidRPr="00FE0877">
        <w:rPr>
          <w:rFonts w:ascii="Baamini" w:hAnsi="Baamini"/>
          <w:szCs w:val="28"/>
        </w:rPr>
        <w:t xml:space="preserve"> il </w:t>
      </w:r>
      <w:r w:rsidRPr="00FE0877">
        <w:rPr>
          <w:rFonts w:ascii="Times New Roman" w:hAnsi="Times New Roman" w:cs="Times New Roman"/>
          <w:szCs w:val="28"/>
        </w:rPr>
        <w:t>–</w:t>
      </w:r>
      <w:r w:rsidRPr="00FE0877">
        <w:rPr>
          <w:rFonts w:ascii="Baamini" w:hAnsi="Baamini"/>
          <w:szCs w:val="28"/>
        </w:rPr>
        <w:t xml:space="preserve"> Mf;irL kw;Wk; kpfr;rpwpa mstpy; Mh;rdpf; Nghd;w nghUl;fs; mstpy; Mh;rdpf; Nghd;w nghUl;fs; ,g;Gifapy; mlq;fpAs;sd. fhh;gd; Nkhdhf;irl; kw;Wk; epf;Nfhbd; Nghd;wit ,uj;jf; Foha;fis kpff; fLikahfr; Nrjg;gLj;Jfpd;wd. Gifapiyapd; jhh; er;Rg; nghUs; Rthrj;jpd; thAg; ghpkhw;wj;ijg; ghjpf;fpwJ. </w:t>
      </w:r>
      <w:proofErr w:type="gramStart"/>
      <w:r w:rsidRPr="00FE0877">
        <w:rPr>
          <w:rFonts w:ascii="Baamini" w:hAnsi="Baamini"/>
          <w:szCs w:val="28"/>
        </w:rPr>
        <w:t>epf;</w:t>
      </w:r>
      <w:proofErr w:type="gramEnd"/>
      <w:r w:rsidRPr="00FE0877">
        <w:rPr>
          <w:rFonts w:ascii="Baamini" w:hAnsi="Baamini"/>
          <w:szCs w:val="28"/>
        </w:rPr>
        <w:t>Nfhbd;&gt; Gifgpbj</w:t>
      </w:r>
      <w:proofErr w:type="gramStart"/>
      <w:r w:rsidRPr="00FE0877">
        <w:rPr>
          <w:rFonts w:ascii="Baamini" w:hAnsi="Baamini"/>
          <w:szCs w:val="28"/>
        </w:rPr>
        <w:t>;jiyj</w:t>
      </w:r>
      <w:proofErr w:type="gramEnd"/>
      <w:r w:rsidRPr="00FE0877">
        <w:rPr>
          <w:rFonts w:ascii="Baamini" w:hAnsi="Baamini"/>
          <w:szCs w:val="28"/>
        </w:rPr>
        <w:t xml:space="preserve">; J}z;lf;$ba Nghijg;nghUshFk;. ,J ,jaj;Jbg;ig mjpfhpg;gJld;&gt; ,uj;j ehsq;fisf; FWfr; nra;J&gt; kpif ,uj;j mOj;jk; kw;Wk; ,ja Neha;fis </w:t>
      </w:r>
      <w:r w:rsidRPr="00FE0877">
        <w:rPr>
          <w:szCs w:val="28"/>
        </w:rPr>
        <w:t xml:space="preserve">(Coronary heart diseases) </w:t>
      </w:r>
      <w:r w:rsidRPr="00FE0877">
        <w:rPr>
          <w:rFonts w:ascii="Baamini" w:hAnsi="Baamini"/>
          <w:szCs w:val="28"/>
        </w:rPr>
        <w:t xml:space="preserve">Njhw;Wtpf;fpd;wJ. fhh;gd; Nkhdhf;i]L jpRf;fSf;fhd Mf;]p[d; tpepNahfj;ijf; Fiwf;fpwJ. Gifgpbf;fhjth;fis tplg; Gif gpbg;gth;fs; EiuaPuy; Gw;WNeha;&gt; tha; kw;Wk; njhz;ilg;Gw;W Nehahy; mjpfk; ghjpf;fg;gLfpd;wdh;. NkYk; Gifgpbj;jyhy; tapW&gt; fizak; kw;Wk; rpWePh;g;ig Nghd;w cWg;GfspYk; Gw;W cz;lhfpwJ. mJkl;Lky;yhJ tpe;jZf;fspd; vz;zpf;ifiaAk; Fiw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Gifgpbj</w:t>
      </w:r>
      <w:proofErr w:type="gramStart"/>
      <w:r w:rsidRPr="00FE0877">
        <w:rPr>
          <w:rFonts w:ascii="Baamini" w:hAnsi="Baamini"/>
          <w:szCs w:val="28"/>
        </w:rPr>
        <w:t>;jy</w:t>
      </w:r>
      <w:proofErr w:type="gramEnd"/>
      <w:r w:rsidRPr="00FE0877">
        <w:rPr>
          <w:rFonts w:ascii="Baamini" w:hAnsi="Baamini"/>
          <w:szCs w:val="28"/>
        </w:rPr>
        <w:t xml:space="preserve">;&gt; Rthrg;ghij kw;Wk; fhw;Wg;igfisAk; rpijg;gjhy; EiuaPuy; milg;G kw;Wk; ehs;gl;l khh;Gr;rsp Neha; Mfpatw;iw cz;lhf;Fk;. ,t;tpU Neha;fSk; M];JkhTld; ,ize;J Kw;wpa EiuaPuy; ghij milg;G Neha; </w:t>
      </w:r>
      <w:r w:rsidRPr="00FE0877">
        <w:rPr>
          <w:szCs w:val="28"/>
        </w:rPr>
        <w:t xml:space="preserve">(Chronic obstructive Lungs Disease – COLD) </w:t>
      </w:r>
      <w:r w:rsidRPr="00FE0877">
        <w:rPr>
          <w:rFonts w:ascii="Baamini" w:hAnsi="Baamini"/>
          <w:szCs w:val="28"/>
        </w:rPr>
        <w:t xml:space="preserve">vd miof;fg;gLfpwJ. xUth; Gifgpbj;jyhy; ntspNaWk; </w:t>
      </w:r>
      <w:r w:rsidRPr="00FE0877">
        <w:rPr>
          <w:szCs w:val="28"/>
        </w:rPr>
        <w:t>85%</w:t>
      </w:r>
      <w:r w:rsidRPr="00FE0877">
        <w:rPr>
          <w:rFonts w:ascii="Baamini" w:hAnsi="Baamini"/>
          <w:szCs w:val="28"/>
        </w:rPr>
        <w:t xml:space="preserve"> Gif mtuhNyNa cs;spOf;fg;gLfpwJ. mtUf;F mUfpy; ,Ug;gth;fs; ,g;Gifia cs;spOj;J kiwKfg; Gifgpbg;gth;fshfp </w:t>
      </w:r>
      <w:r w:rsidRPr="00FE0877">
        <w:rPr>
          <w:szCs w:val="28"/>
        </w:rPr>
        <w:t xml:space="preserve">(Passive smokers) </w:t>
      </w:r>
      <w:r w:rsidRPr="00FE0877">
        <w:rPr>
          <w:rFonts w:ascii="Baamini" w:hAnsi="Baamini"/>
          <w:szCs w:val="28"/>
        </w:rPr>
        <w:t xml:space="preserve">mth;fSk;&gt; ,jdhy; ghjpf;fg;gLfpwhh;fs;. Gifgpbf;Fk; gof;fk; cs;sth;fSf;Fj; jFe;j topfhl;LjYk; fUj;JiuAk; </w:t>
      </w:r>
      <w:r w:rsidRPr="00FE0877">
        <w:rPr>
          <w:szCs w:val="28"/>
        </w:rPr>
        <w:t xml:space="preserve">(Counselling) </w:t>
      </w:r>
      <w:r w:rsidRPr="00FE0877">
        <w:rPr>
          <w:rFonts w:ascii="Baamini" w:hAnsi="Baamini"/>
          <w:szCs w:val="28"/>
        </w:rPr>
        <w:t xml:space="preserve">toq;Ftjhy; ,g;gof;fj;jpypUe;J mth;fis kPl;f ,aYk;. </w:t>
      </w:r>
    </w:p>
    <w:p w:rsidR="00B8088F" w:rsidRPr="00FE0877" w:rsidRDefault="00B8088F" w:rsidP="00B8088F">
      <w:pPr>
        <w:pStyle w:val="NoSpacing"/>
        <w:pBdr>
          <w:bottom w:val="dashDotStroked" w:sz="24" w:space="1" w:color="auto"/>
        </w:pBdr>
        <w:rPr>
          <w:rFonts w:ascii="Baamini" w:hAnsi="Baamini"/>
          <w:szCs w:val="28"/>
        </w:rPr>
      </w:pPr>
    </w:p>
    <w:p w:rsidR="00B8088F" w:rsidRDefault="00B8088F" w:rsidP="00B8088F">
      <w:pPr>
        <w:pBdr>
          <w:bottom w:val="dashDotStroked" w:sz="24" w:space="1" w:color="auto"/>
        </w:pBdr>
        <w:rPr>
          <w:rFonts w:ascii="Baamini" w:hAnsi="Baamini"/>
          <w:sz w:val="38"/>
          <w:szCs w:val="38"/>
        </w:rPr>
      </w:pPr>
      <w:r>
        <w:rPr>
          <w:rFonts w:ascii="Baamini" w:hAnsi="Baamini"/>
          <w:sz w:val="38"/>
          <w:szCs w:val="38"/>
        </w:rPr>
        <w:br w:type="page"/>
      </w:r>
    </w:p>
    <w:p w:rsidR="00232599" w:rsidRPr="00426DF9" w:rsidRDefault="00232599" w:rsidP="00232599">
      <w:pPr>
        <w:pStyle w:val="NoSpacing"/>
        <w:rPr>
          <w:rFonts w:ascii="Baamini" w:hAnsi="Baamini"/>
          <w:sz w:val="38"/>
          <w:szCs w:val="38"/>
        </w:rPr>
      </w:pPr>
    </w:p>
    <w:p w:rsidR="00232599" w:rsidRPr="002D492E" w:rsidRDefault="00232599" w:rsidP="00232599">
      <w:pPr>
        <w:pStyle w:val="NoSpacing"/>
        <w:jc w:val="center"/>
        <w:rPr>
          <w:rFonts w:ascii="Baamini" w:hAnsi="Baamini"/>
          <w:b/>
          <w:bCs/>
          <w:sz w:val="46"/>
          <w:szCs w:val="38"/>
        </w:rPr>
      </w:pPr>
      <w:proofErr w:type="gramStart"/>
      <w:r w:rsidRPr="002D492E">
        <w:rPr>
          <w:rFonts w:ascii="Baamini" w:hAnsi="Baamini"/>
          <w:b/>
          <w:bCs/>
          <w:sz w:val="46"/>
          <w:szCs w:val="38"/>
        </w:rPr>
        <w:t>ghlk</w:t>
      </w:r>
      <w:proofErr w:type="gramEnd"/>
      <w:r w:rsidRPr="002D492E">
        <w:rPr>
          <w:rFonts w:ascii="Baamini" w:hAnsi="Baamini"/>
          <w:b/>
          <w:bCs/>
          <w:sz w:val="46"/>
          <w:szCs w:val="38"/>
        </w:rPr>
        <w:t>; - 7</w:t>
      </w:r>
    </w:p>
    <w:p w:rsidR="00232599" w:rsidRPr="002D492E" w:rsidRDefault="00232599" w:rsidP="00232599">
      <w:pPr>
        <w:pStyle w:val="NoSpacing"/>
        <w:jc w:val="center"/>
        <w:rPr>
          <w:rFonts w:ascii="Baamini" w:hAnsi="Baamini"/>
          <w:b/>
          <w:bCs/>
          <w:sz w:val="36"/>
          <w:szCs w:val="28"/>
        </w:rPr>
      </w:pPr>
      <w:r w:rsidRPr="002D492E">
        <w:rPr>
          <w:rFonts w:ascii="Baamini" w:hAnsi="Baamini"/>
          <w:b/>
          <w:bCs/>
          <w:sz w:val="36"/>
          <w:szCs w:val="28"/>
        </w:rPr>
        <w:t>cly; jputq;fs; kw;Wk; Rw;Nwhl;lk;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kdpjdpd; ,uj;j Xl;l kz;lyj;jpd; %yk; xU kpy;yp ypl;lh; ,uj;jkhdJ 6 tpdhbfspy; ,jaj;jpypUe;J ghjk; tiu nrd;W kPz;Lk; ,jaj;jpw;F te;J Nrh;e;J tpLfpwJ. ,Nj msT ,uj;jk; tputy; Kiw %yk; nry;y 60 Mz;Lfs; Njitg;glyh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noProof/>
          <w:szCs w:val="28"/>
        </w:rPr>
        <w:t xml:space="preserve"> </w:t>
      </w: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</w:rPr>
      </w:pPr>
      <w:r w:rsidRPr="00FE0877">
        <w:rPr>
          <w:rFonts w:ascii="Baamini" w:hAnsi="Baamini"/>
          <w:noProof/>
          <w:szCs w:val="28"/>
        </w:rPr>
        <w:t xml:space="preserve">cly; jputq;fspd; rkepiy NgZjy; kw;Wk; cly; ntg;gepiy guhkhpj;jy; (ntg;gg; ghpkhw;wk;) Nghd;wtw;iwAk; Rw;Nwhl;l kz;lyk; Nkw;nfhs;fpd;wJ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b/>
          <w:bCs/>
          <w:noProof/>
          <w:szCs w:val="28"/>
        </w:rPr>
      </w:pPr>
      <w:r w:rsidRPr="00FE0877">
        <w:rPr>
          <w:rFonts w:ascii="Baamini" w:hAnsi="Baamini"/>
          <w:b/>
          <w:bCs/>
          <w:noProof/>
          <w:szCs w:val="28"/>
        </w:rPr>
        <w:t xml:space="preserve">cly; jputq;fs; </w:t>
      </w:r>
      <w:r w:rsidRPr="00FE0877">
        <w:rPr>
          <w:b/>
          <w:bCs/>
          <w:szCs w:val="28"/>
        </w:rPr>
        <w:t>(Body fluids):</w:t>
      </w:r>
      <w:r w:rsidRPr="00FE0877">
        <w:rPr>
          <w:rFonts w:ascii="Baamini" w:hAnsi="Baamini"/>
          <w:b/>
          <w:bCs/>
          <w:noProof/>
          <w:szCs w:val="28"/>
        </w:rPr>
        <w:t xml:space="preserve"> </w:t>
      </w:r>
    </w:p>
    <w:p w:rsidR="000A0132" w:rsidRPr="00FE0877" w:rsidRDefault="000A0132" w:rsidP="00232599">
      <w:pPr>
        <w:pStyle w:val="NoSpacing"/>
        <w:rPr>
          <w:rFonts w:ascii="Baamini" w:hAnsi="Baamini"/>
          <w:b/>
          <w:bCs/>
          <w:noProof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</w:rPr>
      </w:pPr>
      <w:r w:rsidRPr="00FE0877">
        <w:rPr>
          <w:rFonts w:ascii="Baamini" w:hAnsi="Baamini"/>
          <w:noProof/>
          <w:szCs w:val="28"/>
        </w:rPr>
        <w:t xml:space="preserve">cly; jputq;fs; ,Utifg;gLk;. mit&gt; nry;ypd; cl;Gwj;jpy; cs;s nry; cs; </w:t>
      </w:r>
      <w:r w:rsidRPr="00FE0877">
        <w:rPr>
          <w:rFonts w:ascii="Baamini" w:hAnsi="Baamini"/>
          <w:szCs w:val="28"/>
        </w:rPr>
        <w:t>jputk</w:t>
      </w:r>
      <w:r w:rsidRPr="00FE0877">
        <w:rPr>
          <w:rFonts w:ascii="Baamini" w:hAnsi="Baamini"/>
          <w:noProof/>
          <w:szCs w:val="28"/>
        </w:rPr>
        <w:t xml:space="preserve">; </w:t>
      </w:r>
      <w:r w:rsidRPr="00FE0877">
        <w:rPr>
          <w:szCs w:val="28"/>
        </w:rPr>
        <w:t xml:space="preserve">(Intracellular fluid), </w:t>
      </w:r>
      <w:r w:rsidRPr="00FE0877">
        <w:rPr>
          <w:rFonts w:ascii="Baamini" w:hAnsi="Baamini"/>
          <w:noProof/>
          <w:szCs w:val="28"/>
        </w:rPr>
        <w:t xml:space="preserve">kw;Wk; nry;ypd; ntspg;Gwj;jpy; cs;s nry; ntsp jputk; </w:t>
      </w:r>
      <w:r w:rsidRPr="00FE0877">
        <w:rPr>
          <w:szCs w:val="28"/>
        </w:rPr>
        <w:t xml:space="preserve">(Extracellular fluid) </w:t>
      </w:r>
      <w:r w:rsidRPr="00FE0877">
        <w:rPr>
          <w:rFonts w:ascii="Baamini" w:hAnsi="Baamini"/>
          <w:noProof/>
          <w:szCs w:val="28"/>
        </w:rPr>
        <w:t xml:space="preserve">vd;gd MFk;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</w:rPr>
      </w:pPr>
    </w:p>
    <w:p w:rsidR="00232599" w:rsidRDefault="00232599" w:rsidP="00232599">
      <w:pPr>
        <w:pStyle w:val="NoSpacing"/>
        <w:rPr>
          <w:b/>
          <w:bCs/>
          <w:szCs w:val="28"/>
        </w:rPr>
      </w:pPr>
      <w:r w:rsidRPr="00FE0877">
        <w:rPr>
          <w:rFonts w:ascii="Baamini" w:hAnsi="Baamini"/>
          <w:b/>
          <w:bCs/>
          <w:noProof/>
          <w:szCs w:val="28"/>
        </w:rPr>
        <w:t>,uj;jj;jpYs;s cl;nghUl;fs; (</w:t>
      </w:r>
      <w:r w:rsidRPr="00FE0877">
        <w:rPr>
          <w:b/>
          <w:bCs/>
          <w:szCs w:val="28"/>
        </w:rPr>
        <w:t xml:space="preserve">Composition of Blood): </w:t>
      </w:r>
    </w:p>
    <w:p w:rsidR="000A0132" w:rsidRPr="00FE0877" w:rsidRDefault="000A0132" w:rsidP="00232599">
      <w:pPr>
        <w:pStyle w:val="NoSpacing"/>
        <w:rPr>
          <w:b/>
          <w:bCs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noProof/>
          <w:szCs w:val="28"/>
        </w:rPr>
      </w:pPr>
      <w:proofErr w:type="gramStart"/>
      <w:r w:rsidRPr="00FE0877">
        <w:rPr>
          <w:rFonts w:ascii="Baamini" w:hAnsi="Baamini"/>
          <w:szCs w:val="28"/>
        </w:rPr>
        <w:t>,uj</w:t>
      </w:r>
      <w:proofErr w:type="gramEnd"/>
      <w:r w:rsidRPr="00FE0877">
        <w:rPr>
          <w:rFonts w:ascii="Baamini" w:hAnsi="Baamini"/>
          <w:szCs w:val="28"/>
        </w:rPr>
        <w:t xml:space="preserve">;jk; jput epiyapYs;s ,izg;Gj;jpRthFk;. ,J gpsh];kh vDk; jputg;gFjpiaAk; mjDs; kpjf;Fk; Mf;fj;Jfs;fisAk; </w:t>
      </w:r>
      <w:r w:rsidRPr="00FE0877">
        <w:rPr>
          <w:szCs w:val="28"/>
        </w:rPr>
        <w:t xml:space="preserve">(formed elements) </w:t>
      </w:r>
      <w:r w:rsidRPr="00FE0877">
        <w:rPr>
          <w:rFonts w:ascii="Baamini" w:hAnsi="Baamini"/>
          <w:szCs w:val="28"/>
        </w:rPr>
        <w:t xml:space="preserve">nfhz;lJ. nkhj;j ,uj;jf; nfhs;sstpy; </w:t>
      </w:r>
      <w:r w:rsidRPr="00FE0877">
        <w:rPr>
          <w:szCs w:val="28"/>
        </w:rPr>
        <w:t>55%</w:t>
      </w:r>
      <w:r w:rsidRPr="00FE0877">
        <w:rPr>
          <w:rFonts w:ascii="Baamini" w:hAnsi="Baamini"/>
          <w:szCs w:val="28"/>
        </w:rPr>
        <w:t xml:space="preserve"> gpsh];khTk;&gt; </w:t>
      </w:r>
      <w:r w:rsidRPr="00FE0877">
        <w:rPr>
          <w:szCs w:val="28"/>
        </w:rPr>
        <w:t>45%</w:t>
      </w:r>
      <w:r w:rsidRPr="00FE0877">
        <w:rPr>
          <w:rFonts w:ascii="Baamini" w:hAnsi="Baamini"/>
          <w:szCs w:val="28"/>
        </w:rPr>
        <w:t xml:space="preserve"> Mf;fj; Jfs;fSk; (,uj;j nry;fs;) cs;sd. 70 fpNyh vilAs;s kdpjdpy; cs;s ,uj;jj;jp; nfhs;ssT Vwj;jho 5000 kpyp (5yp) MFk;. </w:t>
      </w:r>
      <w:r w:rsidRPr="00FE0877">
        <w:rPr>
          <w:noProof/>
          <w:szCs w:val="28"/>
        </w:rPr>
        <w:t xml:space="preserve"> </w:t>
      </w:r>
    </w:p>
    <w:p w:rsidR="00232599" w:rsidRDefault="00232599" w:rsidP="00232599">
      <w:pPr>
        <w:pStyle w:val="NoSpacing"/>
        <w:rPr>
          <w:noProof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232599" w:rsidTr="00232599">
        <w:tc>
          <w:tcPr>
            <w:tcW w:w="9350" w:type="dxa"/>
          </w:tcPr>
          <w:p w:rsidR="00232599" w:rsidRPr="00445857" w:rsidRDefault="00232599" w:rsidP="00232599">
            <w:pPr>
              <w:pStyle w:val="NoSpacing"/>
              <w:rPr>
                <w:rFonts w:ascii="Baamini" w:hAnsi="Baamini"/>
                <w:noProof/>
                <w:szCs w:val="28"/>
              </w:rPr>
            </w:pPr>
            <w:r>
              <w:rPr>
                <w:rFonts w:ascii="Baamini" w:hAnsi="Baamini"/>
                <w:noProof/>
                <w:szCs w:val="28"/>
              </w:rPr>
              <w:t xml:space="preserve">fy;yPuy; ,Utopfspy; ,uj;jj;ijg; ngWfpwJ. fy;yPuy; jkdp Mf;rp[d; epiwe;j ,uj;jj;ij ,jaj;jpypUe;Jk;&gt; fy;yPuy; Nghh;l;ly; rpiufs;&gt; Fly; kw;Wk; ,ju tapw;Wg;Gw cWg;GfspypUe;Jk; ,uj;jj;ijf; fy;yPuYf;Ff; nfhz;LtUfpd;wd. fy;yPuypypUe;J fy;yPuy; rpiufshy; ,uj;jk; kPz;Lk; ,jaj;jpw;Ff; nfhz;L nry;yg;gLfpwJ. </w:t>
            </w:r>
          </w:p>
        </w:tc>
      </w:tr>
    </w:tbl>
    <w:p w:rsidR="00232599" w:rsidRDefault="00232599" w:rsidP="00232599">
      <w:pPr>
        <w:pStyle w:val="NoSpacing"/>
        <w:rPr>
          <w:noProof/>
          <w:szCs w:val="28"/>
        </w:rPr>
      </w:pPr>
    </w:p>
    <w:p w:rsidR="00232599" w:rsidRDefault="00232599" w:rsidP="00232599">
      <w:pPr>
        <w:pStyle w:val="NoSpacing"/>
        <w:rPr>
          <w:b/>
          <w:bCs/>
          <w:noProof/>
          <w:szCs w:val="28"/>
        </w:rPr>
      </w:pPr>
      <w:r w:rsidRPr="00445857">
        <w:rPr>
          <w:rFonts w:ascii="Baamini" w:hAnsi="Baamini"/>
          <w:b/>
          <w:bCs/>
          <w:noProof/>
          <w:szCs w:val="28"/>
        </w:rPr>
        <w:t>gpsh];kh</w:t>
      </w:r>
      <w:r w:rsidRPr="00445857">
        <w:rPr>
          <w:b/>
          <w:bCs/>
          <w:noProof/>
          <w:szCs w:val="28"/>
        </w:rPr>
        <w:t xml:space="preserve"> (Plasma): </w:t>
      </w:r>
    </w:p>
    <w:p w:rsidR="000A0132" w:rsidRPr="00FB41FE" w:rsidRDefault="000A0132" w:rsidP="00232599">
      <w:pPr>
        <w:pStyle w:val="NoSpacing"/>
        <w:rPr>
          <w:b/>
          <w:bCs/>
          <w:noProof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gpsh];khtpy;&gt; ePH; </w:t>
      </w:r>
      <w:r w:rsidRPr="00FE0877">
        <w:rPr>
          <w:szCs w:val="28"/>
        </w:rPr>
        <w:t>(80 – 92%)</w:t>
      </w:r>
      <w:r w:rsidRPr="00FE0877">
        <w:rPr>
          <w:rFonts w:ascii="Baamini" w:hAnsi="Baamini"/>
          <w:szCs w:val="28"/>
        </w:rPr>
        <w:t xml:space="preserve"> kw;Wk; ePhpy; fiue;Js;s nghUl;fshd gpsh];kh Gujq;fs;&gt; fdpkg; nghUl;fs; </w:t>
      </w:r>
      <w:r w:rsidRPr="00FE0877">
        <w:rPr>
          <w:szCs w:val="28"/>
        </w:rPr>
        <w:t>(0.9%)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szCs w:val="28"/>
        </w:rPr>
        <w:t xml:space="preserve">(Inorganic constituents </w:t>
      </w:r>
      <w:r w:rsidRPr="00FE0877">
        <w:rPr>
          <w:rFonts w:ascii="Baamini" w:hAnsi="Baamini"/>
          <w:szCs w:val="28"/>
        </w:rPr>
        <w:t>fhpkg</w:t>
      </w:r>
      <w:proofErr w:type="gramStart"/>
      <w:r w:rsidRPr="00FE0877">
        <w:rPr>
          <w:rFonts w:ascii="Baamini" w:hAnsi="Baamini"/>
          <w:szCs w:val="28"/>
        </w:rPr>
        <w:t>;nghUl</w:t>
      </w:r>
      <w:proofErr w:type="gramEnd"/>
      <w:r w:rsidRPr="00FE0877">
        <w:rPr>
          <w:rFonts w:ascii="Baamini" w:hAnsi="Baamini"/>
          <w:szCs w:val="28"/>
        </w:rPr>
        <w:t xml:space="preserve">;fs; </w:t>
      </w:r>
      <w:r w:rsidRPr="00FE0877">
        <w:rPr>
          <w:szCs w:val="28"/>
        </w:rPr>
        <w:t>(0.1%) (Organic constituents)</w:t>
      </w:r>
      <w:r w:rsidRPr="00FE0877">
        <w:rPr>
          <w:rFonts w:ascii="Baamini" w:hAnsi="Baamini"/>
          <w:szCs w:val="28"/>
        </w:rPr>
        <w:t xml:space="preserve"> kw;Wk; Rthr thAf;fs; Mfpait cs;slq;fpAs;sd. fy;yPuypy; cw;gj;jp nra;ag;gLk; ehd;F Kf;fpa gpsh];kh Gujq;fshtd my;Gkpd; </w:t>
      </w:r>
      <w:r w:rsidRPr="00FE0877">
        <w:rPr>
          <w:szCs w:val="28"/>
        </w:rPr>
        <w:t xml:space="preserve">(Albumin), </w:t>
      </w:r>
      <w:r w:rsidRPr="00FE0877">
        <w:rPr>
          <w:rFonts w:ascii="Baamini" w:hAnsi="Baamini"/>
          <w:szCs w:val="28"/>
        </w:rPr>
        <w:t xml:space="preserve">FNshGypd; </w:t>
      </w:r>
      <w:r w:rsidRPr="00FE0877">
        <w:rPr>
          <w:szCs w:val="28"/>
        </w:rPr>
        <w:t xml:space="preserve">(Globulin), </w:t>
      </w:r>
      <w:r w:rsidRPr="00FE0877">
        <w:rPr>
          <w:rFonts w:ascii="Baamini" w:hAnsi="Baamini"/>
          <w:szCs w:val="28"/>
        </w:rPr>
        <w:t xml:space="preserve">GNuhj;uhk;gpd; </w:t>
      </w:r>
      <w:r w:rsidRPr="00FE0877">
        <w:rPr>
          <w:szCs w:val="28"/>
        </w:rPr>
        <w:t xml:space="preserve">(Prothrombin) </w:t>
      </w:r>
      <w:r w:rsidRPr="00FE0877">
        <w:rPr>
          <w:rFonts w:ascii="Baamini" w:hAnsi="Baamini"/>
          <w:szCs w:val="28"/>
        </w:rPr>
        <w:t xml:space="preserve">kw;Wk; /igg;hpNdh[d; </w:t>
      </w:r>
      <w:r w:rsidRPr="00FE0877">
        <w:rPr>
          <w:szCs w:val="28"/>
        </w:rPr>
        <w:t xml:space="preserve">(Fibrinogen) </w:t>
      </w:r>
      <w:r w:rsidRPr="00FE0877">
        <w:rPr>
          <w:rFonts w:ascii="Baamini" w:hAnsi="Baamini"/>
          <w:szCs w:val="28"/>
        </w:rPr>
        <w:t xml:space="preserve">Mfpait. my;Gkpd; ,uj;jj;jpd; CLfyg;G mOj;jj;ij </w:t>
      </w:r>
      <w:r w:rsidRPr="00FE0877">
        <w:rPr>
          <w:szCs w:val="28"/>
        </w:rPr>
        <w:t>(Osmotic pressure)</w:t>
      </w:r>
      <w:r w:rsidRPr="00FE0877">
        <w:rPr>
          <w:rFonts w:ascii="Baamini" w:hAnsi="Baamini"/>
          <w:szCs w:val="28"/>
        </w:rPr>
        <w:t xml:space="preserve">  eph;tfpf;fpwJ. FNshGypd;&gt; madpfs;&gt; `hh;Nkhd;fs;&gt; </w:t>
      </w:r>
      <w:r w:rsidRPr="00FE0877">
        <w:rPr>
          <w:rFonts w:ascii="Baamini" w:hAnsi="Baamini"/>
          <w:szCs w:val="28"/>
        </w:rPr>
        <w:lastRenderedPageBreak/>
        <w:t>nfhOg;G Mfpatw;iwf; flj;JtJld; Nehnajph;g;Gg; gzpapYk; cjTfpwJ. NkYk; GNuhj;uhk;gpd; kw;Wk; /igg;hpNdh[d; Mfpa ,uz;L gpsh];kh Gujq;fSk; ,uj;jf; ciwjypy; gq;Nfw;fpd;wd. A+hpah&gt; mkpNdh mkpyq</w:t>
      </w:r>
      <w:proofErr w:type="gramStart"/>
      <w:r w:rsidRPr="00FE0877">
        <w:rPr>
          <w:rFonts w:ascii="Baamini" w:hAnsi="Baamini"/>
          <w:szCs w:val="28"/>
        </w:rPr>
        <w:t>;fs</w:t>
      </w:r>
      <w:proofErr w:type="gramEnd"/>
      <w:r w:rsidRPr="00FE0877">
        <w:rPr>
          <w:rFonts w:ascii="Baamini" w:hAnsi="Baamini"/>
          <w:szCs w:val="28"/>
        </w:rPr>
        <w:t xml:space="preserve">;&gt; FSf;Nfh];&gt; nfhOg;G kw;Wk; itl;lkpd;fs; Mfpad gpsh];khtpy; cs;s fhpkg;nghUl;fshFk;. Nrhbak;&gt; nghl;lhrpak;&gt; fhy;rpak; kw;Wk; kf;dPrpak; Mfpatw;wpd; FNshiuLfs;&gt; fhh;gNdl;Lfs; </w:t>
      </w:r>
      <w:r w:rsidRPr="00FE0877">
        <w:rPr>
          <w:rFonts w:ascii="Baamini" w:hAnsi="Baamini"/>
          <w:noProof/>
          <w:szCs w:val="28"/>
        </w:rPr>
        <w:t xml:space="preserve">kw;Wk; gh];Ngl;Lfs; Mfpad gpsh];khtpy; cs;s fdpkg;nghUl;fshFk;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b/>
          <w:bCs/>
          <w:noProof/>
          <w:szCs w:val="28"/>
        </w:rPr>
      </w:pPr>
      <w:r w:rsidRPr="00FE0877">
        <w:rPr>
          <w:rFonts w:ascii="Baamini" w:hAnsi="Baamini"/>
          <w:b/>
          <w:bCs/>
          <w:noProof/>
          <w:szCs w:val="28"/>
        </w:rPr>
        <w:t xml:space="preserve">Mf;ff; $Wfs; </w:t>
      </w:r>
      <w:r w:rsidRPr="00FE0877">
        <w:rPr>
          <w:b/>
          <w:bCs/>
          <w:szCs w:val="28"/>
        </w:rPr>
        <w:t>(Formed elements):</w:t>
      </w:r>
      <w:r w:rsidRPr="00FE0877">
        <w:rPr>
          <w:rFonts w:ascii="Baamini" w:hAnsi="Baamini"/>
          <w:b/>
          <w:bCs/>
          <w:noProof/>
          <w:szCs w:val="28"/>
        </w:rPr>
        <w:t xml:space="preserve"> </w:t>
      </w:r>
    </w:p>
    <w:p w:rsidR="000A0132" w:rsidRPr="00FE0877" w:rsidRDefault="000A0132" w:rsidP="00232599">
      <w:pPr>
        <w:pStyle w:val="NoSpacing"/>
        <w:rPr>
          <w:rFonts w:ascii="Baamini" w:hAnsi="Baamini"/>
          <w:b/>
          <w:bCs/>
          <w:noProof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</w:rPr>
      </w:pPr>
      <w:r w:rsidRPr="00FE0877">
        <w:rPr>
          <w:rFonts w:ascii="Baamini" w:hAnsi="Baamini"/>
          <w:noProof/>
          <w:szCs w:val="28"/>
        </w:rPr>
        <w:t xml:space="preserve">,uj;jr; rptg;gZf;fs; </w:t>
      </w:r>
      <w:r w:rsidRPr="00FE0877">
        <w:rPr>
          <w:szCs w:val="28"/>
        </w:rPr>
        <w:t>(Erythrocytes),</w:t>
      </w:r>
      <w:r w:rsidRPr="00FE0877">
        <w:rPr>
          <w:rFonts w:ascii="Baamini" w:hAnsi="Baamini"/>
          <w:noProof/>
          <w:szCs w:val="28"/>
        </w:rPr>
        <w:t xml:space="preserve"> ,uj;j nts;isaZf;fs; </w:t>
      </w:r>
      <w:r w:rsidRPr="00FE0877">
        <w:rPr>
          <w:szCs w:val="28"/>
        </w:rPr>
        <w:t>(Leucocytes)</w:t>
      </w:r>
      <w:r w:rsidRPr="00FE0877">
        <w:rPr>
          <w:rFonts w:ascii="Baamini" w:hAnsi="Baamini"/>
          <w:noProof/>
          <w:szCs w:val="28"/>
        </w:rPr>
        <w:t xml:space="preserve"> kw;Wk; ,uj;jj; jl;Lfs; </w:t>
      </w:r>
      <w:r w:rsidRPr="00FE0877">
        <w:rPr>
          <w:szCs w:val="28"/>
        </w:rPr>
        <w:t>(Platelets)</w:t>
      </w:r>
      <w:r w:rsidRPr="00FE0877">
        <w:rPr>
          <w:rFonts w:ascii="Baamini" w:hAnsi="Baamini"/>
          <w:noProof/>
          <w:szCs w:val="28"/>
        </w:rPr>
        <w:t xml:space="preserve"> Mfpait ,uj;jj;jpy;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</w:rPr>
      </w:pPr>
    </w:p>
    <w:p w:rsidR="00232599" w:rsidRDefault="00232599" w:rsidP="00232599">
      <w:pPr>
        <w:pStyle w:val="NoSpacing"/>
        <w:rPr>
          <w:b/>
          <w:bCs/>
          <w:szCs w:val="28"/>
        </w:rPr>
      </w:pPr>
      <w:r w:rsidRPr="00FE0877">
        <w:rPr>
          <w:rFonts w:ascii="Baamini" w:hAnsi="Baamini"/>
          <w:b/>
          <w:bCs/>
          <w:noProof/>
          <w:szCs w:val="28"/>
        </w:rPr>
        <w:t xml:space="preserve">,uj;jr; rptg;gZf;fs; </w:t>
      </w:r>
      <w:r w:rsidRPr="00FE0877">
        <w:rPr>
          <w:b/>
          <w:bCs/>
          <w:szCs w:val="28"/>
        </w:rPr>
        <w:t xml:space="preserve">(Red Blood cells): </w:t>
      </w:r>
    </w:p>
    <w:p w:rsidR="000A0132" w:rsidRPr="00FE0877" w:rsidRDefault="000A0132" w:rsidP="00232599">
      <w:pPr>
        <w:pStyle w:val="NoSpacing"/>
        <w:rPr>
          <w:b/>
          <w:bCs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</w:rPr>
      </w:pPr>
      <w:r w:rsidRPr="00FE0877">
        <w:rPr>
          <w:rFonts w:ascii="Baamini" w:hAnsi="Baamini"/>
          <w:noProof/>
          <w:szCs w:val="28"/>
        </w:rPr>
        <w:t xml:space="preserve">,uj;jr; nry;fspy; ,uj;jr; rptg;G mZf;fNs kpf mjpf mstpy; fhzg;gLfpd;wd. xU MNuhf;fpakhd Mzpd; ,uj;jj;jpy; xU fd kpy;yp kPl;lUf;Fr; Vwj;jho 5 Kjy; 5.5 kpy;ypad; rptg;gZf;fSk; ngz;zpd; ,uj;jj;jpy;&gt; xU fd kpy;yp kPl;lUf;F Vwj;jho 4.5 Kjy; 5.0 kpy;ypad; rptg;gZf;fSk; fhzg;gLfpd;wd. ,uj;jr; rptg;gZtpd; mikg;igg; fhl;LfpwJ. ,uj;jr; rptg;gZf;fs; Vwj;jho </w:t>
      </w:r>
      <w:r w:rsidRPr="00FE0877">
        <w:rPr>
          <w:position w:val="-10"/>
          <w:szCs w:val="28"/>
        </w:rPr>
        <w:object w:dxaOrig="540" w:dyaOrig="320">
          <v:shape id="_x0000_i1036" type="#_x0000_t75" style="width:26.85pt;height:15.05pt" o:ole="">
            <v:imagedata r:id="rId32" o:title=""/>
          </v:shape>
          <o:OLEObject Type="Embed" ProgID="Equation.DSMT4" ShapeID="_x0000_i1036" DrawAspect="Content" ObjectID="_1698308424" r:id="rId33"/>
        </w:object>
      </w:r>
      <w:r w:rsidRPr="00FE0877">
        <w:rPr>
          <w:rFonts w:ascii="Baamini" w:hAnsi="Baamini"/>
          <w:noProof/>
          <w:szCs w:val="28"/>
        </w:rPr>
        <w:t xml:space="preserve"> (ikf;NuhkPl;lh;) tpl;lKila kpfr;rpwpa nry;fshFk;. </w:t>
      </w:r>
    </w:p>
    <w:p w:rsidR="00232599" w:rsidRPr="00FE0877" w:rsidRDefault="00232599" w:rsidP="00232599">
      <w:pPr>
        <w:pStyle w:val="NoSpacing"/>
        <w:rPr>
          <w:rFonts w:ascii="Baamini" w:hAnsi="Baamini"/>
          <w:noProof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</w:rPr>
      </w:pPr>
      <w:r w:rsidRPr="00FE0877">
        <w:rPr>
          <w:rFonts w:ascii="Baamini" w:hAnsi="Baamini"/>
          <w:noProof/>
          <w:szCs w:val="28"/>
        </w:rPr>
        <w:t xml:space="preserve">,UGwKk; Fope;j jd;ikAila ,uj;jr; rptg;gZf;fs; mtw;wpd; Gwgug;Gf;Fk; nfhs;ssTf;Fk; </w:t>
      </w:r>
      <w:r w:rsidRPr="00FE0877">
        <w:rPr>
          <w:rFonts w:ascii="Baamini" w:hAnsi="Baamini" w:cs="Times New Roman"/>
          <w:szCs w:val="28"/>
        </w:rPr>
        <w:t xml:space="preserve">,ilNaahd tpfpjj;ij mjpfhpf;fpd;wJ. mjdhy; nry;fspd; cs;Sk; GwKk; Mf;]p[d; vspjhf CLUTfpwJ. ,uj;jr; rptg;gZf;fspy; cl;fU&gt; ikl;Nlhfhz;bhpah&gt; hpNghNrhk;fs; kw;Wk; mfg;gpshr tiyg;gpd;dy; Nghd;w nry; Ez;ZWg;Gfs; fhzg;gltpy;iy. ,jdhy; mjpfkhd `PNkhFNshgpidj; jd;dfj;Nj nfhs;tjd; %yk; ,it nry;fspd; Mf;]p[d; Vw;Gj;jpwid mjpfhpj;Jf;nfhs;fpd;wd. </w:t>
      </w:r>
    </w:p>
    <w:p w:rsidR="00232599" w:rsidRPr="00F76E54" w:rsidRDefault="00232599" w:rsidP="00232599">
      <w:pPr>
        <w:pStyle w:val="NoSpacing"/>
        <w:rPr>
          <w:rFonts w:ascii="Baamini" w:hAnsi="Baamini"/>
          <w:noProof/>
          <w:szCs w:val="28"/>
        </w:rPr>
      </w:pPr>
    </w:p>
    <w:p w:rsidR="00232599" w:rsidRPr="00F76E54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b/>
          <w:bCs/>
          <w:szCs w:val="28"/>
        </w:rPr>
      </w:pPr>
      <w:r w:rsidRPr="00F76E54">
        <w:rPr>
          <w:rFonts w:ascii="Baamini" w:hAnsi="Baamini"/>
          <w:noProof/>
          <w:szCs w:val="28"/>
        </w:rPr>
        <w:t>cly</w:t>
      </w:r>
      <w:r>
        <w:rPr>
          <w:rFonts w:ascii="Baamini" w:hAnsi="Baamini"/>
          <w:noProof/>
          <w:szCs w:val="28"/>
        </w:rPr>
        <w:t xml:space="preserve">; eyKs;s kdpjdpy; rptg;gZf;fspd; ruhrhp tho;ehs; Vwj;jho 120 ehl;fshFk;. 120 ehl;fisf; fle;j rptg;gZf;fs; kz;zPuypy; mopf;fg;gLfpd;wd. vdNt kz;zPuy; ,uj;jr; rptg;gZf;fspd; ,LfhL (my;yJ) fy;yiw vdg;gLfpwJ. `PNkhFNshgpdpd; `Pk; gFjp kW gad;ghl;bw;fhf vYk;G k[;i[f;Fj; jpUk;Gfpd;wd. nghpath;fspy;&gt; Mf;]p[d; FiwAk; Ntisapy;&gt; rpWePufq;fshy; RUf;fg;gLk; vhpj;nuhghal;bd; </w:t>
      </w:r>
      <w:r>
        <w:t xml:space="preserve">(Erythropoietin) </w:t>
      </w:r>
      <w:r>
        <w:rPr>
          <w:rFonts w:ascii="Baamini" w:hAnsi="Baamini"/>
          <w:noProof/>
          <w:szCs w:val="28"/>
        </w:rPr>
        <w:t xml:space="preserve">vDk; `hh;Nkhd; vYk;G k[;i[apy; ,uj;jr; rptg;gZf;fis cw;gj;jp nra;Ak; jz;L nry;fisj; J}z;b </w:t>
      </w:r>
      <w:r>
        <w:t xml:space="preserve">(Stem cells) </w:t>
      </w:r>
      <w:r>
        <w:rPr>
          <w:rFonts w:ascii="Baamini" w:hAnsi="Baamini"/>
          <w:noProof/>
          <w:szCs w:val="28"/>
        </w:rPr>
        <w:t xml:space="preserve">,uj;jr; </w:t>
      </w:r>
      <w:r w:rsidRPr="00D2650D">
        <w:rPr>
          <w:rFonts w:ascii="Baamini" w:hAnsi="Baamini"/>
          <w:noProof/>
          <w:szCs w:val="28"/>
        </w:rPr>
        <w:t>rpt</w:t>
      </w:r>
      <w:r>
        <w:rPr>
          <w:rFonts w:ascii="Baamini" w:hAnsi="Baamini"/>
          <w:noProof/>
          <w:szCs w:val="28"/>
        </w:rPr>
        <w:t xml:space="preserve">g;gZf;fis cw;gj;jp nra;a cjTfpd;wJ. gpsh];khtpYs;s ,uj;jr; rptg;G mZf;fSf;Fk;&gt; ,uj;jr; gpsh];khtpw;Fk; ,ilNa cs;s tpfpjkhdJ `pkl;Nlhfphpl; </w:t>
      </w:r>
      <w:r>
        <w:t xml:space="preserve">(Haematocrit) </w:t>
      </w:r>
      <w:r>
        <w:rPr>
          <w:rFonts w:ascii="Baamini" w:hAnsi="Baamini"/>
          <w:noProof/>
          <w:szCs w:val="28"/>
        </w:rPr>
        <w:t xml:space="preserve">vDk; nry; mlh;j;jpf; nfhs;ssT </w:t>
      </w:r>
      <w:r>
        <w:t xml:space="preserve">(Packed cell volume) </w:t>
      </w:r>
      <w:r>
        <w:rPr>
          <w:rFonts w:ascii="Baamini" w:hAnsi="Baamini"/>
          <w:noProof/>
          <w:szCs w:val="28"/>
        </w:rPr>
        <w:t xml:space="preserve">mstplg;gLfpd;wJ. </w:t>
      </w:r>
    </w:p>
    <w:p w:rsidR="00232599" w:rsidRPr="00D2650D" w:rsidRDefault="00232599" w:rsidP="00232599">
      <w:pPr>
        <w:pStyle w:val="NoSpacing"/>
        <w:rPr>
          <w:rFonts w:ascii="Baamini" w:hAnsi="Baamini"/>
          <w:noProof/>
          <w:szCs w:val="28"/>
        </w:rPr>
      </w:pPr>
    </w:p>
    <w:p w:rsidR="000A0132" w:rsidRDefault="000A0132">
      <w:pPr>
        <w:rPr>
          <w:rFonts w:ascii="Baamini" w:hAnsi="Baamini"/>
          <w:b/>
          <w:bCs/>
          <w:noProof/>
          <w:sz w:val="28"/>
          <w:szCs w:val="28"/>
        </w:rPr>
      </w:pPr>
      <w:r>
        <w:rPr>
          <w:rFonts w:ascii="Baamini" w:hAnsi="Baamini"/>
          <w:b/>
          <w:bCs/>
          <w:noProof/>
          <w:szCs w:val="28"/>
        </w:rPr>
        <w:br w:type="page"/>
      </w:r>
    </w:p>
    <w:p w:rsidR="00232599" w:rsidRPr="00D2650D" w:rsidRDefault="00232599" w:rsidP="00232599">
      <w:pPr>
        <w:pStyle w:val="NoSpacing"/>
        <w:rPr>
          <w:rFonts w:ascii="Baamini" w:hAnsi="Baamini"/>
          <w:b/>
          <w:bCs/>
          <w:noProof/>
          <w:szCs w:val="28"/>
        </w:rPr>
      </w:pPr>
      <w:r w:rsidRPr="00D2650D">
        <w:rPr>
          <w:rFonts w:ascii="Baamini" w:hAnsi="Baamini"/>
          <w:b/>
          <w:bCs/>
          <w:noProof/>
          <w:szCs w:val="28"/>
        </w:rPr>
        <w:lastRenderedPageBreak/>
        <w:t xml:space="preserve">,uj;j nts;isaZf;fs; </w:t>
      </w:r>
      <w:r w:rsidRPr="00D2650D">
        <w:rPr>
          <w:b/>
          <w:bCs/>
        </w:rPr>
        <w:t xml:space="preserve">(White blood cells): </w:t>
      </w:r>
    </w:p>
    <w:p w:rsidR="00232599" w:rsidRPr="00D2650D" w:rsidRDefault="00232599" w:rsidP="00446BB1">
      <w:pPr>
        <w:pStyle w:val="NoSpacing"/>
        <w:numPr>
          <w:ilvl w:val="0"/>
          <w:numId w:val="45"/>
        </w:numPr>
        <w:rPr>
          <w:noProof/>
          <w:szCs w:val="28"/>
        </w:rPr>
      </w:pPr>
      <w:r>
        <w:rPr>
          <w:rFonts w:ascii="Baamini" w:hAnsi="Baamini"/>
          <w:noProof/>
          <w:szCs w:val="28"/>
        </w:rPr>
        <w:t xml:space="preserve">,uj;j nts;is mZf;fs;&gt; cl;fUf;fisf; nfhz;l epwkw;w&gt; mkPgha;L tbtk; kw;Wk; ,af;fk; cilar; nry;fshFk;. NkYk; ,it `PNkhFNshgpd; kw;Wk; ,ju epwkpfsw;wit. xU ruhrhp eykhd kdpjdpy; xU fd kpy;yp ypl;lh; ,uj;jj;jpy; Vwj;jho 6000 </w:t>
      </w:r>
      <w:r>
        <w:rPr>
          <w:rFonts w:ascii="Baamini" w:hAnsi="Baamini"/>
          <w:szCs w:val="28"/>
        </w:rPr>
        <w:t>Kjy</w:t>
      </w:r>
      <w:r>
        <w:rPr>
          <w:rFonts w:ascii="Baamini" w:hAnsi="Baamini"/>
          <w:noProof/>
          <w:szCs w:val="28"/>
        </w:rPr>
        <w:t xml:space="preserve">; 8000 ,uj;j nts;isaZf;fs; fhzg;gLfpd;wd. nts;isaZf;fspd; tiffisg; fhzyhk;. nts;is mZf;fisj; Jfs;fspd; mbg;gilapy; ,UKf;fpag; gphpTfshfg; gphpf;fyhk;. mit&gt; Jfs;fSila nts;isaZf;fs; </w:t>
      </w:r>
      <w:r>
        <w:t xml:space="preserve">(Granulocytes) </w:t>
      </w:r>
      <w:r>
        <w:rPr>
          <w:rFonts w:ascii="Baamini" w:hAnsi="Baamini"/>
          <w:noProof/>
          <w:szCs w:val="28"/>
        </w:rPr>
        <w:t xml:space="preserve">kw;Wk; Jfs;fsw;w </w:t>
      </w:r>
      <w:r w:rsidRPr="00FE0877">
        <w:rPr>
          <w:noProof/>
          <w:szCs w:val="28"/>
        </w:rPr>
        <w:t xml:space="preserve">  </w:t>
      </w:r>
      <w:r>
        <w:rPr>
          <w:rFonts w:ascii="Baamini" w:hAnsi="Baamini"/>
          <w:noProof/>
          <w:szCs w:val="28"/>
        </w:rPr>
        <w:t xml:space="preserve">nts;isaZf;fs; </w:t>
      </w:r>
      <w:r w:rsidRPr="00D2650D">
        <w:t>(Agranulocytes)</w:t>
      </w:r>
      <w:r>
        <w:rPr>
          <w:rFonts w:ascii="Baamini" w:hAnsi="Baamini"/>
          <w:noProof/>
          <w:szCs w:val="28"/>
        </w:rPr>
        <w:t xml:space="preserve"> MFk;. </w:t>
      </w:r>
    </w:p>
    <w:p w:rsidR="00232599" w:rsidRDefault="00232599" w:rsidP="00232599">
      <w:pPr>
        <w:pStyle w:val="NoSpacing"/>
        <w:rPr>
          <w:rFonts w:ascii="Baamini" w:hAnsi="Baamini"/>
          <w:noProof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</w:rPr>
      </w:pPr>
      <w:r>
        <w:rPr>
          <w:rFonts w:ascii="Baamini" w:hAnsi="Baamini"/>
          <w:noProof/>
          <w:szCs w:val="28"/>
        </w:rPr>
        <w:t xml:space="preserve">Jfs;fSila nry;fis %d;W tiffshfg; gphpf;fyhk; mit epA+l;Nuh/gpy;fs; </w:t>
      </w:r>
      <w:r>
        <w:t xml:space="preserve">(Neutrophils) </w:t>
      </w:r>
      <w:r>
        <w:rPr>
          <w:rFonts w:ascii="Baamini" w:hAnsi="Baamini"/>
          <w:noProof/>
          <w:szCs w:val="28"/>
        </w:rPr>
        <w:t xml:space="preserve">&lt;rpNdh/gpy;fs; </w:t>
      </w:r>
      <w:r>
        <w:t xml:space="preserve">(Eosinophils) </w:t>
      </w:r>
      <w:r>
        <w:rPr>
          <w:rFonts w:ascii="Baamini" w:hAnsi="Baamini"/>
          <w:noProof/>
          <w:szCs w:val="28"/>
        </w:rPr>
        <w:t xml:space="preserve">kw;Wk; NgNrh/gpy;fs; </w:t>
      </w:r>
      <w:r>
        <w:t xml:space="preserve">(Basophils) </w:t>
      </w:r>
      <w:r>
        <w:rPr>
          <w:rFonts w:ascii="Baamini" w:hAnsi="Baamini"/>
          <w:noProof/>
          <w:szCs w:val="28"/>
        </w:rPr>
        <w:t xml:space="preserve">MFk;. </w:t>
      </w:r>
    </w:p>
    <w:p w:rsidR="00232599" w:rsidRDefault="00232599" w:rsidP="00232599">
      <w:pPr>
        <w:pStyle w:val="NoSpacing"/>
        <w:rPr>
          <w:rFonts w:ascii="Baamini" w:hAnsi="Baamini"/>
          <w:b/>
          <w:bCs/>
          <w:noProof/>
          <w:szCs w:val="28"/>
        </w:rPr>
      </w:pPr>
    </w:p>
    <w:p w:rsidR="00232599" w:rsidRPr="00FB41FE" w:rsidRDefault="00232599" w:rsidP="00232599">
      <w:pPr>
        <w:pStyle w:val="NoSpacing"/>
        <w:rPr>
          <w:rFonts w:ascii="Baamini" w:hAnsi="Baamini"/>
          <w:b/>
          <w:bCs/>
          <w:noProof/>
          <w:szCs w:val="28"/>
        </w:rPr>
      </w:pPr>
      <w:r w:rsidRPr="00D2650D">
        <w:rPr>
          <w:rFonts w:ascii="Baamini" w:hAnsi="Baamini"/>
          <w:b/>
          <w:bCs/>
          <w:noProof/>
          <w:szCs w:val="28"/>
        </w:rPr>
        <w:t xml:space="preserve">Jfs;fSila nts;isaZf;fs;: </w:t>
      </w:r>
    </w:p>
    <w:p w:rsidR="00232599" w:rsidRDefault="00232599" w:rsidP="00232599">
      <w:pPr>
        <w:pStyle w:val="NoSpacing"/>
        <w:rPr>
          <w:rFonts w:ascii="Baamini" w:hAnsi="Baamini"/>
          <w:b/>
          <w:bCs/>
          <w:noProof/>
          <w:szCs w:val="28"/>
        </w:rPr>
      </w:pPr>
      <w:r w:rsidRPr="00D2650D">
        <w:rPr>
          <w:rFonts w:ascii="Baamini" w:hAnsi="Baamini"/>
          <w:b/>
          <w:bCs/>
          <w:noProof/>
          <w:szCs w:val="28"/>
        </w:rPr>
        <w:t xml:space="preserve">epA+l;Nuh/gpy;fs; </w:t>
      </w:r>
      <w:r w:rsidRPr="00D2650D">
        <w:rPr>
          <w:b/>
          <w:bCs/>
        </w:rPr>
        <w:t>(Neutrophils):</w:t>
      </w:r>
      <w:r w:rsidRPr="00D2650D">
        <w:rPr>
          <w:rFonts w:ascii="Baamini" w:hAnsi="Baamini"/>
          <w:b/>
          <w:bCs/>
          <w:noProof/>
          <w:szCs w:val="28"/>
        </w:rPr>
        <w:t xml:space="preserve"> </w:t>
      </w:r>
    </w:p>
    <w:p w:rsidR="000A0132" w:rsidRPr="00D2650D" w:rsidRDefault="000A0132" w:rsidP="00232599">
      <w:pPr>
        <w:pStyle w:val="NoSpacing"/>
        <w:rPr>
          <w:rFonts w:ascii="Baamini" w:hAnsi="Baamini"/>
          <w:b/>
          <w:bCs/>
          <w:noProof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</w:rPr>
      </w:pPr>
      <w:r>
        <w:rPr>
          <w:rFonts w:ascii="Baamini" w:hAnsi="Baamini"/>
          <w:noProof/>
          <w:szCs w:val="28"/>
        </w:rPr>
        <w:t xml:space="preserve">epA+l;Nuh/gpy;fs;&gt; n`l;bNuh/gpy;fs; vd;Wk; miof;fg;gLfpd;wd. nky;ypa ,ioahy; ,izf;fg;gl;l 3 my;yJ 4 fJg;Gfisf; nfhz;l cl;fUitf; nfhz;bUg;gjhy; ,it gy;YU cl;fU epA+l;Nuh/gpy;fs; </w:t>
      </w:r>
      <w:r>
        <w:t xml:space="preserve">(Polymorpho nuclear </w:t>
      </w:r>
      <w:r w:rsidRPr="00446BB1">
        <w:rPr>
          <w:rFonts w:ascii="Baamini" w:hAnsi="Baamini"/>
          <w:szCs w:val="28"/>
        </w:rPr>
        <w:t>cells</w:t>
      </w:r>
      <w:r>
        <w:t xml:space="preserve">) </w:t>
      </w:r>
      <w:r>
        <w:rPr>
          <w:rFonts w:ascii="Baamini" w:hAnsi="Baamini"/>
          <w:noProof/>
          <w:szCs w:val="28"/>
        </w:rPr>
        <w:t xml:space="preserve">vd;Wk; miof;fg;gLfpd;wd. nkhj;j nts;isaZf;fspy; </w:t>
      </w:r>
      <w:r w:rsidRPr="00D2650D">
        <w:t>60% - 65%</w:t>
      </w:r>
      <w:r>
        <w:rPr>
          <w:rFonts w:ascii="Baamini" w:hAnsi="Baamini"/>
          <w:noProof/>
          <w:szCs w:val="28"/>
        </w:rPr>
        <w:t xml:space="preserve"> ,t;tifiar; rhh;e;jit. tpOq;Fk; jd;ik </w:t>
      </w:r>
      <w:r>
        <w:t xml:space="preserve">(Phagocytic) </w:t>
      </w:r>
      <w:r>
        <w:rPr>
          <w:rFonts w:ascii="Baamini" w:hAnsi="Baamini"/>
          <w:noProof/>
          <w:szCs w:val="28"/>
        </w:rPr>
        <w:t xml:space="preserve">nfhz;l ,it&gt; fpUkpfshy; ghjpf;fg;gl;l </w:t>
      </w:r>
      <w:r>
        <w:rPr>
          <w:rFonts w:ascii="Baamini" w:hAnsi="Baamini"/>
          <w:szCs w:val="28"/>
        </w:rPr>
        <w:t xml:space="preserve">jpRf;fspd; cs;Sk; GwKk; mjpf vz;zpf;ifapy; FOKfpd;wd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b/>
          <w:bCs/>
          <w:szCs w:val="28"/>
        </w:rPr>
      </w:pPr>
      <w:r w:rsidRPr="00D10E11">
        <w:rPr>
          <w:rFonts w:ascii="Baamini" w:hAnsi="Baamini"/>
          <w:b/>
          <w:bCs/>
          <w:szCs w:val="28"/>
        </w:rPr>
        <w:t>&lt;rpNdh/gpy</w:t>
      </w:r>
      <w:proofErr w:type="gramStart"/>
      <w:r w:rsidRPr="00D10E11">
        <w:rPr>
          <w:rFonts w:ascii="Baamini" w:hAnsi="Baamini"/>
          <w:b/>
          <w:bCs/>
          <w:szCs w:val="28"/>
        </w:rPr>
        <w:t>;fs</w:t>
      </w:r>
      <w:proofErr w:type="gramEnd"/>
      <w:r w:rsidRPr="00D10E11">
        <w:rPr>
          <w:rFonts w:ascii="Baamini" w:hAnsi="Baamini"/>
          <w:b/>
          <w:bCs/>
          <w:szCs w:val="28"/>
        </w:rPr>
        <w:t xml:space="preserve">; </w:t>
      </w:r>
      <w:r w:rsidRPr="00D10E11">
        <w:rPr>
          <w:b/>
          <w:bCs/>
        </w:rPr>
        <w:t>(Eosinophi</w:t>
      </w:r>
      <w:r>
        <w:rPr>
          <w:b/>
          <w:bCs/>
        </w:rPr>
        <w:t>l</w:t>
      </w:r>
      <w:r w:rsidRPr="00D10E11">
        <w:rPr>
          <w:b/>
          <w:bCs/>
        </w:rPr>
        <w:t>s):</w:t>
      </w:r>
      <w:r w:rsidRPr="00D10E11">
        <w:rPr>
          <w:rFonts w:ascii="Baamini" w:hAnsi="Baamini"/>
          <w:b/>
          <w:bCs/>
          <w:szCs w:val="28"/>
        </w:rPr>
        <w:t xml:space="preserve"> </w:t>
      </w:r>
    </w:p>
    <w:p w:rsidR="000A0132" w:rsidRPr="00D10E11" w:rsidRDefault="000A0132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>&lt;rpNdh/gpy</w:t>
      </w:r>
      <w:proofErr w:type="gramStart"/>
      <w:r>
        <w:rPr>
          <w:rFonts w:ascii="Baamini" w:hAnsi="Baamini"/>
          <w:szCs w:val="28"/>
        </w:rPr>
        <w:t>;ypd</w:t>
      </w:r>
      <w:proofErr w:type="gramEnd"/>
      <w:r>
        <w:rPr>
          <w:rFonts w:ascii="Baamini" w:hAnsi="Baamini"/>
          <w:szCs w:val="28"/>
        </w:rPr>
        <w:t xml:space="preserve">; cl;fUf;fs; ,U fJg;Gfisf; nfhz;lit. mtw;iw ,izf;f nky;ypa ,izg;ig nfhz;bUf;fpd;wd. ,it tpOq;Fk; jd;ikaw;wit </w:t>
      </w:r>
      <w:r>
        <w:t>(</w:t>
      </w:r>
      <w:r w:rsidRPr="00446BB1">
        <w:rPr>
          <w:rFonts w:ascii="Baamini" w:hAnsi="Baamini"/>
          <w:szCs w:val="28"/>
        </w:rPr>
        <w:t>Nonphagocytic</w:t>
      </w:r>
      <w:r>
        <w:t xml:space="preserve">) </w:t>
      </w:r>
      <w:r>
        <w:rPr>
          <w:rFonts w:ascii="Baamini" w:hAnsi="Baamini"/>
          <w:szCs w:val="28"/>
        </w:rPr>
        <w:t xml:space="preserve">nkhj;j nts;isaZf;fspy; </w:t>
      </w:r>
      <w:r w:rsidRPr="00D10E11">
        <w:t>2% - 3%</w:t>
      </w:r>
      <w:r>
        <w:rPr>
          <w:rFonts w:ascii="Baamini" w:hAnsi="Baamini"/>
          <w:szCs w:val="28"/>
        </w:rPr>
        <w:t xml:space="preserve"> tiu ,t;tif nry;fs; cs;sd. clypy; rpy xl;Lz;zpj; njhw;W kw;Wk; xt;thik Vw;gLk; NghJ ,tw;wpd; vz;zpf;if mjpfhpf;fpd;wJ. </w:t>
      </w:r>
    </w:p>
    <w:p w:rsidR="00232599" w:rsidRPr="00D10E11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b/>
          <w:bCs/>
          <w:szCs w:val="28"/>
        </w:rPr>
      </w:pPr>
      <w:r w:rsidRPr="00D10E11">
        <w:rPr>
          <w:rFonts w:ascii="Baamini" w:hAnsi="Baamini"/>
          <w:b/>
          <w:bCs/>
          <w:szCs w:val="28"/>
        </w:rPr>
        <w:t>NghNrh/gpy</w:t>
      </w:r>
      <w:proofErr w:type="gramStart"/>
      <w:r w:rsidRPr="00D10E11">
        <w:rPr>
          <w:rFonts w:ascii="Baamini" w:hAnsi="Baamini"/>
          <w:b/>
          <w:bCs/>
          <w:szCs w:val="28"/>
        </w:rPr>
        <w:t>;fs</w:t>
      </w:r>
      <w:proofErr w:type="gramEnd"/>
      <w:r w:rsidRPr="00D10E11">
        <w:rPr>
          <w:rFonts w:ascii="Baamini" w:hAnsi="Baamini"/>
          <w:b/>
          <w:bCs/>
          <w:szCs w:val="28"/>
        </w:rPr>
        <w:t xml:space="preserve">; </w:t>
      </w:r>
      <w:r w:rsidRPr="00D10E11">
        <w:rPr>
          <w:b/>
          <w:bCs/>
        </w:rPr>
        <w:t>(Basophils):</w:t>
      </w:r>
      <w:r w:rsidRPr="00D10E11">
        <w:rPr>
          <w:rFonts w:ascii="Baamini" w:hAnsi="Baamini"/>
          <w:b/>
          <w:bCs/>
          <w:szCs w:val="28"/>
        </w:rPr>
        <w:t xml:space="preserve"> </w:t>
      </w:r>
    </w:p>
    <w:p w:rsidR="000A0132" w:rsidRPr="00D10E11" w:rsidRDefault="000A0132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nts;isaZf;fspy; kpfTk; Fiwthd vz;zpf;ifapy; </w:t>
      </w:r>
      <w:r w:rsidRPr="00D10E11">
        <w:t>(0.5 – 1.0%)</w:t>
      </w:r>
      <w:r>
        <w:rPr>
          <w:rFonts w:ascii="Baamini" w:hAnsi="Baamini"/>
          <w:szCs w:val="28"/>
        </w:rPr>
        <w:t xml:space="preserve"> cs;sit NgNrh/gpy;fs; MFk;. irl;Nlh gpshrj;Jfs;fs; nghpajhfTk; &lt;rpNdh/gpy;fis tpl vz;zpf;ifapy; FiwthfTk; cs;sd. nghpa cl;fU&gt; gy xLf;fq;fshy; Vw;gl;l fJg;GfSld; fhzg;gLfpd;wd. Mdhy;&gt; mit nky;ypa ,iofshy; ,izf;fg;gltpy;iy. `pg;ghhpd;&gt; nruNlhdpd; kw;Wk; `p];lkpd;fs; Nghd;wtw;;iw ,it Ruf;fpd;wd. cly; jpRtpy; tPf;fq;fs; vw;gLj;Jk; tpidfspYk; ,it Kf;fpa gq;fhw;Wfpd;wd. </w:t>
      </w:r>
    </w:p>
    <w:p w:rsidR="00232599" w:rsidRPr="00D2650D" w:rsidRDefault="00232599" w:rsidP="00232599">
      <w:pPr>
        <w:pStyle w:val="NoSpacing"/>
        <w:rPr>
          <w:rFonts w:ascii="Baamini" w:hAnsi="Baamini"/>
          <w:szCs w:val="28"/>
        </w:rPr>
      </w:pPr>
    </w:p>
    <w:p w:rsidR="000A0132" w:rsidRDefault="000A0132">
      <w:pPr>
        <w:rPr>
          <w:rFonts w:ascii="Baamini" w:hAnsi="Baamini"/>
          <w:b/>
          <w:bCs/>
          <w:sz w:val="28"/>
          <w:szCs w:val="28"/>
        </w:rPr>
      </w:pPr>
      <w:r>
        <w:rPr>
          <w:rFonts w:ascii="Baamini" w:hAnsi="Baamini"/>
          <w:b/>
          <w:bCs/>
          <w:szCs w:val="28"/>
        </w:rPr>
        <w:br w:type="page"/>
      </w:r>
    </w:p>
    <w:p w:rsidR="00232599" w:rsidRDefault="00232599" w:rsidP="00232599">
      <w:pPr>
        <w:pStyle w:val="NoSpacing"/>
        <w:rPr>
          <w:b/>
          <w:bCs/>
        </w:rPr>
      </w:pPr>
      <w:r w:rsidRPr="00D2650D">
        <w:rPr>
          <w:rFonts w:ascii="Baamini" w:hAnsi="Baamini"/>
          <w:b/>
          <w:bCs/>
          <w:szCs w:val="28"/>
        </w:rPr>
        <w:lastRenderedPageBreak/>
        <w:t>Jfs</w:t>
      </w:r>
      <w:proofErr w:type="gramStart"/>
      <w:r w:rsidRPr="00D2650D">
        <w:rPr>
          <w:rFonts w:ascii="Baamini" w:hAnsi="Baamini"/>
          <w:b/>
          <w:bCs/>
          <w:szCs w:val="28"/>
        </w:rPr>
        <w:t>;fsw</w:t>
      </w:r>
      <w:proofErr w:type="gramEnd"/>
      <w:r w:rsidRPr="00D2650D">
        <w:rPr>
          <w:rFonts w:ascii="Baamini" w:hAnsi="Baamini"/>
          <w:b/>
          <w:bCs/>
          <w:szCs w:val="28"/>
        </w:rPr>
        <w:t xml:space="preserve">;w nts;isaZf;fs; </w:t>
      </w:r>
      <w:r w:rsidRPr="00D2650D">
        <w:rPr>
          <w:b/>
          <w:bCs/>
        </w:rPr>
        <w:t xml:space="preserve">(Agranulocytes): </w:t>
      </w:r>
    </w:p>
    <w:p w:rsidR="000A0132" w:rsidRPr="00D2650D" w:rsidRDefault="000A0132" w:rsidP="00232599">
      <w:pPr>
        <w:pStyle w:val="NoSpacing"/>
        <w:rPr>
          <w:b/>
          <w:bCs/>
        </w:rPr>
      </w:pPr>
    </w:p>
    <w:p w:rsidR="00232599" w:rsidRPr="000A0132" w:rsidRDefault="00232599" w:rsidP="00232599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epzePh; Rug;gpfs; kw;Wk; kz;zPuypy; cw;gj;jpahFk; ,t;tif nts;isaZf;fspy; irl;Nlhgpshr Jfs;fs; ,y;iy. ,tw;iw ypk;Nghirl;Lfs; </w:t>
      </w:r>
      <w:r>
        <w:t xml:space="preserve">(Lymphocytes) </w:t>
      </w:r>
      <w:r>
        <w:rPr>
          <w:rFonts w:ascii="Baamini" w:hAnsi="Baamini"/>
          <w:szCs w:val="28"/>
        </w:rPr>
        <w:t xml:space="preserve">kw;Wk; NkhNdhirl;Lfs; </w:t>
      </w:r>
      <w:r>
        <w:t xml:space="preserve">(Monocytes) </w:t>
      </w:r>
      <w:r>
        <w:rPr>
          <w:rFonts w:ascii="Baamini" w:hAnsi="Baamini"/>
          <w:szCs w:val="28"/>
        </w:rPr>
        <w:t xml:space="preserve">vd ,Utifahfg; gphpf;fyhk;. nkhj;j ,uj;j </w:t>
      </w:r>
      <w:r w:rsidRPr="00D10E11">
        <w:rPr>
          <w:rFonts w:ascii="Baamini" w:hAnsi="Baamini"/>
          <w:szCs w:val="28"/>
        </w:rPr>
        <w:t>nts;is</w:t>
      </w:r>
      <w:r>
        <w:rPr>
          <w:rFonts w:ascii="Baamini" w:hAnsi="Baamini"/>
          <w:szCs w:val="28"/>
        </w:rPr>
        <w:t xml:space="preserve">aZf;fspy; </w:t>
      </w:r>
      <w:r w:rsidRPr="00D10E11">
        <w:t>28%</w:t>
      </w:r>
      <w:r>
        <w:rPr>
          <w:rFonts w:ascii="Baamini" w:hAnsi="Baamini"/>
          <w:szCs w:val="28"/>
        </w:rPr>
        <w:t xml:space="preserve"> ypk;Nghirl;LfshFk;. </w:t>
      </w:r>
      <w:proofErr w:type="gramStart"/>
      <w:r>
        <w:rPr>
          <w:rFonts w:ascii="Baamini" w:hAnsi="Baamini"/>
          <w:szCs w:val="28"/>
        </w:rPr>
        <w:t>,it</w:t>
      </w:r>
      <w:proofErr w:type="gramEnd"/>
      <w:r>
        <w:rPr>
          <w:rFonts w:ascii="Baamini" w:hAnsi="Baamini"/>
          <w:szCs w:val="28"/>
        </w:rPr>
        <w:t xml:space="preserve"> nghpa&gt; cUz;ilahd cl;fUitAk; rpwpjsT irl;Nlhgpshrj;ijAk; nfhz;lit. ypk;Nghirl;Lfs; </w:t>
      </w:r>
      <w:r w:rsidRPr="00D10E11">
        <w:t>B</w:t>
      </w:r>
      <w:r>
        <w:rPr>
          <w:rFonts w:ascii="Baamini" w:hAnsi="Baamini"/>
          <w:szCs w:val="28"/>
        </w:rPr>
        <w:t xml:space="preserve">- ypk;Nghirl;Lfs; kw;Wk; </w:t>
      </w:r>
      <w:r w:rsidRPr="00D10E11">
        <w:t>T</w:t>
      </w:r>
      <w:r>
        <w:rPr>
          <w:rFonts w:ascii="Baamini" w:hAnsi="Baamini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–</w:t>
      </w:r>
      <w:r>
        <w:rPr>
          <w:rFonts w:ascii="Baamini" w:hAnsi="Baamini"/>
          <w:szCs w:val="28"/>
        </w:rPr>
        <w:t xml:space="preserve"> ypk;Nghirl;Lfs; vd ,Utifg;gLk;. ,t;tpU tif ypk;Nghirl;LfSk; Neha; jLg;ghw;wypy; gq;Nfw;fpd;wd. </w:t>
      </w:r>
      <w:r w:rsidRPr="00D10E11">
        <w:t>B</w:t>
      </w:r>
      <w:r>
        <w:rPr>
          <w:rFonts w:ascii="Baamini" w:hAnsi="Baamini"/>
          <w:szCs w:val="28"/>
        </w:rPr>
        <w:t xml:space="preserve"> nry;fs; Neha; </w:t>
      </w:r>
      <w:r w:rsidR="000A0132">
        <w:rPr>
          <w:rFonts w:ascii="Baamini" w:hAnsi="Baamini"/>
          <w:szCs w:val="28"/>
        </w:rPr>
        <w:t xml:space="preserve"> </w:t>
      </w:r>
      <w:r w:rsidRPr="000A0132">
        <w:rPr>
          <w:rFonts w:ascii="Baamini" w:hAnsi="Baamini"/>
          <w:szCs w:val="28"/>
        </w:rPr>
        <w:t xml:space="preserve">vjph;g;nghUis </w:t>
      </w:r>
      <w:r>
        <w:t xml:space="preserve">(Antibodies) </w:t>
      </w:r>
      <w:r w:rsidRPr="000A0132">
        <w:rPr>
          <w:rFonts w:ascii="Baamini" w:hAnsi="Baamini"/>
          <w:szCs w:val="28"/>
        </w:rPr>
        <w:t xml:space="preserve">cUthf;fp&gt; may; nghUl;fshy; Vw;gLk; jPa tpisTfisr; nraypof;fr; nra;fpd;wd. </w:t>
      </w:r>
      <w:r>
        <w:t xml:space="preserve">T </w:t>
      </w:r>
      <w:r w:rsidRPr="000A0132">
        <w:rPr>
          <w:rFonts w:ascii="Baamini" w:hAnsi="Baamini"/>
          <w:szCs w:val="28"/>
        </w:rPr>
        <w:t xml:space="preserve">nry;fs; nry;top Neha; jilf;fhg;gpy; </w:t>
      </w:r>
      <w:r>
        <w:t xml:space="preserve">(Cell mediated immunity) </w:t>
      </w:r>
      <w:r w:rsidRPr="000A0132">
        <w:rPr>
          <w:rFonts w:ascii="Baamini" w:hAnsi="Baamini"/>
          <w:szCs w:val="28"/>
        </w:rPr>
        <w:t xml:space="preserve">gq;Nfw;fpd;wd. </w:t>
      </w:r>
    </w:p>
    <w:p w:rsidR="00232599" w:rsidRPr="00F83840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</w:pPr>
      <w:r>
        <w:rPr>
          <w:rFonts w:ascii="Baamini" w:hAnsi="Baamini"/>
          <w:b/>
          <w:bCs/>
          <w:szCs w:val="28"/>
        </w:rPr>
        <w:t>NkhNdhirl</w:t>
      </w:r>
      <w:proofErr w:type="gramStart"/>
      <w:r>
        <w:rPr>
          <w:rFonts w:ascii="Baamini" w:hAnsi="Baamini"/>
          <w:b/>
          <w:bCs/>
          <w:szCs w:val="28"/>
        </w:rPr>
        <w:t>;Lfs</w:t>
      </w:r>
      <w:proofErr w:type="gramEnd"/>
      <w:r>
        <w:rPr>
          <w:rFonts w:ascii="Baamini" w:hAnsi="Baamini"/>
          <w:b/>
          <w:bCs/>
          <w:szCs w:val="28"/>
        </w:rPr>
        <w:t xml:space="preserve">; my;yJ khf;Nuh/Ng[;fs; </w:t>
      </w:r>
      <w:r w:rsidRPr="00F83840">
        <w:rPr>
          <w:b/>
          <w:bCs/>
        </w:rPr>
        <w:t>(Monocytes (or) Macrophages):</w:t>
      </w:r>
      <w:r>
        <w:t xml:space="preserve"> </w:t>
      </w:r>
    </w:p>
    <w:p w:rsidR="000A0132" w:rsidRPr="00F83840" w:rsidRDefault="000A0132" w:rsidP="00232599">
      <w:pPr>
        <w:pStyle w:val="NoSpacing"/>
      </w:pPr>
    </w:p>
    <w:p w:rsidR="000A0132" w:rsidRPr="000A0132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b/>
          <w:bCs/>
          <w:szCs w:val="28"/>
        </w:rPr>
      </w:pPr>
      <w:r>
        <w:rPr>
          <w:rFonts w:ascii="Baamini" w:hAnsi="Baamini"/>
          <w:noProof/>
          <w:szCs w:val="28"/>
        </w:rPr>
        <w:t xml:space="preserve">,it tpOq;F nry;fs; MFk;. NkYk; kh];l;nry;fis xj;j ,it&gt; rpWePuf tbt cl;fUitf; nfhz;Ls;sd. nkhj;j ,uj;j </w:t>
      </w:r>
      <w:r w:rsidRPr="00FE0877">
        <w:rPr>
          <w:rFonts w:ascii="Baamini" w:hAnsi="Baamini"/>
          <w:noProof/>
          <w:szCs w:val="28"/>
        </w:rPr>
        <w:t>nts;i</w:t>
      </w:r>
      <w:r>
        <w:rPr>
          <w:rFonts w:ascii="Baamini" w:hAnsi="Baamini"/>
          <w:noProof/>
          <w:szCs w:val="28"/>
        </w:rPr>
        <w:t xml:space="preserve">saZf;fspy; ,it </w:t>
      </w:r>
      <w:r w:rsidRPr="00FE0877">
        <w:t>1 – 3%</w:t>
      </w:r>
      <w:r>
        <w:rPr>
          <w:rFonts w:ascii="Baamini" w:hAnsi="Baamini"/>
          <w:noProof/>
          <w:szCs w:val="28"/>
        </w:rPr>
        <w:t xml:space="preserve"> MFk;. ika euk;G kz;lyj;jpYs;s khf;Nuh/Ng[;fs;&gt; ikf;Nuhfpspah </w:t>
      </w:r>
      <w:r w:rsidRPr="00FE0877">
        <w:t>(Microglia)</w:t>
      </w:r>
      <w:r>
        <w:rPr>
          <w:rFonts w:ascii="Baamini" w:hAnsi="Baamini"/>
          <w:noProof/>
          <w:szCs w:val="28"/>
        </w:rPr>
        <w:t xml:space="preserve"> vd;W miof;fg;gLfpd;wd. fy;yPuypd; igf;Fopfspd; milg;Gfspy; </w:t>
      </w:r>
      <w:r w:rsidRPr="00FE0877">
        <w:t>(Sinusoids)</w:t>
      </w:r>
      <w:r>
        <w:rPr>
          <w:rFonts w:ascii="Baamini" w:hAnsi="Baamini"/>
          <w:noProof/>
          <w:szCs w:val="28"/>
        </w:rPr>
        <w:t xml:space="preserve"> ,itfSf;F </w:t>
      </w:r>
      <w:r>
        <w:rPr>
          <w:rFonts w:ascii="Times New Roman" w:hAnsi="Times New Roman" w:cs="Times New Roman"/>
          <w:noProof/>
          <w:szCs w:val="28"/>
        </w:rPr>
        <w:t>‘</w:t>
      </w:r>
      <w:r>
        <w:rPr>
          <w:rFonts w:ascii="Baamini" w:hAnsi="Baamini"/>
          <w:noProof/>
          <w:szCs w:val="28"/>
        </w:rPr>
        <w:t>fg;/gh;nry;fs;</w:t>
      </w:r>
      <w:r>
        <w:rPr>
          <w:rFonts w:ascii="Times New Roman" w:hAnsi="Times New Roman" w:cs="Times New Roman"/>
          <w:noProof/>
          <w:szCs w:val="28"/>
        </w:rPr>
        <w:t>’</w:t>
      </w:r>
      <w:r>
        <w:rPr>
          <w:rFonts w:ascii="Baamini" w:hAnsi="Baamini"/>
          <w:noProof/>
          <w:szCs w:val="28"/>
        </w:rPr>
        <w:t xml:space="preserve"> </w:t>
      </w:r>
      <w:r w:rsidRPr="00FE0877">
        <w:t>(Kupffer cells)</w:t>
      </w:r>
      <w:r>
        <w:rPr>
          <w:rFonts w:ascii="Baamini" w:hAnsi="Baamini"/>
          <w:noProof/>
          <w:szCs w:val="28"/>
        </w:rPr>
        <w:t xml:space="preserve"> vd;Wk;&gt; EiuaPuy; gFjpapy; ,itfSf;Ff; fhw;W Ez;ziw </w:t>
      </w:r>
      <w:r>
        <w:rPr>
          <w:rFonts w:ascii="Times New Roman" w:hAnsi="Times New Roman" w:cs="Times New Roman"/>
          <w:noProof/>
          <w:szCs w:val="28"/>
        </w:rPr>
        <w:t>‘</w:t>
      </w:r>
      <w:r>
        <w:rPr>
          <w:rFonts w:ascii="Baamini" w:hAnsi="Baamini"/>
          <w:noProof/>
          <w:szCs w:val="28"/>
        </w:rPr>
        <w:t>khf;Nuh/Ng[;fs;</w:t>
      </w:r>
      <w:r>
        <w:rPr>
          <w:rFonts w:ascii="Times New Roman" w:hAnsi="Times New Roman" w:cs="Times New Roman"/>
          <w:noProof/>
          <w:szCs w:val="28"/>
        </w:rPr>
        <w:t>’</w:t>
      </w:r>
      <w:r>
        <w:rPr>
          <w:rFonts w:ascii="Baamini" w:hAnsi="Baamini"/>
          <w:noProof/>
          <w:szCs w:val="28"/>
        </w:rPr>
        <w:t xml:space="preserve"> </w:t>
      </w:r>
      <w:r w:rsidRPr="00FE0877">
        <w:t>(Alveolar macrophages)</w:t>
      </w:r>
      <w:r>
        <w:rPr>
          <w:rFonts w:ascii="Baamini" w:hAnsi="Baamini"/>
          <w:noProof/>
          <w:szCs w:val="28"/>
        </w:rPr>
        <w:t xml:space="preserve"> vd;Wk; ngah;. </w:t>
      </w:r>
    </w:p>
    <w:p w:rsidR="00232599" w:rsidRPr="00FE0877" w:rsidRDefault="00232599" w:rsidP="000A0132">
      <w:pPr>
        <w:pStyle w:val="NoSpacing"/>
        <w:ind w:left="810"/>
        <w:rPr>
          <w:rFonts w:ascii="Baamini" w:hAnsi="Baamini"/>
          <w:b/>
          <w:bCs/>
          <w:szCs w:val="28"/>
        </w:rPr>
      </w:pPr>
      <w:r>
        <w:rPr>
          <w:rFonts w:ascii="Baamini" w:hAnsi="Baamini"/>
          <w:noProof/>
          <w:szCs w:val="28"/>
        </w:rPr>
        <w:t xml:space="preserve"> </w:t>
      </w: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uj;jj; jl;Lfs; jpuhk;Nghirl;Lfs; vdTk; miof;fg;gLfpd;wd. ,it vYk;G k[;i[apYs;s rpwg;G nry;fshd nkfhNfhpNahirl;Lfshy; </w:t>
      </w:r>
      <w:r>
        <w:t xml:space="preserve">(Megakaryocytes) </w:t>
      </w:r>
      <w:r>
        <w:rPr>
          <w:rFonts w:ascii="Baamini" w:hAnsi="Baamini"/>
          <w:szCs w:val="28"/>
        </w:rPr>
        <w:t xml:space="preserve">cw;gj;jp nra;ag;gLfpd;wd. ,it cl;fUf;fs; mw;wit. kdpjdpd; xU fd kpy;yp kPl;lh; ,uj;jj;jpy; </w:t>
      </w:r>
      <w:r w:rsidRPr="00FE0877">
        <w:t>1,50,000 – 3,50,000</w:t>
      </w:r>
      <w:r>
        <w:rPr>
          <w:rFonts w:ascii="Baamini" w:hAnsi="Baamini"/>
          <w:szCs w:val="28"/>
        </w:rPr>
        <w:t xml:space="preserve"> tiu ,uj;jj; jl;Lfs; fhzg;gLfpd;wd. ,it ,uj;j ciwjypy; &lt;LgLk; nghUl;;fisr; Ruf;fpd;wd. ,t;tZf;fspd; vz;zpf;if Fiwe;jhy; ,uj;j ciwjy; NfhshWfs; </w:t>
      </w:r>
      <w:r>
        <w:t xml:space="preserve">(Clotting disorders) </w:t>
      </w:r>
      <w:r>
        <w:rPr>
          <w:rFonts w:ascii="Baamini" w:hAnsi="Baamini"/>
          <w:szCs w:val="28"/>
        </w:rPr>
        <w:t xml:space="preserve">Vw;gl;L clypy; mjpfg;gbahd ,uj;j ,og;G Vw;gL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b/>
          <w:bCs/>
          <w:szCs w:val="28"/>
        </w:rPr>
      </w:pPr>
      <w:proofErr w:type="gramStart"/>
      <w:r w:rsidRPr="00FE0877">
        <w:rPr>
          <w:rFonts w:ascii="Baamini" w:hAnsi="Baamini"/>
          <w:b/>
          <w:bCs/>
          <w:szCs w:val="28"/>
        </w:rPr>
        <w:t>,uj</w:t>
      </w:r>
      <w:proofErr w:type="gramEnd"/>
      <w:r w:rsidRPr="00FE0877">
        <w:rPr>
          <w:rFonts w:ascii="Baamini" w:hAnsi="Baamini"/>
          <w:b/>
          <w:bCs/>
          <w:szCs w:val="28"/>
        </w:rPr>
        <w:t xml:space="preserve">;j tiffs; </w:t>
      </w:r>
      <w:r w:rsidRPr="00FE0877">
        <w:rPr>
          <w:b/>
          <w:bCs/>
          <w:szCs w:val="28"/>
        </w:rPr>
        <w:t xml:space="preserve">(Blood groups): </w:t>
      </w:r>
    </w:p>
    <w:p w:rsidR="000A0132" w:rsidRPr="00FE0877" w:rsidRDefault="000A0132" w:rsidP="00232599">
      <w:pPr>
        <w:pStyle w:val="NoSpacing"/>
        <w:rPr>
          <w:b/>
          <w:bCs/>
          <w:szCs w:val="28"/>
        </w:rPr>
      </w:pPr>
    </w:p>
    <w:p w:rsidR="00232599" w:rsidRPr="00FE0877" w:rsidRDefault="00232599" w:rsidP="000A0132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Jtiu </w:t>
      </w:r>
      <w:r w:rsidRPr="00FE0877">
        <w:rPr>
          <w:szCs w:val="28"/>
        </w:rPr>
        <w:t xml:space="preserve">ABO </w:t>
      </w:r>
      <w:r w:rsidRPr="00FE0877">
        <w:rPr>
          <w:rFonts w:ascii="Baamini" w:hAnsi="Baamini"/>
          <w:szCs w:val="28"/>
        </w:rPr>
        <w:t xml:space="preserve">kw;Wk; </w:t>
      </w:r>
      <w:r w:rsidRPr="00FE0877">
        <w:rPr>
          <w:szCs w:val="28"/>
        </w:rPr>
        <w:t>Rh</w:t>
      </w:r>
      <w:r w:rsidRPr="00FE0877">
        <w:rPr>
          <w:rFonts w:ascii="Baamini" w:hAnsi="Baamini"/>
          <w:szCs w:val="28"/>
        </w:rPr>
        <w:t xml:space="preserve"> vd ,U nghJthd ,uj;j tiffs; gad;ghl;by; cs;sd. </w:t>
      </w:r>
    </w:p>
    <w:p w:rsidR="00232599" w:rsidRDefault="00232599" w:rsidP="00232599">
      <w:pPr>
        <w:pStyle w:val="NoSpacing"/>
        <w:rPr>
          <w:b/>
          <w:szCs w:val="28"/>
        </w:rPr>
      </w:pPr>
    </w:p>
    <w:p w:rsidR="000A0132" w:rsidRDefault="000A0132">
      <w:pPr>
        <w:rPr>
          <w:rFonts w:ascii="Book Antiqua" w:hAnsi="Book Antiqua"/>
          <w:b/>
          <w:sz w:val="28"/>
          <w:szCs w:val="28"/>
        </w:rPr>
      </w:pPr>
      <w:r>
        <w:rPr>
          <w:b/>
          <w:szCs w:val="28"/>
        </w:rPr>
        <w:br w:type="page"/>
      </w:r>
    </w:p>
    <w:p w:rsidR="00232599" w:rsidRDefault="00232599" w:rsidP="00232599">
      <w:pPr>
        <w:pStyle w:val="NoSpacing"/>
        <w:rPr>
          <w:rFonts w:ascii="Baamini" w:hAnsi="Baamini"/>
          <w:b/>
          <w:szCs w:val="28"/>
        </w:rPr>
      </w:pPr>
      <w:proofErr w:type="gramStart"/>
      <w:r w:rsidRPr="00FE0877">
        <w:rPr>
          <w:b/>
          <w:szCs w:val="28"/>
        </w:rPr>
        <w:lastRenderedPageBreak/>
        <w:t>ABO</w:t>
      </w:r>
      <w:r w:rsidRPr="00FE0877">
        <w:rPr>
          <w:rFonts w:ascii="Baamini" w:hAnsi="Baamini"/>
          <w:b/>
          <w:szCs w:val="28"/>
        </w:rPr>
        <w:t xml:space="preserve"> ,uj</w:t>
      </w:r>
      <w:proofErr w:type="gramEnd"/>
      <w:r w:rsidRPr="00FE0877">
        <w:rPr>
          <w:rFonts w:ascii="Baamini" w:hAnsi="Baamini"/>
          <w:b/>
          <w:szCs w:val="28"/>
        </w:rPr>
        <w:t xml:space="preserve">;j tif </w:t>
      </w:r>
      <w:r w:rsidRPr="00FE0877">
        <w:rPr>
          <w:b/>
          <w:szCs w:val="28"/>
        </w:rPr>
        <w:t>(ABO Blood groups):</w:t>
      </w:r>
      <w:r w:rsidRPr="00FE0877">
        <w:rPr>
          <w:rFonts w:ascii="Baamini" w:hAnsi="Baamini"/>
          <w:b/>
          <w:szCs w:val="28"/>
        </w:rPr>
        <w:t xml:space="preserve"> </w:t>
      </w:r>
    </w:p>
    <w:p w:rsidR="000A0132" w:rsidRDefault="000A0132" w:rsidP="00232599">
      <w:pPr>
        <w:pStyle w:val="NoSpacing"/>
        <w:rPr>
          <w:rFonts w:ascii="Baamini" w:hAnsi="Baamini"/>
          <w:b/>
          <w:szCs w:val="28"/>
          <w:lang w:val="en-US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uj;jr; rptg;gZf;fspd; Nkw;Gwg; glyj;jpy; ,Uf;Fk; my;yJ ,y;yhj Md;b[d;fspd; </w:t>
      </w:r>
      <w:r w:rsidRPr="00FE0877">
        <w:rPr>
          <w:szCs w:val="28"/>
        </w:rPr>
        <w:t>(</w:t>
      </w:r>
      <w:r w:rsidRPr="00446BB1">
        <w:rPr>
          <w:rFonts w:ascii="Baamini" w:hAnsi="Baamini"/>
          <w:szCs w:val="28"/>
        </w:rPr>
        <w:t>antigens</w:t>
      </w:r>
      <w:r w:rsidRPr="00FE0877">
        <w:rPr>
          <w:szCs w:val="28"/>
        </w:rPr>
        <w:t xml:space="preserve">) </w:t>
      </w:r>
      <w:r w:rsidRPr="00FE0877">
        <w:rPr>
          <w:rFonts w:ascii="Baamini" w:hAnsi="Baamini"/>
          <w:szCs w:val="28"/>
        </w:rPr>
        <w:t xml:space="preserve">(vjph;g;nghUs;) mbg;gilapy; </w:t>
      </w:r>
      <w:r w:rsidRPr="00FE0877">
        <w:rPr>
          <w:szCs w:val="28"/>
        </w:rPr>
        <w:t>A, B, AB</w:t>
      </w:r>
      <w:r w:rsidRPr="00FE0877">
        <w:rPr>
          <w:rFonts w:ascii="Baamini" w:hAnsi="Baamini"/>
          <w:szCs w:val="28"/>
        </w:rPr>
        <w:t xml:space="preserve"> kw;Wk; </w:t>
      </w:r>
      <w:r w:rsidRPr="00FE0877">
        <w:rPr>
          <w:szCs w:val="28"/>
        </w:rPr>
        <w:t>O</w:t>
      </w:r>
      <w:r w:rsidRPr="00FE0877">
        <w:rPr>
          <w:rFonts w:ascii="Baamini" w:hAnsi="Baamini"/>
          <w:szCs w:val="28"/>
        </w:rPr>
        <w:t xml:space="preserve"> vd ehd;F tiffshf ,uj;jj;ij tif gLj;jyh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szCs w:val="28"/>
        </w:rPr>
        <w:t>A, B</w:t>
      </w:r>
      <w:r w:rsidRPr="00FE0877">
        <w:rPr>
          <w:rFonts w:ascii="Baamini" w:hAnsi="Baamini"/>
          <w:szCs w:val="28"/>
        </w:rPr>
        <w:t xml:space="preserve"> kw;Wk; </w:t>
      </w:r>
      <w:r w:rsidRPr="00FE0877">
        <w:rPr>
          <w:szCs w:val="28"/>
        </w:rPr>
        <w:t xml:space="preserve">O </w:t>
      </w:r>
      <w:r w:rsidRPr="00FE0877">
        <w:rPr>
          <w:rFonts w:ascii="Baamini" w:hAnsi="Baamini"/>
          <w:szCs w:val="28"/>
        </w:rPr>
        <w:t xml:space="preserve">gphpT kdpjh;fspd; ,uj;jg; gpsh];khtpy; ,aw;ifahfNt vjph;tpidg; nghUl;fs; </w:t>
      </w:r>
      <w:r w:rsidRPr="00FE0877">
        <w:rPr>
          <w:szCs w:val="28"/>
        </w:rPr>
        <w:t xml:space="preserve">Antibodies/ agglutinins) </w:t>
      </w:r>
      <w:r w:rsidRPr="00FE0877">
        <w:rPr>
          <w:rFonts w:ascii="Baamini" w:hAnsi="Baamini"/>
          <w:szCs w:val="28"/>
        </w:rPr>
        <w:t xml:space="preserve">cs;sd.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midj;</w:t>
      </w:r>
      <w:proofErr w:type="gramEnd"/>
      <w:r w:rsidRPr="00FE0877">
        <w:rPr>
          <w:rFonts w:ascii="Baamini" w:hAnsi="Baamini"/>
          <w:szCs w:val="28"/>
        </w:rPr>
        <w:t xml:space="preserve">J tif mfSl;bNdh[d;fSk; Rf;Nuh];&gt; </w:t>
      </w:r>
      <w:r w:rsidRPr="00FE0877">
        <w:rPr>
          <w:szCs w:val="28"/>
        </w:rPr>
        <w:t>D-</w:t>
      </w:r>
      <w:r w:rsidRPr="00FE0877">
        <w:rPr>
          <w:rFonts w:ascii="Baamini" w:hAnsi="Baamini"/>
          <w:szCs w:val="28"/>
        </w:rPr>
        <w:t xml:space="preserve"> </w:t>
      </w:r>
      <w:proofErr w:type="gramStart"/>
      <w:r w:rsidRPr="00FE0877">
        <w:rPr>
          <w:rFonts w:ascii="Baamini" w:hAnsi="Baamini"/>
          <w:szCs w:val="28"/>
        </w:rPr>
        <w:t>fhyf;</w:t>
      </w:r>
      <w:proofErr w:type="gramEnd"/>
      <w:r w:rsidRPr="00FE0877">
        <w:rPr>
          <w:rFonts w:ascii="Baamini" w:hAnsi="Baamini"/>
          <w:szCs w:val="28"/>
        </w:rPr>
        <w:t xml:space="preserve">Nlh];&gt; </w:t>
      </w:r>
      <w:r w:rsidRPr="00FE0877">
        <w:rPr>
          <w:szCs w:val="28"/>
        </w:rPr>
        <w:t>N-</w:t>
      </w:r>
      <w:r w:rsidRPr="00FE0877">
        <w:rPr>
          <w:rFonts w:ascii="Baamini" w:hAnsi="Baamini"/>
          <w:szCs w:val="28"/>
        </w:rPr>
        <w:t xml:space="preserve">mrpl;ily; FSf;Nfhyikd; kw;Wk; Kid mkpNdh mkpyq;fs; </w:t>
      </w:r>
      <w:r w:rsidRPr="00FE0877">
        <w:rPr>
          <w:szCs w:val="28"/>
        </w:rPr>
        <w:t xml:space="preserve">(terminal amino acids) </w:t>
      </w:r>
      <w:r w:rsidRPr="00FE0877">
        <w:rPr>
          <w:rFonts w:ascii="Baamini" w:hAnsi="Baamini"/>
          <w:szCs w:val="28"/>
        </w:rPr>
        <w:t xml:space="preserve">Mfpa nghUl;fisf; nfhz;Ls;sd.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szCs w:val="28"/>
        </w:rPr>
        <w:t>Rh</w:t>
      </w:r>
      <w:r w:rsidRPr="00FE0877">
        <w:rPr>
          <w:rFonts w:ascii="Baamini" w:hAnsi="Baamini"/>
          <w:szCs w:val="28"/>
        </w:rPr>
        <w:t xml:space="preserve"> fhuzp </w:t>
      </w:r>
      <w:r w:rsidRPr="00FE0877">
        <w:rPr>
          <w:szCs w:val="28"/>
        </w:rPr>
        <w:t>(D antigen)</w:t>
      </w:r>
      <w:r w:rsidRPr="00FE0877">
        <w:rPr>
          <w:rFonts w:ascii="Baamini" w:hAnsi="Baamini"/>
          <w:szCs w:val="28"/>
        </w:rPr>
        <w:t xml:space="preserve"> vDk; kw;WnkhU Gujk; ,uj;jr; rptg;gZf;fspd; Nkw;gug;gpy; ngUk;ghyhd kdpjh;fspy; </w:t>
      </w:r>
      <w:r w:rsidRPr="00FE0877">
        <w:rPr>
          <w:szCs w:val="28"/>
        </w:rPr>
        <w:t>(80%)</w:t>
      </w:r>
      <w:r w:rsidRPr="00FE0877">
        <w:rPr>
          <w:rFonts w:ascii="Baamini" w:hAnsi="Baamini"/>
          <w:szCs w:val="28"/>
        </w:rPr>
        <w:t xml:space="preserve"> fhzg;gLfpwJ. ,J hPr]; Fuq;fpd; </w:t>
      </w:r>
      <w:r w:rsidRPr="00FE0877">
        <w:rPr>
          <w:szCs w:val="28"/>
        </w:rPr>
        <w:t xml:space="preserve">(Rhesus monkey) </w:t>
      </w:r>
      <w:r w:rsidRPr="00FE0877">
        <w:rPr>
          <w:rFonts w:ascii="Baamini" w:hAnsi="Baamini"/>
          <w:szCs w:val="28"/>
        </w:rPr>
        <w:t xml:space="preserve">,uj;jr; rptg;gZf;fspy; cs;s Gujj;ij xj;Jf;fhzg;gLtjhy; ,it </w:t>
      </w:r>
      <w:r w:rsidRPr="00FE0877">
        <w:rPr>
          <w:szCs w:val="28"/>
        </w:rPr>
        <w:t>Rh</w:t>
      </w:r>
      <w:r w:rsidRPr="00FE0877">
        <w:rPr>
          <w:rFonts w:ascii="Baamini" w:hAnsi="Baamini"/>
          <w:szCs w:val="28"/>
        </w:rPr>
        <w:t xml:space="preserve"> fhuzp vdg;ngahplg;gl;lJ. ,uj;jr; rptg;gZf;fspd; Nkw;gug;gpy; ,e;j </w:t>
      </w:r>
      <w:r w:rsidRPr="00FE0877">
        <w:rPr>
          <w:szCs w:val="28"/>
        </w:rPr>
        <w:t>D</w:t>
      </w:r>
      <w:r w:rsidRPr="00FE0877">
        <w:rPr>
          <w:rFonts w:ascii="Baamini" w:hAnsi="Baamini"/>
          <w:szCs w:val="28"/>
        </w:rPr>
        <w:t xml:space="preserve"> Md;b[d; fhzg;gl;lhy; mth;fs; </w:t>
      </w:r>
      <w:r w:rsidRPr="00FE0877">
        <w:rPr>
          <w:szCs w:val="28"/>
        </w:rPr>
        <w:t>Rh</w:t>
      </w:r>
      <w:r w:rsidRPr="00FE0877">
        <w:rPr>
          <w:szCs w:val="28"/>
          <w:vertAlign w:val="superscript"/>
        </w:rPr>
        <w:t>+</w:t>
      </w:r>
      <w:r w:rsidRPr="00FE0877">
        <w:rPr>
          <w:rFonts w:ascii="Baamini" w:hAnsi="Baamini"/>
          <w:szCs w:val="28"/>
        </w:rPr>
        <w:t xml:space="preserve">  </w:t>
      </w:r>
      <w:r w:rsidRPr="00FE0877">
        <w:rPr>
          <w:szCs w:val="28"/>
        </w:rPr>
        <w:t xml:space="preserve">(Rh </w:t>
      </w:r>
      <w:r w:rsidRPr="00FE0877">
        <w:rPr>
          <w:rFonts w:ascii="Baamini" w:hAnsi="Baamini"/>
          <w:szCs w:val="28"/>
        </w:rPr>
        <w:t xml:space="preserve">cilNahh;) kdpjh;fs; vdTk; </w:t>
      </w:r>
      <w:r w:rsidRPr="00FE0877">
        <w:rPr>
          <w:szCs w:val="28"/>
        </w:rPr>
        <w:t>D</w:t>
      </w:r>
      <w:r w:rsidRPr="00FE0877">
        <w:rPr>
          <w:rFonts w:ascii="Baamini" w:hAnsi="Baamini"/>
          <w:szCs w:val="28"/>
        </w:rPr>
        <w:t xml:space="preserve"> Md;b[d; mw;wth;fs; </w:t>
      </w:r>
      <w:r w:rsidRPr="00FE0877">
        <w:rPr>
          <w:szCs w:val="28"/>
        </w:rPr>
        <w:t>Rh</w:t>
      </w:r>
      <w:r w:rsidRPr="00FE0877">
        <w:rPr>
          <w:szCs w:val="28"/>
          <w:vertAlign w:val="superscript"/>
        </w:rPr>
        <w:t>+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>(</w:t>
      </w:r>
      <w:r w:rsidRPr="00FE0877">
        <w:rPr>
          <w:szCs w:val="28"/>
        </w:rPr>
        <w:t xml:space="preserve">Rh </w:t>
      </w:r>
      <w:r w:rsidRPr="00FE0877">
        <w:rPr>
          <w:rFonts w:ascii="Baamini" w:hAnsi="Baamini"/>
          <w:szCs w:val="28"/>
        </w:rPr>
        <w:t xml:space="preserve">mw;Nwhh;) kdpjh;fs; vdTk; fUjg;gLth;. xUtUf;F ,uj;jk; nrYj;Jk; Kd;G ,e;j </w:t>
      </w:r>
      <w:r w:rsidRPr="00FE0877">
        <w:rPr>
          <w:szCs w:val="28"/>
        </w:rPr>
        <w:t>Rh</w:t>
      </w:r>
      <w:r w:rsidRPr="00FE0877">
        <w:rPr>
          <w:rFonts w:ascii="Baamini" w:hAnsi="Baamini"/>
          <w:szCs w:val="28"/>
        </w:rPr>
        <w:t xml:space="preserve"> fhuzp nghUj;jj;ijAk; </w:t>
      </w:r>
      <w:r w:rsidRPr="00FE0877">
        <w:rPr>
          <w:szCs w:val="28"/>
        </w:rPr>
        <w:t xml:space="preserve">(compatibility) </w:t>
      </w:r>
      <w:r w:rsidRPr="00FE0877">
        <w:rPr>
          <w:rFonts w:ascii="Baamini" w:hAnsi="Baamini"/>
          <w:szCs w:val="28"/>
        </w:rPr>
        <w:t xml:space="preserve">ghpNrhjpf;f Ntz;Lk;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uj;j tiffspy; fPo;f;fz;Ls;sthW Md;b[pd; </w:t>
      </w:r>
      <w:r w:rsidRPr="00FE0877">
        <w:rPr>
          <w:szCs w:val="28"/>
        </w:rPr>
        <w:t xml:space="preserve">(Antigen) </w:t>
      </w:r>
      <w:r w:rsidRPr="00FE0877">
        <w:rPr>
          <w:rFonts w:ascii="Baamini" w:hAnsi="Baamini"/>
          <w:szCs w:val="28"/>
        </w:rPr>
        <w:t xml:space="preserve">kw;Wk; vjph;tpidg; nghUl;fs; </w:t>
      </w:r>
      <w:r w:rsidRPr="00FE0877">
        <w:rPr>
          <w:szCs w:val="28"/>
        </w:rPr>
        <w:t xml:space="preserve">(Antibodies) </w:t>
      </w:r>
      <w:r w:rsidRPr="00FE0877">
        <w:rPr>
          <w:rFonts w:ascii="Baamini" w:hAnsi="Baamini"/>
          <w:szCs w:val="28"/>
        </w:rPr>
        <w:t xml:space="preserve">fhzg;gLfpd;wd. </w:t>
      </w:r>
    </w:p>
    <w:p w:rsidR="00232599" w:rsidRPr="00FE0877" w:rsidRDefault="00232599" w:rsidP="00232599">
      <w:pPr>
        <w:pStyle w:val="NoSpacing"/>
        <w:rPr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4210"/>
        <w:gridCol w:w="3081"/>
      </w:tblGrid>
      <w:tr w:rsidR="00232599" w:rsidRPr="002D492E" w:rsidTr="00232599">
        <w:tc>
          <w:tcPr>
            <w:tcW w:w="1951" w:type="dxa"/>
          </w:tcPr>
          <w:p w:rsidR="00232599" w:rsidRPr="002D492E" w:rsidRDefault="00232599" w:rsidP="00232599">
            <w:pPr>
              <w:pStyle w:val="NoSpacing"/>
              <w:rPr>
                <w:rFonts w:ascii="Baamini" w:hAnsi="Baamini"/>
                <w:b/>
                <w:szCs w:val="28"/>
              </w:rPr>
            </w:pPr>
            <w:r w:rsidRPr="002D492E">
              <w:rPr>
                <w:rFonts w:ascii="Baamini" w:hAnsi="Baamini"/>
                <w:b/>
                <w:szCs w:val="28"/>
              </w:rPr>
              <w:t xml:space="preserve">,uj;j tFg;G </w:t>
            </w:r>
          </w:p>
        </w:tc>
        <w:tc>
          <w:tcPr>
            <w:tcW w:w="4210" w:type="dxa"/>
          </w:tcPr>
          <w:p w:rsidR="00232599" w:rsidRPr="002D492E" w:rsidRDefault="00232599" w:rsidP="00232599">
            <w:pPr>
              <w:pStyle w:val="NoSpacing"/>
              <w:rPr>
                <w:rFonts w:ascii="Baamini" w:hAnsi="Baamini"/>
                <w:b/>
                <w:szCs w:val="28"/>
              </w:rPr>
            </w:pPr>
            <w:r w:rsidRPr="002D492E">
              <w:rPr>
                <w:rFonts w:ascii="Baamini" w:hAnsi="Baamini"/>
                <w:b/>
                <w:szCs w:val="28"/>
              </w:rPr>
              <w:t xml:space="preserve">,uj;jr; rptg;gZf;fspy; fhzg;gLk; mf;Sl;bNdh[d;fs; (Md;b [d;fs;) </w:t>
            </w:r>
          </w:p>
        </w:tc>
        <w:tc>
          <w:tcPr>
            <w:tcW w:w="3081" w:type="dxa"/>
          </w:tcPr>
          <w:p w:rsidR="00232599" w:rsidRPr="002D492E" w:rsidRDefault="00232599" w:rsidP="00232599">
            <w:pPr>
              <w:pStyle w:val="NoSpacing"/>
              <w:rPr>
                <w:rFonts w:ascii="Baamini" w:hAnsi="Baamini"/>
                <w:b/>
                <w:szCs w:val="28"/>
              </w:rPr>
            </w:pPr>
            <w:r w:rsidRPr="002D492E">
              <w:rPr>
                <w:rFonts w:ascii="Baamini" w:hAnsi="Baamini"/>
                <w:b/>
                <w:szCs w:val="28"/>
              </w:rPr>
              <w:t xml:space="preserve">gpsh];khtpy; fhzg;gLk; mf;Sl;bdpd;fs; (Md;bghb) </w:t>
            </w:r>
          </w:p>
        </w:tc>
      </w:tr>
      <w:tr w:rsidR="00232599" w:rsidRPr="00FE0877" w:rsidTr="00232599">
        <w:tc>
          <w:tcPr>
            <w:tcW w:w="195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A</w:t>
            </w:r>
          </w:p>
        </w:tc>
        <w:tc>
          <w:tcPr>
            <w:tcW w:w="4210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A</w:t>
            </w:r>
          </w:p>
        </w:tc>
        <w:tc>
          <w:tcPr>
            <w:tcW w:w="308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Md;b </w:t>
            </w:r>
            <w:r w:rsidRPr="00FE0877">
              <w:rPr>
                <w:szCs w:val="28"/>
              </w:rPr>
              <w:t>B</w:t>
            </w:r>
          </w:p>
        </w:tc>
      </w:tr>
      <w:tr w:rsidR="00232599" w:rsidRPr="00FE0877" w:rsidTr="00232599">
        <w:tc>
          <w:tcPr>
            <w:tcW w:w="195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B</w:t>
            </w:r>
          </w:p>
        </w:tc>
        <w:tc>
          <w:tcPr>
            <w:tcW w:w="4210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B</w:t>
            </w:r>
          </w:p>
        </w:tc>
        <w:tc>
          <w:tcPr>
            <w:tcW w:w="308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Md;b </w:t>
            </w:r>
            <w:r w:rsidRPr="00FE0877">
              <w:rPr>
                <w:szCs w:val="28"/>
              </w:rPr>
              <w:t>A</w:t>
            </w:r>
          </w:p>
        </w:tc>
      </w:tr>
      <w:tr w:rsidR="00232599" w:rsidRPr="00FE0877" w:rsidTr="00232599">
        <w:tc>
          <w:tcPr>
            <w:tcW w:w="195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AB</w:t>
            </w:r>
          </w:p>
        </w:tc>
        <w:tc>
          <w:tcPr>
            <w:tcW w:w="4210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AB</w:t>
            </w:r>
          </w:p>
        </w:tc>
        <w:tc>
          <w:tcPr>
            <w:tcW w:w="308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>Md;bghbfs; ,y;iy</w:t>
            </w:r>
          </w:p>
        </w:tc>
      </w:tr>
      <w:tr w:rsidR="00232599" w:rsidRPr="00FE0877" w:rsidTr="00232599">
        <w:tc>
          <w:tcPr>
            <w:tcW w:w="195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szCs w:val="28"/>
              </w:rPr>
              <w:t>O</w:t>
            </w:r>
          </w:p>
        </w:tc>
        <w:tc>
          <w:tcPr>
            <w:tcW w:w="4210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rFonts w:ascii="Baamini" w:hAnsi="Baamini"/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>Md;b[d; ,y;iy</w:t>
            </w:r>
          </w:p>
        </w:tc>
        <w:tc>
          <w:tcPr>
            <w:tcW w:w="3081" w:type="dxa"/>
          </w:tcPr>
          <w:p w:rsidR="00232599" w:rsidRPr="00FE0877" w:rsidRDefault="00232599" w:rsidP="00232599">
            <w:pPr>
              <w:pStyle w:val="NoSpacing"/>
              <w:jc w:val="center"/>
              <w:rPr>
                <w:szCs w:val="28"/>
              </w:rPr>
            </w:pPr>
            <w:r w:rsidRPr="00FE0877">
              <w:rPr>
                <w:rFonts w:ascii="Baamini" w:hAnsi="Baamini"/>
                <w:szCs w:val="28"/>
              </w:rPr>
              <w:t xml:space="preserve">Md;b </w:t>
            </w:r>
            <w:r w:rsidRPr="00FE0877">
              <w:rPr>
                <w:szCs w:val="28"/>
              </w:rPr>
              <w:t>A</w:t>
            </w:r>
            <w:r w:rsidRPr="00FE0877">
              <w:rPr>
                <w:rFonts w:ascii="Baamini" w:hAnsi="Baamini"/>
                <w:szCs w:val="28"/>
              </w:rPr>
              <w:t xml:space="preserve"> kw;Wk; Md;b </w:t>
            </w:r>
            <w:r w:rsidRPr="00FE0877">
              <w:rPr>
                <w:szCs w:val="28"/>
              </w:rPr>
              <w:t>B</w:t>
            </w:r>
          </w:p>
        </w:tc>
      </w:tr>
    </w:tbl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xU</w:t>
      </w:r>
      <w:proofErr w:type="gramEnd"/>
      <w:r w:rsidRPr="00FE0877">
        <w:rPr>
          <w:rFonts w:ascii="Baamini" w:hAnsi="Baamini"/>
          <w:szCs w:val="28"/>
        </w:rPr>
        <w:t xml:space="preserve"> </w:t>
      </w:r>
      <w:r w:rsidRPr="00FE0877">
        <w:rPr>
          <w:szCs w:val="28"/>
        </w:rPr>
        <w:t>Rh</w:t>
      </w:r>
      <w:r w:rsidRPr="00FE0877">
        <w:rPr>
          <w:szCs w:val="28"/>
          <w:vertAlign w:val="superscript"/>
        </w:rPr>
        <w:t>-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jha;&gt; </w:t>
      </w:r>
      <w:r w:rsidRPr="00FE0877">
        <w:rPr>
          <w:szCs w:val="28"/>
        </w:rPr>
        <w:t>Rh</w:t>
      </w:r>
      <w:r w:rsidRPr="00FE0877">
        <w:rPr>
          <w:szCs w:val="28"/>
          <w:vertAlign w:val="superscript"/>
        </w:rPr>
        <w:t>+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>fUitr; Rkf</w:t>
      </w:r>
      <w:proofErr w:type="gramStart"/>
      <w:r w:rsidRPr="00FE0877">
        <w:rPr>
          <w:rFonts w:ascii="Baamini" w:hAnsi="Baamini"/>
          <w:szCs w:val="28"/>
        </w:rPr>
        <w:t>;Fk</w:t>
      </w:r>
      <w:proofErr w:type="gramEnd"/>
      <w:r w:rsidRPr="00FE0877">
        <w:rPr>
          <w:rFonts w:ascii="Baamini" w:hAnsi="Baamini"/>
          <w:szCs w:val="28"/>
        </w:rPr>
        <w:t xml:space="preserve">; NghJ jpRg;nghUe;jhepiy </w:t>
      </w:r>
      <w:r w:rsidRPr="00FE0877">
        <w:rPr>
          <w:szCs w:val="28"/>
        </w:rPr>
        <w:t xml:space="preserve">(Incompatibility – mismatch) </w:t>
      </w:r>
      <w:r w:rsidRPr="00FE0877">
        <w:rPr>
          <w:rFonts w:ascii="Baamini" w:hAnsi="Baamini"/>
          <w:szCs w:val="28"/>
        </w:rPr>
        <w:t xml:space="preserve">Vw;gLfpwJ. Kjy; fUj;jhpg;gpd; NghJ fUtpd; </w:t>
      </w:r>
      <w:r w:rsidRPr="00FE0877">
        <w:rPr>
          <w:szCs w:val="28"/>
        </w:rPr>
        <w:t>Rh</w:t>
      </w:r>
      <w:r w:rsidRPr="00FE0877">
        <w:rPr>
          <w:szCs w:val="28"/>
          <w:vertAlign w:val="superscript"/>
        </w:rPr>
        <w:t>+</w:t>
      </w:r>
      <w:r w:rsidRPr="00FE0877">
        <w:rPr>
          <w:rFonts w:ascii="Baamini" w:hAnsi="Baamini"/>
          <w:szCs w:val="28"/>
        </w:rPr>
        <w:t xml:space="preserve"> Md;b n[d;fs; jha;Nra; ,izg;Gj; jpRthy; gphpf;fg;gLtjhy; jhapd; ,uj;jj;NjhL mit njhlh;G nfhs;stha;g;gpy;iy. ,Ue;jNghJk;&gt; Kjy;  Foe;ij gpwg;gpd;NghJ fUtpd; </w:t>
      </w:r>
      <w:r w:rsidRPr="00FE0877">
        <w:rPr>
          <w:szCs w:val="28"/>
        </w:rPr>
        <w:t>Rh</w:t>
      </w:r>
      <w:r w:rsidRPr="00FE0877">
        <w:rPr>
          <w:szCs w:val="28"/>
          <w:vertAlign w:val="superscript"/>
        </w:rPr>
        <w:t>+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Md;bn[d;fspy; rpwpjsT jhapd; </w:t>
      </w:r>
      <w:r w:rsidRPr="00FE0877">
        <w:rPr>
          <w:rFonts w:ascii="Baamini" w:hAnsi="Baamini"/>
          <w:szCs w:val="28"/>
        </w:rPr>
        <w:lastRenderedPageBreak/>
        <w:t xml:space="preserve">,uj;jj;jpy; fyg;gjhy;&gt; jhapd; clypy; </w:t>
      </w:r>
      <w:r w:rsidRPr="00FE0877">
        <w:rPr>
          <w:szCs w:val="28"/>
        </w:rPr>
        <w:t>D</w:t>
      </w:r>
      <w:r w:rsidRPr="00FE0877">
        <w:rPr>
          <w:rFonts w:ascii="Baamini" w:hAnsi="Baamini"/>
          <w:szCs w:val="28"/>
        </w:rPr>
        <w:t xml:space="preserve"> vjph;tpidg; nghUl;fspd; cw;gj;jp njhlq;Ffpd;wJ. mLj;j Foe;ijf;fhff; fUj;jhpf;Fk; NghJ </w:t>
      </w:r>
      <w:r w:rsidRPr="00FE0877">
        <w:rPr>
          <w:szCs w:val="28"/>
        </w:rPr>
        <w:t>Rh</w:t>
      </w:r>
      <w:r w:rsidRPr="00FE0877">
        <w:rPr>
          <w:szCs w:val="28"/>
          <w:vertAlign w:val="superscript"/>
        </w:rPr>
        <w:t>-</w:t>
      </w:r>
      <w:r w:rsidRPr="00FE0877">
        <w:rPr>
          <w:szCs w:val="28"/>
        </w:rPr>
        <w:t xml:space="preserve"> </w:t>
      </w:r>
      <w:r w:rsidRPr="00FE0877">
        <w:rPr>
          <w:rFonts w:ascii="Baamini" w:hAnsi="Baamini"/>
          <w:szCs w:val="28"/>
        </w:rPr>
        <w:t xml:space="preserve">jhaplkpUe;J </w:t>
      </w:r>
      <w:r w:rsidRPr="00FE0877">
        <w:rPr>
          <w:szCs w:val="28"/>
        </w:rPr>
        <w:t>Rh</w:t>
      </w:r>
      <w:r w:rsidRPr="00FE0877">
        <w:rPr>
          <w:szCs w:val="28"/>
          <w:vertAlign w:val="superscript"/>
        </w:rPr>
        <w:t>+</w:t>
      </w:r>
      <w:r w:rsidRPr="00FE0877">
        <w:rPr>
          <w:rFonts w:ascii="Baamini" w:hAnsi="Baamini"/>
          <w:szCs w:val="28"/>
        </w:rPr>
        <w:t xml:space="preserve"> vjph;tpidg; nghUl;fs; fUtpd; ,uj;j Xl;lj;jpy; fye;J fUtpd; rptg;gZf;fis xopf;fpd;wd. vdNt fUthdJ ,wf;f NehpLfpwJ. ,uj;jr; Nrhif </w:t>
      </w:r>
      <w:r w:rsidRPr="00FE0877">
        <w:rPr>
          <w:szCs w:val="28"/>
        </w:rPr>
        <w:t>(Anaemia)</w:t>
      </w:r>
      <w:r w:rsidRPr="00FE0877">
        <w:rPr>
          <w:rFonts w:ascii="Baamini" w:hAnsi="Baamini"/>
          <w:szCs w:val="28"/>
        </w:rPr>
        <w:t xml:space="preserve"> kw;Wk; kQ;rs; fhkhiy </w:t>
      </w:r>
      <w:r w:rsidRPr="00FE0877">
        <w:rPr>
          <w:szCs w:val="28"/>
        </w:rPr>
        <w:t>(Jaundice)</w:t>
      </w:r>
      <w:r w:rsidRPr="00FE0877">
        <w:rPr>
          <w:rFonts w:ascii="Baamini" w:hAnsi="Baamini"/>
          <w:szCs w:val="28"/>
        </w:rPr>
        <w:t xml:space="preserve"> Nghd;w FiwghLfshy; mf;fU ghjpf;fg;gLfpwJ. ,jw;Ff; fhuzkhFk;. ,e;epiyf;F vhpj;Nuhgpsh];Nlh]p]; /gPlhyp]; </w:t>
      </w:r>
      <w:r w:rsidRPr="00FE0877">
        <w:rPr>
          <w:szCs w:val="28"/>
        </w:rPr>
        <w:t xml:space="preserve">(erythroblast osis foetalis ) </w:t>
      </w:r>
      <w:r w:rsidRPr="00FE0877">
        <w:rPr>
          <w:rFonts w:ascii="Baamini" w:hAnsi="Baamini"/>
          <w:szCs w:val="28"/>
        </w:rPr>
        <w:t xml:space="preserve">vd;W ngah;. ,e;epiyiaj; jtph;f;f Kjy; gpurtj;jpw;Fg; gpd; cldbahf </w:t>
      </w:r>
      <w:r w:rsidRPr="00FE0877">
        <w:rPr>
          <w:szCs w:val="28"/>
        </w:rPr>
        <w:t>Rh</w:t>
      </w:r>
      <w:r w:rsidRPr="00FE0877">
        <w:rPr>
          <w:rFonts w:ascii="Baamini" w:hAnsi="Baamini"/>
          <w:szCs w:val="28"/>
        </w:rPr>
        <w:t xml:space="preserve"> nefl;bt; jha;f;F </w:t>
      </w:r>
      <w:r w:rsidRPr="00FE0877">
        <w:rPr>
          <w:szCs w:val="28"/>
        </w:rPr>
        <w:t>(Anti D Antbodies)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szCs w:val="28"/>
        </w:rPr>
        <w:t>D</w:t>
      </w:r>
      <w:r w:rsidRPr="00FE0877">
        <w:rPr>
          <w:rFonts w:ascii="Baamini" w:hAnsi="Baamini"/>
          <w:szCs w:val="28"/>
        </w:rPr>
        <w:t xml:space="preserve"> Md;bghbf;fhd vjph;tpidg; nghUshd Nuhf;fk; </w:t>
      </w:r>
      <w:r w:rsidRPr="00FE0877">
        <w:rPr>
          <w:szCs w:val="28"/>
        </w:rPr>
        <w:t>(Rhocum)</w:t>
      </w:r>
      <w:r w:rsidRPr="00FE0877">
        <w:rPr>
          <w:rFonts w:ascii="Baamini" w:hAnsi="Baamini"/>
          <w:szCs w:val="28"/>
        </w:rPr>
        <w:t xml:space="preserve"> vd;Dk; kUe;ij Crpapd; %yk; nrYj;j Ntz;Lk;.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,uj</w:t>
      </w:r>
      <w:proofErr w:type="gramEnd"/>
      <w:r w:rsidRPr="00FE0877">
        <w:rPr>
          <w:rFonts w:ascii="Baamini" w:hAnsi="Baamini"/>
          <w:b/>
          <w:szCs w:val="28"/>
        </w:rPr>
        <w:t xml:space="preserve">;jk; ciwjy; </w:t>
      </w:r>
      <w:r w:rsidRPr="00FE0877">
        <w:rPr>
          <w:b/>
          <w:szCs w:val="28"/>
        </w:rPr>
        <w:t xml:space="preserve">(Coagulation of Blood)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xU fhak;gl;l ,lj;jpypUe;J ,uj;jk; ntspahtijj; jLf;Fk; nghUl;L ,uj;jf; fl;b </w:t>
      </w:r>
      <w:r w:rsidRPr="00FE0877">
        <w:rPr>
          <w:szCs w:val="28"/>
        </w:rPr>
        <w:t>(</w:t>
      </w:r>
      <w:r w:rsidRPr="00446BB1">
        <w:rPr>
          <w:rFonts w:ascii="Baamini" w:hAnsi="Baamini"/>
          <w:szCs w:val="28"/>
        </w:rPr>
        <w:t>blood</w:t>
      </w:r>
      <w:r w:rsidRPr="00FE0877">
        <w:rPr>
          <w:szCs w:val="28"/>
        </w:rPr>
        <w:t xml:space="preserve"> clot)</w:t>
      </w:r>
      <w:r w:rsidRPr="00FE0877">
        <w:rPr>
          <w:rFonts w:ascii="Baamini" w:hAnsi="Baamini"/>
          <w:szCs w:val="28"/>
        </w:rPr>
        <w:t xml:space="preserve"> cUthfp mjpfkhd ,uj;jg; Nghf;if epWj;Jk; epfo;Nt ,uj;jk; ciwjy; </w:t>
      </w:r>
      <w:r w:rsidRPr="00FE0877">
        <w:rPr>
          <w:szCs w:val="28"/>
        </w:rPr>
        <w:t xml:space="preserve">(coagulation /clotting of blood)  </w:t>
      </w:r>
      <w:r w:rsidRPr="00FE0877">
        <w:rPr>
          <w:rFonts w:ascii="Baamini" w:hAnsi="Baamini"/>
          <w:szCs w:val="28"/>
        </w:rPr>
        <w:t xml:space="preserve">vdg;gL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uj;jf; Foha;fspYs;s vz;NlhjPypak; rpijtile;J mjd; RthpYs;s ,izg;Gj; jpRf;fis ,uj;jk; eidf;Fk; NghJ&gt; ,uj;j ciwjy; epfo;T Muk;gkhfpw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nray;glh epiyapYs;s GNuhj;uhk;gpd; vd;Dk; Gujk;&gt; fhy;rpak; madpfs; kw;Wk; itl;lkpd; </w:t>
      </w:r>
      <w:r w:rsidRPr="004958FB">
        <w:t>K</w:t>
      </w:r>
      <w:r w:rsidRPr="00FE0877">
        <w:rPr>
          <w:rFonts w:ascii="Baamini" w:hAnsi="Baamini"/>
          <w:szCs w:val="28"/>
        </w:rPr>
        <w:t xml:space="preserve"> Mfpaw;wpd; Kd;dpiyapy; nray;gLk; jpuhk;gpdhf khw;wkilfpwJ. jpuhk;gpd;&gt; ,uj;jg; gpsh];khtpy; fiue;j epiyapYs;s /igg;hpNdh[id&gt; fiuahj /igg;hpd; ,iofshf;Ffpd;wd. ,t;tpiofs; xd;Wf;nfhd;W ,ize;J ,uj;jr; nry;fisj; #o;e;J xU tiyg;gpd;dy; mikg;ig cz;lhf;FfpwJ. NkYk; /igg;hpd; tiyg;gpd;dy; fhak;gl;l ,uj;jf; Foypy; FzkhFk; tiu milg;ig Vw;gLj;jp ,uj;jk; ntspNawhky; jLf;fpwJ. rpwpJ Neuj;jpw;Fg; gpwF /igg;hpdpy; cs;s Ez;zpiofs; RUq;fp ntsph; kQ;rs; epwr; rPuk; vDk; jputj;ij tiyg;gpd;dy; topNa ntspNaw;Wfpd;wJ. rPuk; </w:t>
      </w:r>
      <w:r w:rsidRPr="00FE0877">
        <w:rPr>
          <w:szCs w:val="28"/>
        </w:rPr>
        <w:t>(Serum)</w:t>
      </w:r>
      <w:r w:rsidRPr="00FE0877">
        <w:rPr>
          <w:rFonts w:ascii="Baamini" w:hAnsi="Baamini"/>
          <w:szCs w:val="28"/>
        </w:rPr>
        <w:t xml:space="preserve"> vd;gJ /igg;hpNdh[d; ,y;yhj gpsh];kh thFK;. ,uj;j ciwjiyj; jil nra;Ak; ,uj;j ciwT vjph;g;nghUshd </w:t>
      </w:r>
      <w:r w:rsidRPr="00FE0877">
        <w:rPr>
          <w:szCs w:val="28"/>
        </w:rPr>
        <w:t>(Anticoagulant)</w:t>
      </w:r>
      <w:r w:rsidRPr="00FE0877">
        <w:rPr>
          <w:rFonts w:ascii="Baamini" w:hAnsi="Baamini"/>
          <w:szCs w:val="28"/>
        </w:rPr>
        <w:t xml:space="preserve"> `pg;ghhpd;&gt; ,izg;Gj; jpRf;fspYs;s kh];l; nry;fspdhy; cUthf;fg;gLfpwJ. ,J rpwpa ,uj;jf; Foha;fspy; ,uj;j ciwjiyj; jilnra;fpwJ.</w:t>
      </w:r>
    </w:p>
    <w:p w:rsidR="00232599" w:rsidRDefault="00232599" w:rsidP="00232599">
      <w:pPr>
        <w:pStyle w:val="NoSpacing"/>
        <w:rPr>
          <w:rFonts w:ascii="Baamini" w:hAnsi="Baamini"/>
          <w:b/>
          <w:bCs/>
          <w:szCs w:val="28"/>
        </w:rPr>
      </w:pPr>
    </w:p>
    <w:p w:rsidR="000A0132" w:rsidRDefault="000A0132">
      <w:pPr>
        <w:rPr>
          <w:rFonts w:ascii="Baamini" w:hAnsi="Baamini"/>
          <w:b/>
          <w:bCs/>
          <w:sz w:val="28"/>
          <w:szCs w:val="28"/>
        </w:rPr>
      </w:pPr>
      <w:r>
        <w:rPr>
          <w:rFonts w:ascii="Baamini" w:hAnsi="Baamini"/>
          <w:b/>
          <w:bCs/>
          <w:szCs w:val="28"/>
        </w:rPr>
        <w:br w:type="page"/>
      </w:r>
    </w:p>
    <w:p w:rsidR="00232599" w:rsidRPr="00473BF7" w:rsidRDefault="00232599" w:rsidP="00232599">
      <w:pPr>
        <w:pStyle w:val="NoSpacing"/>
        <w:rPr>
          <w:rFonts w:ascii="Baamini" w:hAnsi="Baamini"/>
          <w:b/>
          <w:bCs/>
          <w:szCs w:val="28"/>
        </w:rPr>
      </w:pPr>
      <w:r>
        <w:rPr>
          <w:rFonts w:ascii="Baamini" w:hAnsi="Baamini"/>
          <w:b/>
          <w:bCs/>
          <w:szCs w:val="28"/>
        </w:rPr>
        <w:lastRenderedPageBreak/>
        <w:t xml:space="preserve">rpijtile;j ,uj;jf;Fohapy; eilngWk; ,uj;j ciwjiy tpsf;Fk; njhlh; tiuglk cs;shh;e;j ,uj;j ciwjy; epfo;T: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noProof/>
          <w:szCs w:val="28"/>
          <w:lang w:val="en-US"/>
        </w:rPr>
        <w:drawing>
          <wp:inline distT="0" distB="0" distL="0" distR="0" wp14:anchorId="43429E7A" wp14:editId="6DC69472">
            <wp:extent cx="4749421" cy="4044767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8965" cy="4044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132" w:rsidRPr="00FE0877" w:rsidRDefault="000A0132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b/>
          <w:bCs/>
        </w:rPr>
      </w:pPr>
      <w:proofErr w:type="gramStart"/>
      <w:r w:rsidRPr="00AF7ABC">
        <w:rPr>
          <w:rFonts w:ascii="Baamini" w:hAnsi="Baamini"/>
          <w:b/>
          <w:bCs/>
          <w:szCs w:val="28"/>
        </w:rPr>
        <w:t>epzePhpd</w:t>
      </w:r>
      <w:proofErr w:type="gramEnd"/>
      <w:r w:rsidRPr="00AF7ABC">
        <w:rPr>
          <w:rFonts w:ascii="Baamini" w:hAnsi="Baamini"/>
          <w:b/>
          <w:bCs/>
          <w:szCs w:val="28"/>
        </w:rPr>
        <w:t xml:space="preserve">; gFjpg;nghUl;fSk; mjd; gzpfSk; </w:t>
      </w:r>
      <w:r w:rsidRPr="00AF7ABC">
        <w:rPr>
          <w:b/>
          <w:bCs/>
        </w:rPr>
        <w:t xml:space="preserve">(Composition of lymph and its function): </w:t>
      </w:r>
    </w:p>
    <w:p w:rsidR="000A0132" w:rsidRPr="00AF7ABC" w:rsidRDefault="000A0132" w:rsidP="00232599">
      <w:pPr>
        <w:pStyle w:val="NoSpacing"/>
        <w:rPr>
          <w:b/>
          <w:bCs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uj;j Ez; ehsq;fspypUe;J jpRf;fSf;Fs; frpAk; </w:t>
      </w:r>
      <w:r w:rsidRPr="00F83840">
        <w:t>90%</w:t>
      </w:r>
      <w:r>
        <w:rPr>
          <w:rFonts w:ascii="Baamini" w:hAnsi="Baamini"/>
          <w:szCs w:val="28"/>
        </w:rPr>
        <w:t xml:space="preserve"> jputk; kPz;Lk; ,uj;j Ez;ehsq;fSf;Fs;NsNa Eiofpd;wd. vQ;rpa </w:t>
      </w:r>
      <w:r w:rsidRPr="00F83840">
        <w:t>10%</w:t>
      </w:r>
      <w:r>
        <w:rPr>
          <w:rFonts w:ascii="Baamini" w:hAnsi="Baamini"/>
          <w:szCs w:val="28"/>
        </w:rPr>
        <w:t xml:space="preserve"> jputj;ij epzePh; ehsq;fs; </w:t>
      </w:r>
      <w:r>
        <w:t xml:space="preserve">(Lymph </w:t>
      </w:r>
      <w:r w:rsidRPr="00446BB1">
        <w:rPr>
          <w:rFonts w:ascii="Baamini" w:hAnsi="Baamini"/>
          <w:szCs w:val="28"/>
        </w:rPr>
        <w:t>vessels</w:t>
      </w:r>
      <w:r>
        <w:t xml:space="preserve">) </w:t>
      </w:r>
      <w:r>
        <w:rPr>
          <w:rFonts w:ascii="Baamini" w:hAnsi="Baamini"/>
          <w:szCs w:val="28"/>
        </w:rPr>
        <w:t xml:space="preserve">,uj;jf;Foha;fSf;Ff; nfhz;L nry;fpwJ. epzePH ehsq;fspy; cs;s jputj;jpw;F epzePh; vd;W ngah;. epzePh; kz;lyk;&gt; xU rpf;fyhd nky;ypa RtUila Foy;fshyhd tiyg;gpd;dy; </w:t>
      </w:r>
      <w:r>
        <w:t xml:space="preserve">(Lymphatic vessels) </w:t>
      </w:r>
      <w:r>
        <w:rPr>
          <w:rFonts w:ascii="Baamini" w:hAnsi="Baamini"/>
          <w:szCs w:val="28"/>
        </w:rPr>
        <w:t xml:space="preserve">mikg;igAk;&gt; tbfl;Lk; cWg;GfisAk; (epzePh; Kbr;R </w:t>
      </w:r>
      <w:r>
        <w:rPr>
          <w:rFonts w:ascii="Times New Roman" w:hAnsi="Times New Roman" w:cs="Times New Roman"/>
          <w:szCs w:val="28"/>
        </w:rPr>
        <w:t xml:space="preserve">– </w:t>
      </w:r>
      <w:r>
        <w:t>Lymph nodes)</w:t>
      </w:r>
      <w:r>
        <w:rPr>
          <w:rFonts w:ascii="Baamini" w:hAnsi="Baamini"/>
          <w:szCs w:val="28"/>
        </w:rPr>
        <w:t xml:space="preserve"> kw;Wk; mjpf vz;zpf;ifapy; ntt;NtW epzePh; cWg;GfspYs;s Neha; vjph;g;ghw;wy; jd;ik kpf;f nry;fisAk; cs;slf;fpajhFk;. </w:t>
      </w:r>
    </w:p>
    <w:p w:rsidR="00232599" w:rsidRDefault="00232599" w:rsidP="00232599">
      <w:pPr>
        <w:pStyle w:val="NoSpacing"/>
        <w:rPr>
          <w:rFonts w:ascii="Baamini" w:hAnsi="Baamini"/>
          <w:noProof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  <w:szCs w:val="28"/>
        </w:rPr>
      </w:pPr>
      <w:r>
        <w:rPr>
          <w:rFonts w:ascii="Baamini" w:hAnsi="Baamini"/>
          <w:noProof/>
          <w:szCs w:val="28"/>
        </w:rPr>
        <w:t>NjhypYs;s epzePh; Foy;fspYs;s epzePiu tbfl;Lk; epzePh; Kbr;Rfs;&gt; fOj;J&gt; njhil kw;</w:t>
      </w:r>
      <w:r>
        <w:rPr>
          <w:rFonts w:ascii="Baamini" w:hAnsi="Baamini"/>
          <w:szCs w:val="28"/>
        </w:rPr>
        <w:t>Wk</w:t>
      </w:r>
      <w:r>
        <w:rPr>
          <w:rFonts w:ascii="Baamini" w:hAnsi="Baamini"/>
          <w:noProof/>
          <w:szCs w:val="28"/>
        </w:rPr>
        <w:t>; mf;Fs; gFjp&gt; Rthr kw;Wk; czTg;ghij Nghd;w ,lq;fspy; mjpfkhff; fhz</w:t>
      </w:r>
      <w:r>
        <w:rPr>
          <w:rFonts w:ascii="Baamini" w:hAnsi="Baamini"/>
          <w:szCs w:val="28"/>
        </w:rPr>
        <w:t>g</w:t>
      </w:r>
      <w:r>
        <w:rPr>
          <w:rFonts w:ascii="Baamini" w:hAnsi="Baamini"/>
          <w:noProof/>
          <w:szCs w:val="28"/>
        </w:rPr>
        <w:t xml:space="preserve">;gLfpd;wd. </w:t>
      </w:r>
    </w:p>
    <w:p w:rsidR="00232599" w:rsidRDefault="00232599" w:rsidP="00232599">
      <w:pPr>
        <w:pStyle w:val="NoSpacing"/>
        <w:rPr>
          <w:rFonts w:ascii="Baamini" w:hAnsi="Baamini"/>
          <w:noProof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noProof/>
          <w:szCs w:val="28"/>
        </w:rPr>
        <w:t xml:space="preserve">epzePh; Kbr;Rfspy; fhzg;gLk; FWfpa igf;Fopfspd;; </w:t>
      </w:r>
      <w:r w:rsidRPr="00F83840">
        <w:t>(</w:t>
      </w:r>
      <w:r>
        <w:t>Sinusoids)</w:t>
      </w:r>
      <w:r>
        <w:rPr>
          <w:rFonts w:ascii="Baamini" w:hAnsi="Baamini"/>
          <w:noProof/>
          <w:szCs w:val="28"/>
        </w:rPr>
        <w:t xml:space="preserve"> Rth;g;gFjpapy; khf;Nuh/Ng[;fs; </w:t>
      </w:r>
      <w:r>
        <w:t xml:space="preserve">(Macrophages) </w:t>
      </w:r>
      <w:r>
        <w:rPr>
          <w:rFonts w:ascii="Baamini" w:hAnsi="Baamini"/>
          <w:noProof/>
          <w:szCs w:val="28"/>
        </w:rPr>
        <w:t xml:space="preserve">cs;sd. </w:t>
      </w:r>
      <w:r>
        <w:rPr>
          <w:rFonts w:ascii="Baamini" w:hAnsi="Baamini"/>
          <w:szCs w:val="28"/>
        </w:rPr>
        <w:t xml:space="preserve">,uj;jj;jpy; EioAk; Neha;f;fpUkpfis khf;Nuh/Ng[; cjtpAld; epzePh; Kbr;Rfs; jLf;fpd;wd. epzePhpy; fhzg;gLk; nry;fSf;F ypk;Nghirl;Lfs; vd;W ngah;. </w:t>
      </w:r>
      <w:r>
        <w:rPr>
          <w:rFonts w:ascii="Baamini" w:hAnsi="Baamini"/>
          <w:szCs w:val="28"/>
        </w:rPr>
        <w:lastRenderedPageBreak/>
        <w:t xml:space="preserve">epzePhpy; cs;s ,e;j ypk;Nghirl;Lfs; jkdp ,uj;jj;jpd; %yk; vLj;Jr; nry;yg;gl;L kPz;Lk; epzePUf;Fs; kWRow;rp nra;ag;gLfpwJ. rpWFly; RthpYs;s FlYwpQ;rpfspy; cs;s yhf;bay; ehsq;fspy; fhzg;gLk; epzePh; %yk; nfhOg;Gg; nghUl;fs; cwpQ;rg;gLfpwJ. </w:t>
      </w:r>
    </w:p>
    <w:p w:rsidR="00232599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,uj</w:t>
      </w:r>
      <w:proofErr w:type="gramEnd"/>
      <w:r w:rsidRPr="00FE0877">
        <w:rPr>
          <w:rFonts w:ascii="Baamini" w:hAnsi="Baamini"/>
          <w:b/>
          <w:szCs w:val="28"/>
        </w:rPr>
        <w:t xml:space="preserve">;jf;Foha;fspd; mikg;G </w:t>
      </w:r>
      <w:r w:rsidRPr="00FE0877">
        <w:rPr>
          <w:b/>
          <w:szCs w:val="28"/>
        </w:rPr>
        <w:t xml:space="preserve">(Structure of blood vessels):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kdpjdpd; ,uj;jf; Fohapd; Rth;g;gFjp njspthd %d;W mLf;FfshyhdJ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mit bA+dpf;fh ,d;bkh (cs;sLf;F)&gt; bA+dpfh kPbah (eL mLf;F) kw;Wk; bA+dpfh vf;];lh;dh (ntspaLf;F) MFk;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cs; mLf;F&gt; ,uj;jf;Foypd; vz;NlhjPypaj;jpw;F cWJizahf cs;sJ. eL mLf;fpy; nkd; jirr;nry;fSk;&gt; vyh];bd; vDk; Gujj;ijf; nfhz;l ntspr;nry; Nkl;hpf;]{k; cs;sJ. ,t;tLf;fpYs;s nkd;jirfs; RUq;fp tphptjhy;&gt; ,uj;j ehsKk; RUq;fp tphpfpwJ. NkYk; bA+dpfh vf;]lh;dh (</w:t>
      </w:r>
      <w:r w:rsidRPr="00FE0877">
        <w:rPr>
          <w:szCs w:val="28"/>
        </w:rPr>
        <w:t xml:space="preserve">Tunica externa) </w:t>
      </w:r>
      <w:r w:rsidRPr="00FE0877">
        <w:rPr>
          <w:rFonts w:ascii="Baamini" w:hAnsi="Baamini"/>
          <w:szCs w:val="28"/>
        </w:rPr>
        <w:t xml:space="preserve">my;yJ bA+dpf;fh ml;ntd;b~pah vDk; ntspaLf;F&gt; nfhyh[d; ,iofshy; MdJ.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jkdpfs</w:t>
      </w:r>
      <w:proofErr w:type="gramEnd"/>
      <w:r w:rsidRPr="00FE0877">
        <w:rPr>
          <w:rFonts w:ascii="Baamini" w:hAnsi="Baamini"/>
          <w:b/>
          <w:szCs w:val="28"/>
        </w:rPr>
        <w:t xml:space="preserve">;: </w:t>
      </w:r>
      <w:r w:rsidRPr="00FE0877">
        <w:rPr>
          <w:b/>
          <w:szCs w:val="28"/>
        </w:rPr>
        <w:t>(Arteries):</w:t>
      </w:r>
      <w:r w:rsidRPr="00FE0877">
        <w:rPr>
          <w:rFonts w:ascii="Baamini" w:hAnsi="Baamini"/>
          <w:b/>
          <w:szCs w:val="28"/>
        </w:rPr>
        <w:t xml:space="preserve"> </w:t>
      </w:r>
    </w:p>
    <w:p w:rsidR="000A0132" w:rsidRPr="00FE0877" w:rsidRDefault="000A0132" w:rsidP="00232599">
      <w:pPr>
        <w:pStyle w:val="NoSpacing"/>
        <w:rPr>
          <w:rFonts w:ascii="Baamini" w:hAnsi="Baamini"/>
          <w:b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jaj;jpypUe;J ,uj;jj;ij ntspNa vLj;Jr; nry;Yk; ,uj;j ehsq;fSf;Fj; jkdpfs; vd;W ngah;. jkdpfs; clypd; Mo;gFjpapy; mike;Js;sd. jkdpfspd; Rth;fs; mjpf mOj;jj;ijf; jhq;fpf; nfhs;Sk; tifapy; jbj;Jk;&gt; vspjpy; rpijah tz;zKk; fhzg;gLk;. ,f;Foha;fspd; cl;gFjp FWfyhfTk;&gt; thy;Tfs; mw;Wk; cs;sd. EiuaPuy; jkdpiaj;jtpu&gt; kw;w jkdpfs; midj;Jk; Mf;rp[d; fye;j ,uj;jj;ij vLj;Jr; nry;fpd;wd. ,jaj;jpypUe;J ,uj;jj;ij kw;w cWg;GfSf;F vLj;Jr; nry;Yk; Kf;fpa&gt; nghpa jkdp&gt; ngUe;jkdp my;yJ mNahh;l;lh </w:t>
      </w:r>
      <w:r w:rsidRPr="00FE0877">
        <w:rPr>
          <w:szCs w:val="28"/>
        </w:rPr>
        <w:t>(aorta)</w:t>
      </w:r>
      <w:r w:rsidRPr="00FE0877">
        <w:rPr>
          <w:rFonts w:ascii="Baamini" w:hAnsi="Baamini"/>
          <w:szCs w:val="28"/>
        </w:rPr>
        <w:t xml:space="preserve"> vdg;gLk;. 2.5 nr.kP tpl;lKk; 2 kp.kP jbkDk; cila ,g;ngUe;jkdp gy rpW jkdpfshfg; gphpe;J jpRf;fSf;Fs; Cl;lj; jkdpfshf Kbtilfpd;wd. jkdpfs; Ez;jkdpfshf gphpf;fpd;wd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Ez;jkdpfSs; ,uj;jk; EioAk;NghJ mjd; mOj;jk; 85 kp.kP ghujurk; </w:t>
      </w:r>
      <w:r w:rsidRPr="00FE0877">
        <w:rPr>
          <w:szCs w:val="28"/>
        </w:rPr>
        <w:t>(mmHg)</w:t>
      </w:r>
      <w:r w:rsidRPr="00FE0877">
        <w:rPr>
          <w:rFonts w:ascii="Baamini" w:hAnsi="Baamini"/>
          <w:szCs w:val="28"/>
        </w:rPr>
        <w:t xml:space="preserve"> </w:t>
      </w:r>
      <w:r w:rsidRPr="00FE0877">
        <w:rPr>
          <w:szCs w:val="28"/>
        </w:rPr>
        <w:t>(11.3K pa)</w:t>
      </w:r>
      <w:r w:rsidRPr="00FE0877">
        <w:rPr>
          <w:rFonts w:ascii="Baamini" w:hAnsi="Baamini"/>
          <w:szCs w:val="28"/>
        </w:rPr>
        <w:t xml:space="preserve"> MFk;. Mdhy; mq;fpUe;J ntspNawp ,uj;j Ez; ehsq;fSs; EioAk; NghJ mOj;jk; </w:t>
      </w:r>
      <w:r w:rsidRPr="00FE0877">
        <w:rPr>
          <w:szCs w:val="28"/>
        </w:rPr>
        <w:t>35</w:t>
      </w:r>
      <w:r w:rsidRPr="00FE0877">
        <w:rPr>
          <w:rFonts w:ascii="Baamini" w:hAnsi="Baamini"/>
          <w:szCs w:val="28"/>
        </w:rPr>
        <w:t xml:space="preserve"> kp ghjurkhf </w:t>
      </w:r>
      <w:r w:rsidRPr="00FE0877">
        <w:rPr>
          <w:szCs w:val="28"/>
        </w:rPr>
        <w:t>(4.7k pa)</w:t>
      </w:r>
      <w:r w:rsidRPr="00FE0877">
        <w:rPr>
          <w:rFonts w:ascii="Baamini" w:hAnsi="Baamini"/>
          <w:szCs w:val="28"/>
        </w:rPr>
        <w:t xml:space="preserve"> FiwfpwJ. (Fwpg</w:t>
      </w:r>
      <w:proofErr w:type="gramStart"/>
      <w:r w:rsidRPr="00FE0877">
        <w:rPr>
          <w:rFonts w:ascii="Baamini" w:hAnsi="Baamini"/>
          <w:szCs w:val="28"/>
        </w:rPr>
        <w:t>;G</w:t>
      </w:r>
      <w:proofErr w:type="gramEnd"/>
      <w:r w:rsidRPr="00FE0877">
        <w:rPr>
          <w:rFonts w:ascii="Baamini" w:hAnsi="Baamini"/>
          <w:szCs w:val="28"/>
        </w:rPr>
        <w:t xml:space="preserve"> : 1 kp.kP ghujurk; </w:t>
      </w:r>
      <w:r w:rsidRPr="00FE0877">
        <w:rPr>
          <w:szCs w:val="28"/>
        </w:rPr>
        <w:t>= 0.13 k pa</w:t>
      </w:r>
      <w:r w:rsidRPr="00FE0877">
        <w:rPr>
          <w:rFonts w:ascii="Baamini" w:hAnsi="Baamini"/>
          <w:szCs w:val="28"/>
        </w:rPr>
        <w:t xml:space="preserve"> kp.kP ghjurj;jpd; midj;Jyf (m) rh;tNjr </w:t>
      </w:r>
      <w:r w:rsidRPr="00FE0877">
        <w:rPr>
          <w:szCs w:val="28"/>
        </w:rPr>
        <w:t>(SI. System International)</w:t>
      </w:r>
      <w:r w:rsidRPr="00FE0877">
        <w:rPr>
          <w:rFonts w:ascii="Baamini" w:hAnsi="Baamini"/>
          <w:szCs w:val="28"/>
        </w:rPr>
        <w:t xml:space="preserve"> myF fpNyh gh]</w:t>
      </w:r>
      <w:proofErr w:type="gramStart"/>
      <w:r w:rsidRPr="00FE0877">
        <w:rPr>
          <w:rFonts w:ascii="Baamini" w:hAnsi="Baamini"/>
          <w:szCs w:val="28"/>
        </w:rPr>
        <w:t>;fy</w:t>
      </w:r>
      <w:proofErr w:type="gramEnd"/>
      <w:r w:rsidRPr="00FE0877">
        <w:rPr>
          <w:rFonts w:ascii="Baamini" w:hAnsi="Baamini"/>
          <w:szCs w:val="28"/>
        </w:rPr>
        <w:t xml:space="preserve">; </w:t>
      </w:r>
      <w:r w:rsidRPr="00FE0877">
        <w:rPr>
          <w:szCs w:val="28"/>
        </w:rPr>
        <w:t>( K pa)</w:t>
      </w:r>
      <w:r w:rsidRPr="00FE0877">
        <w:rPr>
          <w:rFonts w:ascii="Baamini" w:hAnsi="Baamini"/>
          <w:szCs w:val="28"/>
        </w:rPr>
        <w:t xml:space="preserve"> vdg;gLfpwJ)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jkdpfs; vy;yh ,lj;jpYk; fpisj;J Ez; jkdpfshtjpy;iy. khwhf&gt; rpy ,lq;fspy; mit mdh];NlhNkhrp]; </w:t>
      </w:r>
      <w:r w:rsidRPr="00FE0877">
        <w:rPr>
          <w:szCs w:val="28"/>
        </w:rPr>
        <w:t xml:space="preserve">(anastomoses) </w:t>
      </w:r>
      <w:r w:rsidRPr="00FE0877">
        <w:rPr>
          <w:rFonts w:ascii="Baamini" w:hAnsi="Baamini"/>
          <w:szCs w:val="28"/>
        </w:rPr>
        <w:t xml:space="preserve">my;yJ ,izg;gplq;fis cUthf;Ffpd;wd.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0A0132" w:rsidRDefault="000A0132">
      <w:pPr>
        <w:rPr>
          <w:rFonts w:ascii="Baamini" w:hAnsi="Baamini"/>
          <w:b/>
          <w:sz w:val="28"/>
          <w:szCs w:val="28"/>
        </w:rPr>
      </w:pPr>
      <w:r>
        <w:rPr>
          <w:rFonts w:ascii="Baamini" w:hAnsi="Baamini"/>
          <w:b/>
          <w:szCs w:val="28"/>
        </w:rPr>
        <w:br w:type="page"/>
      </w:r>
    </w:p>
    <w:p w:rsidR="00232599" w:rsidRPr="00FE0877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lastRenderedPageBreak/>
        <w:t>,uj</w:t>
      </w:r>
      <w:proofErr w:type="gramEnd"/>
      <w:r w:rsidRPr="00FE0877">
        <w:rPr>
          <w:rFonts w:ascii="Baamini" w:hAnsi="Baamini"/>
          <w:b/>
          <w:szCs w:val="28"/>
        </w:rPr>
        <w:t xml:space="preserve">;j Ez; ehsq;fs; </w:t>
      </w:r>
      <w:r w:rsidRPr="00FE0877">
        <w:rPr>
          <w:b/>
          <w:szCs w:val="28"/>
        </w:rPr>
        <w:t xml:space="preserve">(Capillaries)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>,uj;j Ez; ehsg;gLiffs; (</w:t>
      </w:r>
      <w:r w:rsidRPr="00FE0877">
        <w:rPr>
          <w:szCs w:val="28"/>
        </w:rPr>
        <w:t>capillary beds)</w:t>
      </w:r>
      <w:r w:rsidRPr="00FE0877">
        <w:rPr>
          <w:rFonts w:ascii="Baamini" w:hAnsi="Baamini"/>
          <w:szCs w:val="28"/>
        </w:rPr>
        <w:t xml:space="preserve"> nky;ypa ,uj;j Ez;ehsq;fshy; Md tiyg;gpd;dy; mikg;ghy;  Mf;fg;gl;bUf;fpd;wd. mtw;wpd; Rth;fs; nky;ypa&gt; xw;iw mLf;fhy; Md jl;il vgpjpyPar; nry;fis </w:t>
      </w:r>
      <w:r w:rsidRPr="00FE0877">
        <w:rPr>
          <w:szCs w:val="28"/>
        </w:rPr>
        <w:t xml:space="preserve">(Squamous epithelium) </w:t>
      </w:r>
      <w:r w:rsidRPr="00FE0877">
        <w:rPr>
          <w:rFonts w:ascii="Baamini" w:hAnsi="Baamini"/>
          <w:szCs w:val="28"/>
        </w:rPr>
        <w:t xml:space="preserve">nfhz;lit. ,tw;wpy; bA+dpfh kPbah kw;Wk; kPs;jd;ikAila ehh;fs; Mfpait fhzg;gLtjpy;iy. ,uj;j Ez; ehsg;gLiffs; ,uj;jj;jpw;Fk; jpRf;fSf;Fk; ,ilNa nghUl;fisg; ghpkhwpf; nfhs;Sk; jsq;fshfr; nray;gLfpd;wd. ,tw;wpd; Rth;fs; miur;re;jpu thy;Tfshy; ghJfhf;fg;gLfpd;wd. ,e;ehsq;fSs; ,uj;jf; nfhs;ssT mjpfk; vdpDk;&gt; ,uj;j Xl;lk; nkJthfNt eilngWfpwJ. ,uj;j Ez;ehsq;fspy; fyg;G ,uj;jk; (Mf;]p[d; fye;j kw;Wk; Mf;]p[dw;w) fhzg;gLfpd;wJ. </w:t>
      </w:r>
    </w:p>
    <w:p w:rsidR="00232599" w:rsidRPr="00FE0877" w:rsidRDefault="00232599" w:rsidP="00232599">
      <w:pPr>
        <w:pStyle w:val="NoSpacing"/>
        <w:rPr>
          <w:szCs w:val="28"/>
        </w:rPr>
      </w:pPr>
    </w:p>
    <w:tbl>
      <w:tblPr>
        <w:tblStyle w:val="TableGrid"/>
        <w:tblW w:w="0" w:type="auto"/>
        <w:tblInd w:w="569" w:type="dxa"/>
        <w:tblLook w:val="04A0" w:firstRow="1" w:lastRow="0" w:firstColumn="1" w:lastColumn="0" w:noHBand="0" w:noVBand="1"/>
      </w:tblPr>
      <w:tblGrid>
        <w:gridCol w:w="9709"/>
      </w:tblGrid>
      <w:tr w:rsidR="00232599" w:rsidTr="000A0132">
        <w:tc>
          <w:tcPr>
            <w:tcW w:w="9709" w:type="dxa"/>
          </w:tcPr>
          <w:p w:rsidR="00232599" w:rsidRDefault="00232599" w:rsidP="00232599">
            <w:pPr>
              <w:pStyle w:val="NoSpacing"/>
              <w:rPr>
                <w:rFonts w:ascii="Baamini" w:hAnsi="Baamini"/>
                <w:b/>
                <w:szCs w:val="28"/>
              </w:rPr>
            </w:pPr>
            <w:r>
              <w:rPr>
                <w:rFonts w:ascii="Baamini" w:hAnsi="Baamini"/>
                <w:b/>
                <w:szCs w:val="28"/>
              </w:rPr>
              <w:t>mdh]</w:t>
            </w:r>
            <w:proofErr w:type="gramStart"/>
            <w:r>
              <w:rPr>
                <w:rFonts w:ascii="Baamini" w:hAnsi="Baamini"/>
                <w:b/>
                <w:szCs w:val="28"/>
              </w:rPr>
              <w:t>;NlhNkhrp</w:t>
            </w:r>
            <w:proofErr w:type="gramEnd"/>
            <w:r>
              <w:rPr>
                <w:rFonts w:ascii="Baamini" w:hAnsi="Baamini"/>
                <w:b/>
                <w:szCs w:val="28"/>
              </w:rPr>
              <w:t xml:space="preserve">]; vd;why; vd;d? </w:t>
            </w:r>
          </w:p>
          <w:p w:rsidR="000A0132" w:rsidRDefault="000A0132" w:rsidP="00232599">
            <w:pPr>
              <w:pStyle w:val="NoSpacing"/>
              <w:rPr>
                <w:rFonts w:ascii="Baamini" w:hAnsi="Baamini"/>
                <w:b/>
                <w:szCs w:val="28"/>
              </w:rPr>
            </w:pPr>
          </w:p>
          <w:p w:rsidR="00232599" w:rsidRPr="00162CA6" w:rsidRDefault="00232599" w:rsidP="00232599">
            <w:pPr>
              <w:pStyle w:val="NoSpacing"/>
              <w:rPr>
                <w:rFonts w:ascii="Baamini" w:hAnsi="Baamini"/>
                <w:bCs/>
                <w:szCs w:val="28"/>
              </w:rPr>
            </w:pPr>
            <w:r>
              <w:rPr>
                <w:rFonts w:ascii="Baamini" w:hAnsi="Baamini"/>
                <w:bCs/>
                <w:szCs w:val="28"/>
              </w:rPr>
              <w:t xml:space="preserve">,UNtW jkdpfs; ,izAk; ,lq;fs; mdh];NlhNkhrp]; </w:t>
            </w:r>
            <w:r>
              <w:t xml:space="preserve">(Anastomoses) </w:t>
            </w:r>
            <w:r>
              <w:rPr>
                <w:rFonts w:ascii="Baamini" w:hAnsi="Baamini"/>
                <w:bCs/>
                <w:szCs w:val="28"/>
              </w:rPr>
              <w:t xml:space="preserve">my;yJ ,izg;gplq;fs; vdg;gLfpd;wd. VNjDk; ,uj;jf; Foha; milg;G Vw;gLk; NghJ ,it khw;Wg; ghijfshfr; nray;gl;L ,uj;jj;ijf; flj;JfpwJ. (v.fh) %l;LfspYs;s jkdpfs; vz;zw;w mdh];lNkhrp]; gFjpfisf; nfhz;Ls;sd. vdNtjhd; %l;Lfs;d %lg;gl;lhYk; ,uj;j Xl;lk; jilapd;wpg; gha;tJ VJthfpwJ. </w:t>
            </w:r>
          </w:p>
        </w:tc>
      </w:tr>
    </w:tbl>
    <w:p w:rsidR="00232599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rpiufs</w:t>
      </w:r>
      <w:proofErr w:type="gramEnd"/>
      <w:r w:rsidRPr="00FE0877">
        <w:rPr>
          <w:rFonts w:ascii="Baamini" w:hAnsi="Baamini"/>
          <w:b/>
          <w:szCs w:val="28"/>
        </w:rPr>
        <w:t xml:space="preserve">; </w:t>
      </w:r>
      <w:r w:rsidRPr="00FE0877">
        <w:rPr>
          <w:b/>
          <w:szCs w:val="28"/>
        </w:rPr>
        <w:t>(veins):</w:t>
      </w:r>
      <w:r w:rsidRPr="00FE0877">
        <w:rPr>
          <w:rFonts w:ascii="Baamini" w:hAnsi="Baamini"/>
          <w:b/>
          <w:szCs w:val="28"/>
        </w:rPr>
        <w:t xml:space="preserve"> </w:t>
      </w:r>
    </w:p>
    <w:p w:rsidR="00232599" w:rsidRPr="00FE0877" w:rsidRDefault="00232599" w:rsidP="00232599">
      <w:pPr>
        <w:pStyle w:val="NoSpacing"/>
        <w:rPr>
          <w:rFonts w:ascii="Baamini" w:hAnsi="Baamini"/>
          <w:b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nky;ypa Rtuhy; Md&gt; mjpf cs;sPuw;w cl;gFjpiaf; nfhz;l ,uj;j ehsq;fNs rpiufshFk;. </w:t>
      </w:r>
      <w:proofErr w:type="gramStart"/>
      <w:r w:rsidRPr="00FE0877">
        <w:rPr>
          <w:rFonts w:ascii="Baamini" w:hAnsi="Baamini"/>
          <w:szCs w:val="28"/>
        </w:rPr>
        <w:t>vdNT</w:t>
      </w:r>
      <w:proofErr w:type="gramEnd"/>
      <w:r w:rsidRPr="00FE0877">
        <w:rPr>
          <w:rFonts w:ascii="Baamini" w:hAnsi="Baamini"/>
          <w:szCs w:val="28"/>
        </w:rPr>
        <w:t xml:space="preserve">&gt; ,it vspjpy; ePSk; jd;ikAilait. </w:t>
      </w:r>
    </w:p>
    <w:p w:rsidR="00232599" w:rsidRPr="00FE0877" w:rsidRDefault="00232599" w:rsidP="00232599">
      <w:pPr>
        <w:pStyle w:val="NoSpacing"/>
        <w:ind w:left="360"/>
        <w:rPr>
          <w:rFonts w:ascii="Baamini" w:hAnsi="Baamini"/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 w:rsidRPr="00FE0877">
        <w:rPr>
          <w:rFonts w:ascii="Baamini" w:hAnsi="Baamini"/>
          <w:szCs w:val="28"/>
        </w:rPr>
        <w:t>jkdpfisf</w:t>
      </w:r>
      <w:proofErr w:type="gramEnd"/>
      <w:r w:rsidRPr="00FE0877">
        <w:rPr>
          <w:rFonts w:ascii="Baamini" w:hAnsi="Baamini"/>
          <w:szCs w:val="28"/>
        </w:rPr>
        <w:t xml:space="preserve">; fhl;bYk; rpiufspd; ,ilaLf;F </w:t>
      </w:r>
      <w:r w:rsidRPr="00FE0877">
        <w:rPr>
          <w:szCs w:val="28"/>
        </w:rPr>
        <w:t xml:space="preserve">(Tunica media) </w:t>
      </w:r>
      <w:r w:rsidRPr="00FE0877">
        <w:rPr>
          <w:rFonts w:ascii="Baamini" w:hAnsi="Baamini"/>
          <w:szCs w:val="28"/>
        </w:rPr>
        <w:t xml:space="preserve">nky;ypaJ. rpiufspDs; cs;s miur;re;jpu thy;Tfs; ,uj;j xl;lj;ij xNu jpirapy; nrYj;j cjTfpwJ. NkYk; ,t;thy;Tfs; ,uj;jk; gpd;Ndhf;fpg; gha;tijAk; </w:t>
      </w:r>
      <w:r w:rsidRPr="00FE0877">
        <w:rPr>
          <w:szCs w:val="28"/>
        </w:rPr>
        <w:t>(Back flow)</w:t>
      </w:r>
      <w:r w:rsidRPr="00FE0877">
        <w:rPr>
          <w:rFonts w:ascii="Baamini" w:hAnsi="Baamini"/>
          <w:szCs w:val="28"/>
        </w:rPr>
        <w:t xml:space="preserve"> jLf;fpd;wd. ,uj;j mOj;jk; Fiwthf ,Ug;gjhy; ,uj;j khjphpfs; vLf;fj; jkdpfis tplr; rpiufNs rpwe;jit. </w:t>
      </w:r>
    </w:p>
    <w:p w:rsidR="00232599" w:rsidRPr="00FE087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FE0877" w:rsidRDefault="00232599" w:rsidP="00232599">
      <w:pPr>
        <w:pStyle w:val="NoSpacing"/>
        <w:rPr>
          <w:b/>
          <w:szCs w:val="28"/>
        </w:rPr>
      </w:pPr>
      <w:proofErr w:type="gramStart"/>
      <w:r w:rsidRPr="00FE0877">
        <w:rPr>
          <w:rFonts w:ascii="Baamini" w:hAnsi="Baamini"/>
          <w:b/>
          <w:szCs w:val="28"/>
        </w:rPr>
        <w:t>,jaj</w:t>
      </w:r>
      <w:proofErr w:type="gramEnd"/>
      <w:r w:rsidRPr="00FE0877">
        <w:rPr>
          <w:rFonts w:ascii="Baamini" w:hAnsi="Baamini"/>
          <w:b/>
          <w:szCs w:val="28"/>
        </w:rPr>
        <w:t xml:space="preserve">;jir ,uj;j ehsq;fs; </w:t>
      </w:r>
      <w:r w:rsidRPr="00FE0877">
        <w:rPr>
          <w:b/>
          <w:szCs w:val="28"/>
        </w:rPr>
        <w:t xml:space="preserve">(Coronary Blood Vessels): </w:t>
      </w:r>
    </w:p>
    <w:p w:rsidR="00232599" w:rsidRPr="00FE0877" w:rsidRDefault="00232599" w:rsidP="00232599">
      <w:pPr>
        <w:pStyle w:val="NoSpacing"/>
        <w:rPr>
          <w:szCs w:val="28"/>
        </w:rPr>
      </w:pPr>
    </w:p>
    <w:p w:rsidR="00232599" w:rsidRPr="00FE0877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FE0877">
        <w:rPr>
          <w:rFonts w:ascii="Baamini" w:hAnsi="Baamini"/>
          <w:szCs w:val="28"/>
        </w:rPr>
        <w:t xml:space="preserve">,jaj;jirfSf;F czT+l;lg; nghUl;fis mspj;J mq;fpUe;J fopTg; nghUl;fis ntspNaw;Wk; ,uj;j ehsq;fNs ,jaj;jir ,uj;j ehsq;fshFk;. </w:t>
      </w:r>
      <w:proofErr w:type="gramStart"/>
      <w:r w:rsidRPr="00FE0877">
        <w:rPr>
          <w:rFonts w:ascii="Baamini" w:hAnsi="Baamini"/>
          <w:szCs w:val="28"/>
        </w:rPr>
        <w:t>mit</w:t>
      </w:r>
      <w:proofErr w:type="gramEnd"/>
      <w:r w:rsidRPr="00FE0877">
        <w:rPr>
          <w:rFonts w:ascii="Baamini" w:hAnsi="Baamini"/>
          <w:szCs w:val="28"/>
        </w:rPr>
        <w:t xml:space="preserve"> KiwNa fNuhdhp jkdp kw;Wk; fNuhdhp rpiufshFk;. ,jaj; jirfSf;F ,U jkdpfs; ,uj;jj;ij mDg;Gfpd;wd. mit tyJ kw;Wk; ,lJ nfhnuhdhp jkdpfshFk;. </w:t>
      </w:r>
      <w:proofErr w:type="gramStart"/>
      <w:r w:rsidRPr="00FE0877">
        <w:rPr>
          <w:rFonts w:ascii="Baamini" w:hAnsi="Baamini"/>
          <w:szCs w:val="28"/>
        </w:rPr>
        <w:t>,it</w:t>
      </w:r>
      <w:proofErr w:type="gramEnd"/>
      <w:r w:rsidRPr="00FE0877">
        <w:rPr>
          <w:rFonts w:ascii="Baamini" w:hAnsi="Baamini"/>
          <w:szCs w:val="28"/>
        </w:rPr>
        <w:t xml:space="preserve"> ngUe;jkdpapypUe;J gphpAk; Kjy; fpisahFk;. ,j;jkdpfs; ,jaj;jpd; Nkw;Gwk; kFlk; Nghy; #o;e;Js;sjhy; ,it&gt; fNuhdhp jkdp </w:t>
      </w:r>
      <w:r w:rsidRPr="00FE0877">
        <w:rPr>
          <w:szCs w:val="28"/>
        </w:rPr>
        <w:t xml:space="preserve">(coronary artery) </w:t>
      </w:r>
      <w:r w:rsidRPr="00FE0877">
        <w:rPr>
          <w:rFonts w:ascii="Baamini" w:hAnsi="Baamini"/>
          <w:szCs w:val="28"/>
        </w:rPr>
        <w:t>vdTk; ngah; ngw;wJ. (,</w:t>
      </w:r>
      <w:proofErr w:type="gramStart"/>
      <w:r w:rsidRPr="00FE0877">
        <w:rPr>
          <w:rFonts w:ascii="Baamini" w:hAnsi="Baamini"/>
          <w:szCs w:val="28"/>
        </w:rPr>
        <w:t>;yj</w:t>
      </w:r>
      <w:proofErr w:type="gramEnd"/>
      <w:r w:rsidRPr="00FE0877">
        <w:rPr>
          <w:rFonts w:ascii="Baamini" w:hAnsi="Baamini"/>
          <w:szCs w:val="28"/>
        </w:rPr>
        <w:t xml:space="preserve">;jPd; nkhopapy; fNuhdhp vdpy; kFlk; - </w:t>
      </w:r>
      <w:r w:rsidRPr="00FE0877">
        <w:rPr>
          <w:szCs w:val="28"/>
        </w:rPr>
        <w:t>coron</w:t>
      </w:r>
      <w:r>
        <w:rPr>
          <w:szCs w:val="28"/>
        </w:rPr>
        <w:t>a</w:t>
      </w:r>
      <w:r w:rsidRPr="00FE0877">
        <w:rPr>
          <w:szCs w:val="28"/>
        </w:rPr>
        <w:t xml:space="preserve"> – crown)</w:t>
      </w:r>
      <w:r w:rsidRPr="00FE0877">
        <w:rPr>
          <w:rFonts w:ascii="Baamini" w:hAnsi="Baamini"/>
          <w:szCs w:val="28"/>
        </w:rPr>
        <w:t xml:space="preserve"> </w:t>
      </w:r>
    </w:p>
    <w:p w:rsidR="00232599" w:rsidRDefault="00232599" w:rsidP="00232599">
      <w:pPr>
        <w:pStyle w:val="NoSpacing"/>
        <w:ind w:left="360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ind w:left="360"/>
        <w:rPr>
          <w:b/>
          <w:bCs/>
        </w:rPr>
      </w:pPr>
      <w:r w:rsidRPr="00426DF9">
        <w:rPr>
          <w:rFonts w:ascii="Baamini" w:hAnsi="Baamini"/>
          <w:b/>
          <w:bCs/>
          <w:szCs w:val="28"/>
        </w:rPr>
        <w:lastRenderedPageBreak/>
        <w:t>Rw</w:t>
      </w:r>
      <w:proofErr w:type="gramStart"/>
      <w:r w:rsidRPr="00426DF9">
        <w:rPr>
          <w:rFonts w:ascii="Baamini" w:hAnsi="Baamini"/>
          <w:b/>
          <w:bCs/>
          <w:szCs w:val="28"/>
        </w:rPr>
        <w:t>;Nwhl</w:t>
      </w:r>
      <w:proofErr w:type="gramEnd"/>
      <w:r w:rsidRPr="00426DF9">
        <w:rPr>
          <w:rFonts w:ascii="Baamini" w:hAnsi="Baamini"/>
          <w:b/>
          <w:bCs/>
          <w:szCs w:val="28"/>
        </w:rPr>
        <w:t xml:space="preserve">;lg;ghijfs; </w:t>
      </w:r>
      <w:r w:rsidRPr="00426DF9">
        <w:rPr>
          <w:b/>
          <w:bCs/>
        </w:rPr>
        <w:t xml:space="preserve">(Circulatory pathways): </w:t>
      </w:r>
    </w:p>
    <w:p w:rsidR="00232599" w:rsidRDefault="00232599" w:rsidP="00232599">
      <w:pPr>
        <w:pStyle w:val="NoSpacing"/>
        <w:ind w:left="360"/>
        <w:rPr>
          <w:b/>
          <w:bCs/>
        </w:rPr>
      </w:pPr>
    </w:p>
    <w:p w:rsidR="00232599" w:rsidRPr="00426DF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,U tif Rw;Nwhl;l kz;lyq;fs; cs;sd. mit jpwe;j kw;Wk; %ba tifr; Rw;Nwhl;l kz;lyq;fs; MFk;. jpwe;j tif Rw;Nwhl;l kz;lyj;jpy; Rw;Nwhl;lj; jputkhf `PNkhypk;igf; nfhz;bUf;Fk;. ,J ,uj;jf; Foypd; topahfg; igf;Fopf;F ,jaj;jhy; ce;jp mDg;gg;gLfpd;wJ. </w:t>
      </w:r>
      <w:proofErr w:type="gramStart"/>
      <w:r>
        <w:rPr>
          <w:rFonts w:ascii="Baamini" w:hAnsi="Baamini"/>
        </w:rPr>
        <w:t>,e</w:t>
      </w:r>
      <w:proofErr w:type="gramEnd"/>
      <w:r>
        <w:rPr>
          <w:rFonts w:ascii="Baamini" w:hAnsi="Baamini"/>
        </w:rPr>
        <w:t xml:space="preserve">;jg; igf;Fop `PNkhrpy; </w:t>
      </w:r>
      <w:r w:rsidRPr="00426DF9">
        <w:t>(</w:t>
      </w:r>
      <w:r>
        <w:t>Haemocoel)</w:t>
      </w:r>
      <w:r>
        <w:rPr>
          <w:rFonts w:ascii="Baamini" w:hAnsi="Baamini"/>
        </w:rPr>
        <w:t xml:space="preserve"> vdg;gLk;. jpwe;jtif </w:t>
      </w:r>
      <w:r>
        <w:rPr>
          <w:rFonts w:ascii="Baamini" w:hAnsi="Baamini"/>
          <w:szCs w:val="28"/>
        </w:rPr>
        <w:t xml:space="preserve">Rw;Nwhl;lk; fZf;fhypfs; </w:t>
      </w:r>
      <w:r w:rsidRPr="00426DF9">
        <w:t>(</w:t>
      </w:r>
      <w:r>
        <w:t>Arthropods)</w:t>
      </w:r>
      <w:r>
        <w:rPr>
          <w:rFonts w:ascii="Baamini" w:hAnsi="Baamini"/>
          <w:szCs w:val="28"/>
        </w:rPr>
        <w:t xml:space="preserve"> kw;Wk; ngUk;ghd;ikahd nky;Ylypfspy; </w:t>
      </w:r>
      <w:r>
        <w:t xml:space="preserve">(Molluscs) </w:t>
      </w:r>
      <w:r>
        <w:rPr>
          <w:rFonts w:ascii="Baamini" w:hAnsi="Baamini"/>
          <w:szCs w:val="28"/>
        </w:rPr>
        <w:t xml:space="preserve">fhzg;gLfpwJ. %ba tif fw;Nwhl;l kz;lyj;jpy; ,jaj;jpy; ,Ue;J ce;jpj;js;sg;gLk; ,uj;jk;&gt; ,uj;j ehsq;fs; topNa gha;fpwJ. ,t;tif Rw;Nwhl;lk; tisj;jirg;GOf;fs; </w:t>
      </w:r>
      <w:r>
        <w:t xml:space="preserve">(Annelids) </w:t>
      </w:r>
      <w:r>
        <w:rPr>
          <w:rFonts w:ascii="Baamini" w:hAnsi="Baamini"/>
          <w:szCs w:val="28"/>
        </w:rPr>
        <w:t xml:space="preserve">jiyf;fhypfs; </w:t>
      </w:r>
      <w:r>
        <w:t xml:space="preserve">(Cephalopods), </w:t>
      </w:r>
      <w:r>
        <w:rPr>
          <w:rFonts w:ascii="Baamini" w:hAnsi="Baamini"/>
          <w:szCs w:val="28"/>
        </w:rPr>
        <w:t xml:space="preserve">kw;Wk; KJnfYk;gpfspy; fhzg;gLfpd;wJ. </w:t>
      </w:r>
    </w:p>
    <w:p w:rsidR="00232599" w:rsidRPr="00426DF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</w:rPr>
      </w:pPr>
      <w:proofErr w:type="gramStart"/>
      <w:r>
        <w:rPr>
          <w:rFonts w:ascii="Baamini" w:hAnsi="Baamini"/>
          <w:szCs w:val="28"/>
        </w:rPr>
        <w:t>midj;</w:t>
      </w:r>
      <w:proofErr w:type="gramEnd"/>
      <w:r>
        <w:rPr>
          <w:rFonts w:ascii="Baamini" w:hAnsi="Baamini"/>
          <w:szCs w:val="28"/>
        </w:rPr>
        <w:t xml:space="preserve">J KJnfYk;Gs;s caphpfspYk; jirahyhd&gt; miwfisf; nfhz;l ,jak; fhzg;gLfpwJ. kP;d;fspy; ,U miwfs; nfhz;l ,jak; cs;sJ. kPd;fspd; ,jaj;jpy; ird]; tpNdh];];&gt; xU Mhpf;fps; xU ntd;l;hpf;fps;&gt; gy;g]; Mh;BhpNahr]; my;yJ Nfhd]; Mh;l;BhpNahr]; Mfpait cs;sd. kPd;fspy; xw;iwr; Rw;Nwhl;lk; fhzg;gLfpwJ. ,Utho;tpfspy; ,uz;L Mhpf;fps;fSk;&gt; xU ntd;bhpf;fpSk; cs;sd. ,tw;wpy; ntd;l;hpf;Fyhh; ,ilr;Rth; ,y;iy Kjiyfs; jtph;j;j Ch;tdtw;wpy; ,uz;L Mhpf;fps;fSk;&gt; KOikahfg; gphpf;fg;glhj xU ntd;bhpf;fpSk; cs;sd. ,q;F Mf;]p[d; cs;s kw;Wk; Mf;][dw;w ,uj;jk; ntd;l;hpf;fpspDs; xd;whff; fye;J fhzg;gLk;. ,jw;F KOikaw;w ,ul;ilr; Rw;Nwhl;lk; </w:t>
      </w:r>
      <w:r>
        <w:t xml:space="preserve">(incomplete double circulation) </w:t>
      </w:r>
      <w:r>
        <w:rPr>
          <w:rFonts w:ascii="Baamini" w:hAnsi="Baamini"/>
          <w:szCs w:val="28"/>
        </w:rPr>
        <w:t xml:space="preserve">vd;W ngah;. Mf;]p[d; fye;j ,uj;jj;ij ,lJ Mhpf;fpSk;&gt; Mf;]p[dw;w ,uj;jj;ij tyJ Mhpf;fpSk; ngWfpd;wd. EiuaPuy; Rw;Nwhl;lg;ghij kw;Wk; cly; Rw;Nwhl;lg;ghij </w:t>
      </w:r>
      <w:r>
        <w:t xml:space="preserve">(Pulmonary and systemic circuits) </w:t>
      </w:r>
      <w:r>
        <w:rPr>
          <w:rFonts w:ascii="Baamini" w:hAnsi="Baamini"/>
          <w:szCs w:val="28"/>
        </w:rPr>
        <w:t>,Utho;tpfspYk;&gt; Ch</w:t>
      </w:r>
      <w:proofErr w:type="gramStart"/>
      <w:r>
        <w:rPr>
          <w:rFonts w:ascii="Baamini" w:hAnsi="Baamini"/>
          <w:szCs w:val="28"/>
        </w:rPr>
        <w:t>;tdtw</w:t>
      </w:r>
      <w:proofErr w:type="gramEnd"/>
      <w:r>
        <w:rPr>
          <w:rFonts w:ascii="Baamini" w:hAnsi="Baamini"/>
          <w:szCs w:val="28"/>
        </w:rPr>
        <w:t xml:space="preserve">;wpYk; fhzg;gLfpwJ. Kjiyfs;&gt; gwitfs; kw;Wk; ghY}l;bfspy; ,jakhdJ xU Mhpf;fps;fs; kw;Wk; ,U ntd;l;hpf;fps;fisf; nfhz;L fhzg;gLfpwJ. Mhpf;fps;fs; ,uz;Lk; Mhpf;Fyhh; ,ilr;RthpdhYk; </w:t>
      </w:r>
      <w:r>
        <w:t xml:space="preserve">(Inter auricular septum), </w:t>
      </w:r>
      <w:r>
        <w:rPr>
          <w:rFonts w:ascii="Baamini" w:hAnsi="Baamini"/>
        </w:rPr>
        <w:t xml:space="preserve">ntd;l;hpf;fps;fs; ,uz;Lk; ntd;l;hpf;Fyhh; ,ilr;RthpdhYk; </w:t>
      </w:r>
      <w:r>
        <w:t xml:space="preserve">(Inter ventricular septum) </w:t>
      </w:r>
      <w:r>
        <w:rPr>
          <w:rFonts w:ascii="Baamini" w:hAnsi="Baamini"/>
        </w:rPr>
        <w:t xml:space="preserve">gphpf;fg;gl;Ls;sd. ,jdhy; Mf;]p[d; fye;j kw;Wk; Mf;]p[d; mw;w ,uj;jk; KOtJkhfg; gphpf;fg;gl;Ls;sJ. EiuaPuy; kw;Wk; cly; Rw;Nwhl;lk; njspthff; fhzg;gLfpwJ. ,t;tiff;F KOikahd ,ul;ilr; Rw;Nwhl;lk; </w:t>
      </w:r>
      <w:r>
        <w:t xml:space="preserve">(Complete double circulation) </w:t>
      </w:r>
      <w:r>
        <w:rPr>
          <w:rFonts w:ascii="Baamini" w:hAnsi="Baamini"/>
        </w:rPr>
        <w:t xml:space="preserve">vd;W ngah;.  </w:t>
      </w:r>
    </w:p>
    <w:p w:rsidR="00232599" w:rsidRPr="00162CA6" w:rsidRDefault="00232599" w:rsidP="00232599">
      <w:pPr>
        <w:pStyle w:val="NoSpacing"/>
        <w:rPr>
          <w:rFonts w:ascii="Baamini" w:hAnsi="Baamini"/>
        </w:rPr>
      </w:pPr>
    </w:p>
    <w:p w:rsidR="00232599" w:rsidRDefault="00232599" w:rsidP="00232599">
      <w:pPr>
        <w:pStyle w:val="NoSpacing"/>
        <w:rPr>
          <w:b/>
          <w:bCs/>
        </w:rPr>
      </w:pPr>
      <w:proofErr w:type="gramStart"/>
      <w:r w:rsidRPr="00162CA6">
        <w:rPr>
          <w:rFonts w:ascii="Baamini" w:hAnsi="Baamini"/>
          <w:b/>
          <w:bCs/>
          <w:szCs w:val="28"/>
        </w:rPr>
        <w:t>kdpjr</w:t>
      </w:r>
      <w:proofErr w:type="gramEnd"/>
      <w:r w:rsidRPr="00162CA6">
        <w:rPr>
          <w:rFonts w:ascii="Baamini" w:hAnsi="Baamini"/>
          <w:b/>
          <w:bCs/>
          <w:szCs w:val="28"/>
        </w:rPr>
        <w:t xml:space="preserve">; Rw;Nwhl;l kz;lyk; </w:t>
      </w:r>
      <w:r w:rsidRPr="00162CA6">
        <w:rPr>
          <w:b/>
          <w:bCs/>
        </w:rPr>
        <w:t>(Human circulatory system):</w:t>
      </w:r>
    </w:p>
    <w:p w:rsidR="000A0132" w:rsidRPr="00162CA6" w:rsidRDefault="000A0132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Nukz;l; b tPrd;]; </w:t>
      </w:r>
      <w:r>
        <w:t xml:space="preserve">(Raymond De viessens) </w:t>
      </w:r>
      <w:r>
        <w:rPr>
          <w:rFonts w:ascii="Baamini" w:hAnsi="Baamini"/>
          <w:szCs w:val="28"/>
        </w:rPr>
        <w:t xml:space="preserve">vd;gth; 1706 k; Mz;L ,jaj;jpd; mikg;ig tpthpj;jhh;. kdpj ,jak; ,jaj;jir </w:t>
      </w:r>
      <w:r>
        <w:t xml:space="preserve">(cardiac muscle) </w:t>
      </w:r>
      <w:r>
        <w:rPr>
          <w:rFonts w:ascii="Baamini" w:hAnsi="Baamini"/>
          <w:szCs w:val="28"/>
        </w:rPr>
        <w:t xml:space="preserve">vDk; rpwg;Gj;jirahy; Mf;fg;gl;lJ. khh;giwapy; ,U EiuaPuy;fSf;F ,ilNa ,lJGwk; rw;Wr; rha;thf ,jak; cs;sJ. nghpath;fspd; ,jaj;jpd; vil Vwj;jho 300 fpuhk; MFk;. </w:t>
      </w:r>
      <w:proofErr w:type="gramStart"/>
      <w:r>
        <w:rPr>
          <w:rFonts w:ascii="Baamini" w:hAnsi="Baamini"/>
          <w:szCs w:val="28"/>
        </w:rPr>
        <w:t>,jak</w:t>
      </w:r>
      <w:proofErr w:type="gramEnd"/>
      <w:r>
        <w:rPr>
          <w:rFonts w:ascii="Baamini" w:hAnsi="Baamini"/>
          <w:szCs w:val="28"/>
        </w:rPr>
        <w:t xml:space="preserve">; Vwf;Fiwa mtuth; %ba ifapd; msT ,Uf;fyhk;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>
        <w:rPr>
          <w:rFonts w:ascii="Baamini" w:hAnsi="Baamini"/>
          <w:szCs w:val="28"/>
        </w:rPr>
        <w:lastRenderedPageBreak/>
        <w:t>kdpj</w:t>
      </w:r>
      <w:proofErr w:type="gramEnd"/>
      <w:r>
        <w:rPr>
          <w:rFonts w:ascii="Baamini" w:hAnsi="Baamini"/>
          <w:szCs w:val="28"/>
        </w:rPr>
        <w:t xml:space="preserve"> ,jak; ehd;F miwfshyhdJ&gt; Nkw;Gwk; ,U Mhpf;fps;fisAk;&gt; (Vl;hpaq;fs;) fPo;g;Gwk; ,U nghpa ntd;l;hpf;fps;fisAk; nfhz;lJ. ghg;gpy;yhpj; jirfisf; </w:t>
      </w:r>
      <w:r w:rsidRPr="009D3D07">
        <w:t>(Papillry muscles)</w:t>
      </w:r>
      <w:r>
        <w:rPr>
          <w:rFonts w:ascii="Baamini" w:hAnsi="Baamini"/>
          <w:szCs w:val="28"/>
        </w:rPr>
        <w:t xml:space="preserve"> nfhz;Ls;sjhy; ntz;l;hpf;fps;fspd; Rth; Mhpf;fps;fspd; Rtiu tplj; jbj;Jf; fhzg;gLfpwJ. ,jak;&gt; nghpf;fhh;bak; vDk; &lt;uLf;F ciwahy; #og;gl;Ls;sJ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t;tLf;FfSf;fpilNa cs;s ,ilntsp </w:t>
      </w:r>
      <w:r>
        <w:t xml:space="preserve">(Pericardial space) </w:t>
      </w:r>
      <w:r>
        <w:rPr>
          <w:rFonts w:ascii="Baamini" w:hAnsi="Baamini"/>
          <w:szCs w:val="28"/>
        </w:rPr>
        <w:t xml:space="preserve">nghpf;fhh;bay; ,ilntsp vdg;gLfpwJ. ,t;tpilntspapy; nghpf;fhh;bay; jputk; epiwe;jpUf;fpd;wJ. ,jar;Rth; %d;W mLf;Ffshy; MdJ. mit&gt; ntspg;Gw mLf;fhd vgpfhh;bak; </w:t>
      </w:r>
      <w:r>
        <w:t xml:space="preserve">(Epicardium), </w:t>
      </w:r>
      <w:r>
        <w:rPr>
          <w:rFonts w:ascii="Baamini" w:hAnsi="Baamini"/>
          <w:szCs w:val="28"/>
        </w:rPr>
        <w:t xml:space="preserve">eLtpy; cs;s kNahfhh;bak; </w:t>
      </w:r>
      <w:r w:rsidRPr="009D3D07">
        <w:t>(Myocardium)</w:t>
      </w:r>
      <w:r>
        <w:rPr>
          <w:rFonts w:ascii="Baamini" w:hAnsi="Baamini"/>
          <w:szCs w:val="28"/>
        </w:rPr>
        <w:t xml:space="preserve"> kw;Wk; cl;Gw vz;Nlhfhh;bak; </w:t>
      </w:r>
      <w:r>
        <w:t xml:space="preserve">(Endocardium) </w:t>
      </w:r>
      <w:r>
        <w:rPr>
          <w:rFonts w:ascii="Baamini" w:hAnsi="Baamini"/>
          <w:szCs w:val="28"/>
        </w:rPr>
        <w:t xml:space="preserve">Nghd;witahFk;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Nkw;Gw ,U Mhpf;fps;fSk; Mhpf;Fyhh; ,ilr;RthpdhYk; ntd;l;hpf;fps;fs; ntd;l;hpFyhh; ,ilr;RthpdhYk; gphpf;fg;gl;Ls;sd. ,j;jLg;Gr;Rth;fspd; %yk; Mf;]p[Ds;s kw;Wk; Mf;]p[dw;w ,uj;jk; xd;whff; fye;J tplhky; jLf;fg;gLfpwJ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Mhpf;fps;fs;&gt; ntd;l;hpf;fps;fSld; Mhpf;FNyh ntz;l;hpf;Fyhh; Jis </w:t>
      </w:r>
      <w:r>
        <w:t xml:space="preserve">(Auriculo ventricular aperture) </w:t>
      </w:r>
      <w:r>
        <w:rPr>
          <w:rFonts w:ascii="Baamini" w:hAnsi="Baamini"/>
          <w:szCs w:val="28"/>
        </w:rPr>
        <w:t xml:space="preserve">topNa njhlh;G nfhs;fpwJ. tyg;Gw Mhpf;FNyh ntz;l;hpf;Fyhh; Jis %tpjo; thy;tpdhy; </w:t>
      </w:r>
      <w:r>
        <w:t xml:space="preserve">(Tricuspid valve) </w:t>
      </w:r>
      <w:r>
        <w:rPr>
          <w:rFonts w:ascii="Baamini" w:hAnsi="Baamini"/>
          <w:szCs w:val="28"/>
        </w:rPr>
        <w:t xml:space="preserve">ghJfhf;fg;gLfpwJ. ,lJ Mhpf;FNyh ntz;l;hpf;Fyhh; Jis&gt; &lt;hpjo;thy;T </w:t>
      </w:r>
      <w:r w:rsidRPr="00E00341">
        <w:t>(</w:t>
      </w:r>
      <w:r>
        <w:t>Bicuspid valve)</w:t>
      </w:r>
      <w:r w:rsidRPr="00E00341">
        <w:t xml:space="preserve"> </w:t>
      </w:r>
      <w:r>
        <w:rPr>
          <w:rFonts w:ascii="Baamini" w:hAnsi="Baamini"/>
          <w:szCs w:val="28"/>
        </w:rPr>
        <w:t xml:space="preserve">my;yJ kpl;uy; thy;tpdhy; </w:t>
      </w:r>
      <w:r>
        <w:t xml:space="preserve">(Mitral valve) </w:t>
      </w:r>
      <w:r>
        <w:rPr>
          <w:rFonts w:ascii="Baamini" w:hAnsi="Baamini"/>
          <w:szCs w:val="28"/>
        </w:rPr>
        <w:t xml:space="preserve">ghJfhf;fg;gLfpwJ. ,uj;jj;ij Mhpf;fps;fspypUe;J ntd;l;hpf;fps;fSf;F kl;LNk nry;y ,e;j thy;Tfs; mDkjpf;fpd;wd. ,e;j thy;Tfs; ,uj;jk; gpd;Ndhf;fpr; nry;tijj; jLf;fpd;wd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0163A5" w:rsidRDefault="00232599" w:rsidP="00446BB1">
      <w:pPr>
        <w:pStyle w:val="NoSpacing"/>
        <w:numPr>
          <w:ilvl w:val="0"/>
          <w:numId w:val="45"/>
        </w:numPr>
      </w:pPr>
      <w:r>
        <w:rPr>
          <w:rFonts w:ascii="Baamini" w:hAnsi="Baamini"/>
          <w:szCs w:val="28"/>
        </w:rPr>
        <w:t xml:space="preserve">EiuaPuy; jkdp tyJ ntd;bhpf;fpspy; ,Ue;J njhlq;Fk; ,lj;jpYk;&gt; kfh jkdp ,lJ ntd;bhpf;fpspypUe;J njhlq;Fkplj;jpYk; miur;re;jpu thy;Tfs; </w:t>
      </w:r>
      <w:r>
        <w:t xml:space="preserve">(Semilunar valves) </w:t>
      </w:r>
      <w:r>
        <w:rPr>
          <w:rFonts w:ascii="Baamini" w:hAnsi="Baamini"/>
          <w:szCs w:val="28"/>
        </w:rPr>
        <w:t xml:space="preserve">cs;sd. xt;nthU thy;Tk; %d;W miur;re;jpu tbtf; fJg;Gfisf; nfhz;bUf;fpd;wd. ntd;bhpf;fpspd; kNahfhh;bay; jirfs; rPuw;w jirNkLfis ePl;rpfshff; nfhz;Ls;sd. ,jw;F l;ungFNy fhh;dpNa </w:t>
      </w:r>
      <w:r>
        <w:t xml:space="preserve">(Trabeculae corneae) </w:t>
      </w:r>
      <w:r>
        <w:rPr>
          <w:rFonts w:ascii="Baamini" w:hAnsi="Baamini"/>
          <w:szCs w:val="28"/>
        </w:rPr>
        <w:t xml:space="preserve">vd;W ngah;. </w:t>
      </w:r>
      <w:proofErr w:type="gramStart"/>
      <w:r>
        <w:rPr>
          <w:rFonts w:ascii="Baamini" w:hAnsi="Baamini"/>
          <w:szCs w:val="28"/>
        </w:rPr>
        <w:t>,J</w:t>
      </w:r>
      <w:proofErr w:type="gramEnd"/>
      <w:r>
        <w:rPr>
          <w:rFonts w:ascii="Baamini" w:hAnsi="Baamini"/>
          <w:szCs w:val="28"/>
        </w:rPr>
        <w:t xml:space="preserve"> fhh;Nl nld;bNd Mf </w:t>
      </w:r>
      <w:r>
        <w:t xml:space="preserve">(Chordae Tendinea) </w:t>
      </w:r>
      <w:r>
        <w:rPr>
          <w:rFonts w:ascii="Baamini" w:hAnsi="Baamini"/>
          <w:szCs w:val="28"/>
        </w:rPr>
        <w:t xml:space="preserve">khw;wkile;Js;sJ. miur;re;jpu thy;it %lTk; jpwf;fTk; fhh;Nl nld;bNd cjTfpwJ. fhh;Nl nld;bNd ghg;gpy;yhp jirfs; %yk; ntd;bhpf;fpspd; mbg;Gw cl;Rthpy; ,izf;fg;gl;Ls;sd. Nkw;ngUQ;rpiu kw;Wk; fPo;g;ngUQ;rpiufs; </w:t>
      </w:r>
      <w:r>
        <w:t xml:space="preserve">(Superior, inferior venacava) </w:t>
      </w:r>
      <w:r>
        <w:rPr>
          <w:rFonts w:ascii="Baamini" w:hAnsi="Baamini"/>
          <w:szCs w:val="28"/>
        </w:rPr>
        <w:t xml:space="preserve">clypy; gy gFjpfspypUe;Jk; tUk; Mf;]p[dw;w ,uj;jj;ij tyJ Mhpf;fpis Nehf;fpr; nrYj;Jfpd;wd. EiuaPuypypUe;J tUk; Mf;]p[d; epuk;gpa ,uj;jkhdJ ehd;F EiuaPuy; rpiufs; topahf ,lJ Mhpf;fpis milfpwJ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0A0132" w:rsidRDefault="000A0132">
      <w:pPr>
        <w:rPr>
          <w:rFonts w:ascii="Baamini" w:hAnsi="Baamini"/>
          <w:b/>
          <w:bCs/>
          <w:sz w:val="28"/>
          <w:szCs w:val="28"/>
        </w:rPr>
      </w:pPr>
      <w:r>
        <w:rPr>
          <w:rFonts w:ascii="Baamini" w:hAnsi="Baamini"/>
          <w:b/>
          <w:bCs/>
          <w:szCs w:val="28"/>
        </w:rPr>
        <w:br w:type="page"/>
      </w:r>
    </w:p>
    <w:p w:rsidR="00232599" w:rsidRDefault="00232599" w:rsidP="00232599">
      <w:pPr>
        <w:pStyle w:val="NoSpacing"/>
        <w:rPr>
          <w:rFonts w:ascii="Baamini" w:hAnsi="Baamini"/>
          <w:b/>
          <w:bCs/>
          <w:szCs w:val="28"/>
        </w:rPr>
      </w:pPr>
      <w:proofErr w:type="gramStart"/>
      <w:r w:rsidRPr="00162CA6">
        <w:rPr>
          <w:rFonts w:ascii="Baamini" w:hAnsi="Baamini"/>
          <w:b/>
          <w:bCs/>
          <w:szCs w:val="28"/>
        </w:rPr>
        <w:lastRenderedPageBreak/>
        <w:t>,jaj</w:t>
      </w:r>
      <w:proofErr w:type="gramEnd"/>
      <w:r w:rsidRPr="00162CA6">
        <w:rPr>
          <w:rFonts w:ascii="Baamini" w:hAnsi="Baamini"/>
          <w:b/>
          <w:bCs/>
          <w:szCs w:val="28"/>
        </w:rPr>
        <w:t xml:space="preserve">; Jbg;G Njhd;wYk; guTjYk;: </w:t>
      </w:r>
    </w:p>
    <w:p w:rsidR="000A0132" w:rsidRPr="00162CA6" w:rsidRDefault="000A0132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>
        <w:rPr>
          <w:rFonts w:ascii="Baamini" w:hAnsi="Baamini"/>
          <w:szCs w:val="28"/>
        </w:rPr>
        <w:t>kdpj</w:t>
      </w:r>
      <w:proofErr w:type="gramEnd"/>
      <w:r>
        <w:rPr>
          <w:rFonts w:ascii="Baamini" w:hAnsi="Baamini"/>
          <w:szCs w:val="28"/>
        </w:rPr>
        <w:t xml:space="preserve"> ,jak; kNahn[dpf; tifiar; Nrh;e;jJ. (,jaj; jirapy; cs;s fhh;bNahkNahirl;Lfs; Kidg;gpaf;f ePf;fk; ,ay;ghd&gt; rPuhd ,jaj; Jbg;igj; Jtf;Ffpd;wd)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jaj;jpd; kpd; J}z;ly; tpiuthd rPhpaf;fk; nfhz;l ,jaj;jirr; nry;fs; ,jaj;J}z;b nry;fs; my;yJ Ng];Nkf;fh; nry;fs; vdg;gLk;. Vnddpy;&gt; nkhj;j ,jaj;jpd; Jbg;G tPjj;ij ,r;nray;fNs jPh;khdpf;fpd;wd. ,e;jg; Ngf;Nkf;fh; nry;fs; tyJ irD Vl;hpay; </w:t>
      </w:r>
      <w:r w:rsidRPr="00635B16">
        <w:t>(SA node)</w:t>
      </w:r>
      <w:r>
        <w:rPr>
          <w:rFonts w:ascii="Baamini" w:hAnsi="Baamini"/>
          <w:szCs w:val="28"/>
        </w:rPr>
        <w:t xml:space="preserve"> fZtpy; mike;Js;sd. tyJ Mhpf;fpspd; ,lJ gFjpapy; Mhpf;FNyh ntz;l;hpFyhh; Kbr;R </w:t>
      </w:r>
      <w:r w:rsidRPr="00635B16">
        <w:t>(AV node)</w:t>
      </w:r>
      <w:r>
        <w:rPr>
          <w:rFonts w:ascii="Baamini" w:hAnsi="Baamini"/>
          <w:szCs w:val="28"/>
        </w:rPr>
        <w:t xml:space="preserve"> cs;sJ. Mhpf;FNyh ntd;l;hpf;Fyhh; Kbr;rpypUe;J Njhd;Wk; ,U rpwg;G ,jaj; jirapiofSf;F `p];]pd; fw;iwfs; </w:t>
      </w:r>
      <w:r w:rsidRPr="00635B16">
        <w:t>(</w:t>
      </w:r>
      <w:r>
        <w:t xml:space="preserve">Bundle of His) </w:t>
      </w:r>
      <w:r>
        <w:rPr>
          <w:rFonts w:ascii="Baamini" w:hAnsi="Baamini"/>
          <w:szCs w:val="28"/>
        </w:rPr>
        <w:t xml:space="preserve">vd;W ngah;. ,J ntd;l;hpf;Fyhh; ,ilr;Rth; topahff; fPo;Nehf;fpr; nrd;W ntd;l;hpf;fpspd; Rth; gFjpapy; Ez;zpiofshf gutpAs;sd. ,jw;F gh;fpd;[p ehhpio </w:t>
      </w:r>
      <w:r>
        <w:t xml:space="preserve">(Purkinje fibres) </w:t>
      </w:r>
      <w:r>
        <w:rPr>
          <w:rFonts w:ascii="Baamini" w:hAnsi="Baamini"/>
          <w:szCs w:val="28"/>
        </w:rPr>
        <w:t xml:space="preserve">njhFg;G vd;W ngah;. </w:t>
      </w:r>
    </w:p>
    <w:p w:rsidR="00232599" w:rsidRPr="009053EC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Ng];Nkf;fh; nry;fs;&gt; kpd;Kidg;gpaf;f ePf;fk; </w:t>
      </w:r>
      <w:r w:rsidRPr="00635B16">
        <w:t>(</w:t>
      </w:r>
      <w:r>
        <w:t xml:space="preserve">depolarisation) </w:t>
      </w:r>
      <w:r>
        <w:rPr>
          <w:rFonts w:ascii="Baamini" w:hAnsi="Baamini"/>
          <w:szCs w:val="28"/>
        </w:rPr>
        <w:t xml:space="preserve">%yk; nry; rt;itf; fpsh;r;rpailar; nra;fpd;wd. Nrhbak; cs;Ns EiotjhYk; nghl;lhrpak; ntspNaw;wk; FiwtjhYk; njhlf;fj;jpy; kpd; Kidg;gpaf;f ePf;fk; nkJthf epfo;fpd;wJ. Fiwe;j gl;r kpd;dOj;j top %yk; fhy;rpak; fhy;thiaj; J}z;Ltjd; tpisthfj; Jhpj kpd; Kidg;gpaf;f ePf;fk; Njhd;Wfpd;wJ. ,jdhy; nray;epiy kpd;dOj;jk; </w:t>
      </w:r>
      <w:r>
        <w:t xml:space="preserve">(Action potential) </w:t>
      </w:r>
      <w:r>
        <w:rPr>
          <w:rFonts w:ascii="Baamini" w:hAnsi="Baamini"/>
          <w:szCs w:val="28"/>
        </w:rPr>
        <w:t>Njhd;Wfpd;wJ. Ng]</w:t>
      </w:r>
      <w:proofErr w:type="gramStart"/>
      <w:r>
        <w:rPr>
          <w:rFonts w:ascii="Baamini" w:hAnsi="Baamini"/>
          <w:szCs w:val="28"/>
        </w:rPr>
        <w:t>;Nkf</w:t>
      </w:r>
      <w:proofErr w:type="gramEnd"/>
      <w:r>
        <w:rPr>
          <w:rFonts w:ascii="Baamini" w:hAnsi="Baamini"/>
          <w:szCs w:val="28"/>
        </w:rPr>
        <w:t xml:space="preserve">;fh; nry;fs;&gt; </w:t>
      </w:r>
      <w:r>
        <w:t xml:space="preserve">K+ </w:t>
      </w:r>
      <w:r>
        <w:rPr>
          <w:rFonts w:ascii="Baamini" w:hAnsi="Baamini"/>
          <w:szCs w:val="28"/>
        </w:rPr>
        <w:t xml:space="preserve">ntspNaw;wj;jhy; kPz;Lk; nkJthf kpd;Kidg;gpaf;fk; milfpwJ. </w:t>
      </w:r>
    </w:p>
    <w:p w:rsidR="00232599" w:rsidRPr="00162CA6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b/>
          <w:bCs/>
        </w:rPr>
      </w:pPr>
      <w:proofErr w:type="gramStart"/>
      <w:r w:rsidRPr="009053EC">
        <w:rPr>
          <w:rFonts w:ascii="Baamini" w:hAnsi="Baamini"/>
          <w:b/>
          <w:bCs/>
          <w:szCs w:val="28"/>
        </w:rPr>
        <w:t>,jaj</w:t>
      </w:r>
      <w:proofErr w:type="gramEnd"/>
      <w:r w:rsidRPr="009053EC">
        <w:rPr>
          <w:rFonts w:ascii="Baamini" w:hAnsi="Baamini"/>
          <w:b/>
          <w:bCs/>
          <w:szCs w:val="28"/>
        </w:rPr>
        <w:t xml:space="preserve">; Jbg;G </w:t>
      </w:r>
      <w:r w:rsidRPr="009053EC">
        <w:rPr>
          <w:b/>
          <w:bCs/>
        </w:rPr>
        <w:t xml:space="preserve">(Heart Beat): </w:t>
      </w:r>
    </w:p>
    <w:p w:rsidR="000A0132" w:rsidRPr="009053EC" w:rsidRDefault="000A0132" w:rsidP="00232599">
      <w:pPr>
        <w:pStyle w:val="NoSpacing"/>
        <w:rPr>
          <w:b/>
          <w:bCs/>
        </w:rPr>
      </w:pPr>
    </w:p>
    <w:p w:rsidR="00232599" w:rsidRPr="00162CA6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jak; rPuhfr; RUq;fp tphpjy; ,jaj;Jbg;G vdg;gLfpd;wJ. ,jak; RUq;Fjy; rp];Nlhy; </w:t>
      </w:r>
      <w:r w:rsidRPr="00F469B0">
        <w:t>(Systole)</w:t>
      </w:r>
      <w:r>
        <w:rPr>
          <w:rFonts w:ascii="Baamini" w:hAnsi="Baamini"/>
          <w:szCs w:val="28"/>
        </w:rPr>
        <w:t xml:space="preserve"> vdTk;&gt; ,jak; tphptiljy; ila];Nlhy; </w:t>
      </w:r>
      <w:r w:rsidRPr="00F469B0">
        <w:t>(Diastole)</w:t>
      </w:r>
      <w:r>
        <w:rPr>
          <w:rFonts w:ascii="Baamini" w:hAnsi="Baamini"/>
          <w:szCs w:val="28"/>
        </w:rPr>
        <w:t xml:space="preserve"> vdTk; miof;fg;gLk;. xU Kjph; kdpjdpd; ,jak; epkplj;jpw;F 70 </w:t>
      </w:r>
      <w:r>
        <w:rPr>
          <w:rFonts w:ascii="Times New Roman" w:hAnsi="Times New Roman" w:cs="Times New Roman"/>
          <w:szCs w:val="28"/>
        </w:rPr>
        <w:t>–</w:t>
      </w:r>
      <w:r>
        <w:rPr>
          <w:rFonts w:ascii="Baamini" w:hAnsi="Baamini"/>
          <w:szCs w:val="28"/>
        </w:rPr>
        <w:t xml:space="preserve"> 72 Kiwfs; Jbf;Fk;. xt;nthU ,jar; Row;rpapd; NghJk; thy;Tfspd; ,af;fj;jhy; cz;lhFk; ,Utif ,ja xypfis </w:t>
      </w:r>
      <w:r>
        <w:rPr>
          <w:rFonts w:ascii="Times New Roman" w:hAnsi="Times New Roman" w:cs="Times New Roman"/>
          <w:szCs w:val="28"/>
        </w:rPr>
        <w:t>‘</w:t>
      </w:r>
      <w:r>
        <w:rPr>
          <w:rFonts w:ascii="Baamini" w:hAnsi="Baamini"/>
          <w:szCs w:val="28"/>
        </w:rPr>
        <w:t>];nlj;jh];Nfhg;gpd;</w:t>
      </w:r>
      <w:r>
        <w:rPr>
          <w:rFonts w:ascii="Times New Roman" w:hAnsi="Times New Roman" w:cs="Times New Roman"/>
          <w:szCs w:val="28"/>
        </w:rPr>
        <w:t>”</w:t>
      </w:r>
      <w:r>
        <w:rPr>
          <w:rFonts w:ascii="Baamini" w:hAnsi="Baamini"/>
          <w:szCs w:val="28"/>
        </w:rPr>
        <w:t xml:space="preserve"> cjtpAld; Nfl;fyhk;. ntd;bhpf;fps;fs; RUq;Fk; NghJ %tpjo; kw;Wk; &lt;hpjo; thy;Tfs; %bf;nfhs;tjhy; </w:t>
      </w:r>
      <w:r>
        <w:rPr>
          <w:rFonts w:ascii="Times New Roman" w:hAnsi="Times New Roman" w:cs="Times New Roman"/>
          <w:szCs w:val="28"/>
        </w:rPr>
        <w:t>‘</w:t>
      </w:r>
      <w:r>
        <w:rPr>
          <w:rFonts w:ascii="Baamini" w:hAnsi="Baamini"/>
          <w:szCs w:val="28"/>
        </w:rPr>
        <w:t>yg;</w:t>
      </w:r>
      <w:r>
        <w:rPr>
          <w:rFonts w:ascii="Times New Roman" w:hAnsi="Times New Roman" w:cs="Times New Roman"/>
          <w:szCs w:val="28"/>
        </w:rPr>
        <w:t>’</w:t>
      </w:r>
      <w:r>
        <w:rPr>
          <w:rFonts w:ascii="Baamini" w:hAnsi="Baamini"/>
          <w:szCs w:val="28"/>
        </w:rPr>
        <w:t xml:space="preserve"> </w:t>
      </w:r>
      <w:r w:rsidRPr="009053EC">
        <w:t>(Lub)</w:t>
      </w:r>
      <w:r>
        <w:rPr>
          <w:rFonts w:ascii="Baamini" w:hAnsi="Baamini"/>
          <w:szCs w:val="28"/>
        </w:rPr>
        <w:t xml:space="preserve"> vDk; xyp Njhd;WfpwJ. khwhf </w:t>
      </w:r>
      <w:r>
        <w:rPr>
          <w:rFonts w:ascii="Baamini" w:hAnsi="Baamini"/>
          <w:noProof/>
        </w:rPr>
        <w:t xml:space="preserve">ntz;l;hpf;Fyhh; rp];Nlhypd; Kbtpy; miur;re;jpu thy;Tfs; %Ltjhy; </w:t>
      </w:r>
      <w:r>
        <w:rPr>
          <w:rFonts w:ascii="Times New Roman" w:hAnsi="Times New Roman" w:cs="Times New Roman"/>
          <w:noProof/>
        </w:rPr>
        <w:t>‘</w:t>
      </w:r>
      <w:r>
        <w:rPr>
          <w:rFonts w:ascii="Baamini" w:hAnsi="Baamini"/>
          <w:noProof/>
        </w:rPr>
        <w:t>lg;</w:t>
      </w:r>
      <w:r>
        <w:rPr>
          <w:rFonts w:ascii="Times New Roman" w:hAnsi="Times New Roman" w:cs="Times New Roman"/>
          <w:noProof/>
        </w:rPr>
        <w:t>’</w:t>
      </w:r>
      <w:r>
        <w:rPr>
          <w:rFonts w:ascii="Baamini" w:hAnsi="Baamini"/>
          <w:noProof/>
        </w:rPr>
        <w:t xml:space="preserve"> </w:t>
      </w:r>
      <w:r w:rsidRPr="009053EC">
        <w:t>(Dub)</w:t>
      </w:r>
      <w:r>
        <w:rPr>
          <w:rFonts w:ascii="Baamini" w:hAnsi="Baamini"/>
          <w:noProof/>
        </w:rPr>
        <w:t xml:space="preserve"> vDk; ,uz;lhtJ xyp Njhd;WfpwJ. ,e;j ,Utif ,ja xypfs; kUj;Jt Neha; mwpjypy; Kf;fpaj;Jtk; tha;e;jit. ,jaj;Jbg;G tPjk; mjpfhpf;Fk; epiy lhf;fpfhh;bah </w:t>
      </w:r>
      <w:r w:rsidRPr="009053EC">
        <w:t>(</w:t>
      </w:r>
      <w:r>
        <w:t>Tachycardia)</w:t>
      </w:r>
      <w:r w:rsidRPr="009053EC">
        <w:t xml:space="preserve"> </w:t>
      </w:r>
      <w:r>
        <w:rPr>
          <w:rFonts w:ascii="Baamini" w:hAnsi="Baamini"/>
          <w:noProof/>
        </w:rPr>
        <w:t xml:space="preserve">my;yJ ,jakpifj; Jbg;G vd;Wk; ,jaj;Jbg;G tPjk; FiwAk; epiy gpuhbfhh;bah </w:t>
      </w:r>
      <w:r>
        <w:t xml:space="preserve">(Bradycardia) </w:t>
      </w:r>
      <w:r>
        <w:rPr>
          <w:rFonts w:ascii="Baamini" w:hAnsi="Baamini"/>
          <w:noProof/>
        </w:rPr>
        <w:t xml:space="preserve">my;yJ ,ja ke;jj;Jbg;G vd;Wk; miof;fg;gLfpd;wd. </w:t>
      </w:r>
    </w:p>
    <w:p w:rsidR="00232599" w:rsidRPr="009053EC" w:rsidRDefault="00232599" w:rsidP="00232599">
      <w:pPr>
        <w:pStyle w:val="NoSpacing"/>
        <w:rPr>
          <w:rFonts w:ascii="Baamini" w:hAnsi="Baamini"/>
          <w:szCs w:val="28"/>
        </w:rPr>
      </w:pPr>
    </w:p>
    <w:p w:rsidR="000A0132" w:rsidRDefault="000A0132">
      <w:pPr>
        <w:rPr>
          <w:rFonts w:ascii="Baamini" w:hAnsi="Baamini"/>
          <w:b/>
          <w:bCs/>
          <w:sz w:val="28"/>
          <w:szCs w:val="28"/>
        </w:rPr>
      </w:pPr>
      <w:r>
        <w:rPr>
          <w:rFonts w:ascii="Baamini" w:hAnsi="Baamini"/>
          <w:b/>
          <w:bCs/>
          <w:szCs w:val="28"/>
        </w:rPr>
        <w:br w:type="page"/>
      </w:r>
    </w:p>
    <w:p w:rsidR="00232599" w:rsidRPr="00162CA6" w:rsidRDefault="00232599" w:rsidP="00232599">
      <w:pPr>
        <w:pStyle w:val="NoSpacing"/>
        <w:rPr>
          <w:b/>
          <w:bCs/>
        </w:rPr>
      </w:pPr>
      <w:proofErr w:type="gramStart"/>
      <w:r w:rsidRPr="00162CA6">
        <w:rPr>
          <w:rFonts w:ascii="Baamini" w:hAnsi="Baamini"/>
          <w:b/>
          <w:bCs/>
          <w:szCs w:val="28"/>
        </w:rPr>
        <w:lastRenderedPageBreak/>
        <w:t>,ja</w:t>
      </w:r>
      <w:proofErr w:type="gramEnd"/>
      <w:r w:rsidRPr="00162CA6">
        <w:rPr>
          <w:rFonts w:ascii="Baamini" w:hAnsi="Baamini"/>
          <w:b/>
          <w:bCs/>
          <w:szCs w:val="28"/>
        </w:rPr>
        <w:t xml:space="preserve"> ,af;fr; Row;rp </w:t>
      </w:r>
      <w:r w:rsidRPr="00162CA6">
        <w:rPr>
          <w:b/>
          <w:bCs/>
        </w:rPr>
        <w:t xml:space="preserve">(Cardiac cycle): </w:t>
      </w: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jaj; Jbg;gpd; njhlf;fk; Kjy; mLj;j Jbg;gpd; njhlf;fk; tiu cs;s epfo;Tfs; ,ja ,af;fr; Row;rp MFk;. </w:t>
      </w:r>
      <w:proofErr w:type="gramStart"/>
      <w:r>
        <w:rPr>
          <w:rFonts w:ascii="Baamini" w:hAnsi="Baamini"/>
          <w:szCs w:val="28"/>
        </w:rPr>
        <w:t>,J</w:t>
      </w:r>
      <w:proofErr w:type="gramEnd"/>
      <w:r>
        <w:rPr>
          <w:rFonts w:ascii="Baamini" w:hAnsi="Baamini"/>
          <w:szCs w:val="28"/>
        </w:rPr>
        <w:t xml:space="preserve"> 0.8 tpdhbfs; tiu eilngWfpwJ. fPo;f;fhZk; gbepiyfspy; ,ja ,af;fr; Row;rpia ehk; mwpayhk;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  <w:r w:rsidRPr="00162CA6">
        <w:rPr>
          <w:rFonts w:ascii="Baamini" w:hAnsi="Baamini"/>
          <w:b/>
          <w:bCs/>
          <w:szCs w:val="28"/>
        </w:rPr>
        <w:t xml:space="preserve">gbepiy </w:t>
      </w:r>
      <w:r w:rsidRPr="00162CA6">
        <w:rPr>
          <w:rFonts w:ascii="Times New Roman" w:hAnsi="Times New Roman" w:cs="Times New Roman"/>
          <w:b/>
          <w:bCs/>
          <w:szCs w:val="28"/>
        </w:rPr>
        <w:t>–</w:t>
      </w:r>
      <w:r w:rsidRPr="00162CA6">
        <w:rPr>
          <w:rFonts w:ascii="Baamini" w:hAnsi="Baamini"/>
          <w:b/>
          <w:bCs/>
          <w:szCs w:val="28"/>
        </w:rPr>
        <w:t xml:space="preserve"> 1</w:t>
      </w:r>
      <w:r>
        <w:rPr>
          <w:rFonts w:ascii="Baamini" w:hAnsi="Baamini"/>
          <w:szCs w:val="28"/>
        </w:rPr>
        <w:t xml:space="preserve"> ntd;l;hpf;Fyhh; la];Nlhy; Mhpf;fps; mOj;jk; ntd;l;hpf;fps; mOj;jj;ij tpl cah;fpd;wJ. ,e;epiyapy; Mhpf;FNyh ntd;l;hpf;Fyhh; thy;Tfs; jpwf;fpd;wd. miur;re;jpu thy;Tfs; %Lfpd;wd. ,uj;jk; Mhpf;fps;fspy; ,Ue;J ntd;l;hpf;fps;fSf;Fs; ,ay;ghfr; nry;fpd;wJ. </w:t>
      </w:r>
    </w:p>
    <w:p w:rsidR="00232599" w:rsidRPr="008A699F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noProof/>
        </w:rPr>
      </w:pPr>
      <w:r w:rsidRPr="00162CA6">
        <w:rPr>
          <w:rFonts w:ascii="Baamini" w:hAnsi="Baamini"/>
          <w:b/>
          <w:bCs/>
          <w:noProof/>
        </w:rPr>
        <w:t xml:space="preserve">gbepiy </w:t>
      </w:r>
      <w:r w:rsidRPr="00162CA6">
        <w:rPr>
          <w:rFonts w:ascii="Times New Roman" w:hAnsi="Times New Roman" w:cs="Times New Roman"/>
          <w:b/>
          <w:bCs/>
          <w:noProof/>
        </w:rPr>
        <w:t>–</w:t>
      </w:r>
      <w:r w:rsidRPr="00162CA6">
        <w:rPr>
          <w:rFonts w:ascii="Baamini" w:hAnsi="Baamini"/>
          <w:b/>
          <w:bCs/>
          <w:noProof/>
        </w:rPr>
        <w:t xml:space="preserve"> 2</w:t>
      </w:r>
      <w:r>
        <w:rPr>
          <w:rFonts w:ascii="Baamini" w:hAnsi="Baamini"/>
          <w:noProof/>
        </w:rPr>
        <w:t xml:space="preserve"> Mhpf;Fyhh; rp];Nlhy; </w:t>
      </w:r>
      <w:r>
        <w:t xml:space="preserve">(Atrial systole): </w:t>
      </w:r>
      <w:r>
        <w:rPr>
          <w:rFonts w:ascii="Baamini" w:hAnsi="Baamini"/>
          <w:noProof/>
        </w:rPr>
        <w:t xml:space="preserve">,e;epiyapy; Mhpf;fps;fs; RUq;Ffpd;wd. ntd;l;hpf;fps;fs; njhlh;e;J jsh;e;j epiyapNyNa cs;sd Mhf;fps;fs; RUq;fp ila];Nlhypf; KbT nfhs;ssit </w:t>
      </w:r>
      <w:r>
        <w:t xml:space="preserve">(End diastolic volume – EDV) </w:t>
      </w:r>
      <w:r>
        <w:rPr>
          <w:rFonts w:ascii="Baamini" w:hAnsi="Baamini"/>
          <w:noProof/>
        </w:rPr>
        <w:t xml:space="preserve">vl;Lk; tiu&gt; mjpf msT ,uj;jk; ntd;l;hpf;fpis Nehf;fp ce;jpj;js;sg;gLfpd;wJ. ila];Nlhypf; KbT nfhs;ssT ,jaj; jir ehh;fspd; ePsj;ijg; nghWj;jJ. jir ePl;rp mjpfhpj;jhy; </w:t>
      </w:r>
      <w:r w:rsidRPr="009D42CE">
        <w:t>EDV</w:t>
      </w:r>
      <w:r>
        <w:rPr>
          <w:rFonts w:ascii="Baamini" w:hAnsi="Baamini"/>
          <w:noProof/>
        </w:rPr>
        <w:t xml:space="preserve"> Ak; tPr;Rf; nfhs;ssTk; cah;fpd;wJ. </w:t>
      </w:r>
    </w:p>
    <w:p w:rsidR="00232599" w:rsidRPr="009D42CE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  <w:r w:rsidRPr="00162CA6">
        <w:rPr>
          <w:rFonts w:ascii="Baamini" w:hAnsi="Baamini"/>
          <w:b/>
          <w:bCs/>
          <w:szCs w:val="28"/>
        </w:rPr>
        <w:t xml:space="preserve">gbepiy </w:t>
      </w:r>
      <w:r w:rsidRPr="00162CA6">
        <w:rPr>
          <w:rFonts w:ascii="Times New Roman" w:hAnsi="Times New Roman" w:cs="Times New Roman"/>
          <w:b/>
          <w:bCs/>
          <w:szCs w:val="28"/>
        </w:rPr>
        <w:t>–</w:t>
      </w:r>
      <w:r w:rsidRPr="00162CA6">
        <w:rPr>
          <w:rFonts w:ascii="Baamini" w:hAnsi="Baamini"/>
          <w:b/>
          <w:bCs/>
          <w:szCs w:val="28"/>
        </w:rPr>
        <w:t xml:space="preserve"> 3</w:t>
      </w:r>
      <w:r>
        <w:rPr>
          <w:rFonts w:ascii="Baamini" w:hAnsi="Baamini"/>
          <w:szCs w:val="28"/>
        </w:rPr>
        <w:t xml:space="preserve"> ntd;l;hpf;Fyhh; rp];Nlhy;: (xj;jf; nfhs;ssT RUf;fk; - </w:t>
      </w:r>
      <w:r>
        <w:t xml:space="preserve">Isovolumetric contraction): </w:t>
      </w:r>
      <w:r>
        <w:rPr>
          <w:rFonts w:ascii="Baamini" w:hAnsi="Baamini"/>
          <w:szCs w:val="28"/>
        </w:rPr>
        <w:t xml:space="preserve">ntd;l;bhpf;fpspd; RUf;fk; Mhpf;FNyh ntd;l;hpf;Fyhh; thy;Tfis %lr; nra;J ntd;l;hpFyhh; mOj;jj;ij mjpfhpf;fpd;wJ. ntd;l;hpf;fps; Rthpd; jir ehh;fspd; ePsk; kw;Wk; ntd;bhpf;fpspd; nfhs;ssT khwhky; ,uj;jk; ngUe;jkdpf;Fs; nrYj;jg;gLfpd;wJ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  <w:r w:rsidRPr="00162CA6">
        <w:rPr>
          <w:rFonts w:ascii="Baamini" w:hAnsi="Baamini"/>
          <w:b/>
          <w:bCs/>
          <w:szCs w:val="28"/>
        </w:rPr>
        <w:t xml:space="preserve">gbepiy </w:t>
      </w:r>
      <w:r w:rsidRPr="00162CA6">
        <w:rPr>
          <w:rFonts w:ascii="Times New Roman" w:hAnsi="Times New Roman" w:cs="Times New Roman"/>
          <w:b/>
          <w:bCs/>
          <w:szCs w:val="28"/>
        </w:rPr>
        <w:t>–</w:t>
      </w:r>
      <w:r w:rsidRPr="00162CA6">
        <w:rPr>
          <w:rFonts w:ascii="Baamini" w:hAnsi="Baamini"/>
          <w:b/>
          <w:bCs/>
          <w:szCs w:val="28"/>
        </w:rPr>
        <w:t xml:space="preserve"> 4</w:t>
      </w:r>
      <w:r>
        <w:rPr>
          <w:rFonts w:ascii="Baamini" w:hAnsi="Baamini"/>
          <w:szCs w:val="28"/>
        </w:rPr>
        <w:t xml:space="preserve"> ntd;l;hpf;Fyhh; rp];Nlhy;: (ntd;l;hpFyhh; ntspNaw;wk; - ntd;l;hpFyhh; ntspNaw;wk; - </w:t>
      </w:r>
      <w:r>
        <w:t xml:space="preserve">Ventricular ejection): </w:t>
      </w:r>
      <w:r>
        <w:rPr>
          <w:rFonts w:ascii="Baamini" w:hAnsi="Baamini"/>
          <w:szCs w:val="28"/>
        </w:rPr>
        <w:t xml:space="preserve">ntd;l;hpf;fpspd; mOj;jk; mjpfhpg;gjhy; miur;re;jpu thy;Tfs; jpwf;fpd;wd. ,uj;jk; gpd;Ndhf;fpr; nry;tJ jLf;fg;gl;Lg; ngUe;jkdp kw;Wk; EiuaPuy; jkdpfSf;Fs; nrYj;jg;gLfpwJ. </w:t>
      </w:r>
      <w:proofErr w:type="gramStart"/>
      <w:r>
        <w:rPr>
          <w:rFonts w:ascii="Baamini" w:hAnsi="Baamini"/>
          <w:szCs w:val="28"/>
        </w:rPr>
        <w:t>,e</w:t>
      </w:r>
      <w:proofErr w:type="gramEnd"/>
      <w:r>
        <w:rPr>
          <w:rFonts w:ascii="Baamini" w:hAnsi="Baamini"/>
          <w:szCs w:val="28"/>
        </w:rPr>
        <w:t xml:space="preserve">;epiy rp];Nlhypf; KbTf; nfhs;ssT </w:t>
      </w:r>
      <w:r w:rsidRPr="009D42CE">
        <w:t>(ESV)</w:t>
      </w:r>
      <w:r>
        <w:rPr>
          <w:rFonts w:ascii="Baamini" w:hAnsi="Baamini"/>
          <w:szCs w:val="28"/>
        </w:rPr>
        <w:t xml:space="preserve"> vdg;gLk;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  <w:r w:rsidRPr="00162CA6">
        <w:rPr>
          <w:rFonts w:ascii="Baamini" w:hAnsi="Baamini"/>
          <w:b/>
          <w:bCs/>
          <w:szCs w:val="28"/>
        </w:rPr>
        <w:t xml:space="preserve">gbepiy </w:t>
      </w:r>
      <w:r w:rsidRPr="00162CA6">
        <w:rPr>
          <w:rFonts w:ascii="Times New Roman" w:hAnsi="Times New Roman" w:cs="Times New Roman"/>
          <w:b/>
          <w:bCs/>
          <w:szCs w:val="28"/>
        </w:rPr>
        <w:t>–</w:t>
      </w:r>
      <w:r w:rsidRPr="00162CA6">
        <w:rPr>
          <w:rFonts w:ascii="Baamini" w:hAnsi="Baamini"/>
          <w:b/>
          <w:bCs/>
          <w:szCs w:val="28"/>
        </w:rPr>
        <w:t xml:space="preserve"> 5</w:t>
      </w:r>
      <w:r>
        <w:rPr>
          <w:rFonts w:ascii="Baamini" w:hAnsi="Baamini"/>
          <w:szCs w:val="28"/>
        </w:rPr>
        <w:t xml:space="preserve"> ntd;l;hpf;Fyhh; la];Nlhy; </w:t>
      </w:r>
      <w:r>
        <w:t xml:space="preserve">(Ventricular diastole): </w:t>
      </w:r>
      <w:r>
        <w:rPr>
          <w:rFonts w:ascii="Baamini" w:hAnsi="Baamini"/>
          <w:szCs w:val="28"/>
        </w:rPr>
        <w:t xml:space="preserve">,e;epiyapy; ntd;l;hpf;fps;fs; tphptilaj; njhlq;Ffpd;wd. jkdpfspd; ,uj;j mOj;jk; ntd;l;hpf;fpspd; mOj;jj;ij tpl cah;fpd;wd. ,jdhy; miur;re;jpu thy;Tfs; %Lfpd;wd. ,jak; gbepiy 1d; epiyia kPz;Lk; milfpwJ. </w:t>
      </w:r>
    </w:p>
    <w:p w:rsidR="00232599" w:rsidRPr="00162CA6" w:rsidRDefault="00232599" w:rsidP="00232599">
      <w:pPr>
        <w:pStyle w:val="NoSpacing"/>
        <w:rPr>
          <w:rFonts w:ascii="Baamini" w:hAnsi="Baamini"/>
          <w:szCs w:val="28"/>
        </w:rPr>
      </w:pPr>
    </w:p>
    <w:p w:rsidR="000A0132" w:rsidRDefault="00232599" w:rsidP="00232599">
      <w:pPr>
        <w:pStyle w:val="NoSpacing"/>
        <w:rPr>
          <w:b/>
          <w:bCs/>
        </w:rPr>
      </w:pPr>
      <w:proofErr w:type="gramStart"/>
      <w:r w:rsidRPr="005D448E">
        <w:rPr>
          <w:rFonts w:ascii="Baamini" w:hAnsi="Baamini"/>
          <w:b/>
          <w:bCs/>
          <w:szCs w:val="28"/>
        </w:rPr>
        <w:t>,jaj</w:t>
      </w:r>
      <w:proofErr w:type="gramEnd"/>
      <w:r w:rsidRPr="005D448E">
        <w:rPr>
          <w:rFonts w:ascii="Baamini" w:hAnsi="Baamini"/>
          <w:b/>
          <w:bCs/>
          <w:szCs w:val="28"/>
        </w:rPr>
        <w:t xml:space="preserve">;jpypUe;J ntspg;gLk; ,uj;j msT </w:t>
      </w:r>
      <w:r w:rsidRPr="005D448E">
        <w:rPr>
          <w:b/>
          <w:bCs/>
        </w:rPr>
        <w:t>(Cardiac output):</w:t>
      </w:r>
    </w:p>
    <w:p w:rsidR="00232599" w:rsidRPr="005D448E" w:rsidRDefault="00232599" w:rsidP="00232599">
      <w:pPr>
        <w:pStyle w:val="NoSpacing"/>
        <w:rPr>
          <w:rFonts w:ascii="Baamini" w:hAnsi="Baamini"/>
          <w:b/>
          <w:bCs/>
          <w:szCs w:val="28"/>
        </w:rPr>
      </w:pPr>
      <w:r w:rsidRPr="005D448E">
        <w:rPr>
          <w:rFonts w:ascii="Baamini" w:hAnsi="Baamini"/>
          <w:b/>
          <w:bCs/>
          <w:szCs w:val="28"/>
        </w:rPr>
        <w:t xml:space="preserve"> </w:t>
      </w: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xt;nthU ntd;l;hpf;fpSk; xU epkplj;jpy; ntspNaw;Wk; ,uj;jj;jpd; msNt ,jaj;jpypUe;J ntspNaWk; ,uj;j msT </w:t>
      </w:r>
      <w:r>
        <w:t xml:space="preserve">(Cardiac output – CO) </w:t>
      </w:r>
      <w:r>
        <w:rPr>
          <w:rFonts w:ascii="Baamini" w:hAnsi="Baamini"/>
          <w:szCs w:val="28"/>
        </w:rPr>
        <w:t xml:space="preserve">MFk;. ,J ,jaj;Jbg;G tPjk; </w:t>
      </w:r>
      <w:r>
        <w:t xml:space="preserve">(Heart rate – HR) </w:t>
      </w:r>
      <w:r>
        <w:rPr>
          <w:rFonts w:ascii="Baamini" w:hAnsi="Baamini"/>
          <w:szCs w:val="28"/>
        </w:rPr>
        <w:t xml:space="preserve">kw;Wk; tPr;Rf; nfhs;sstpd; </w:t>
      </w:r>
      <w:r>
        <w:t xml:space="preserve">(Stroke volume/SV) </w:t>
      </w:r>
      <w:r>
        <w:rPr>
          <w:rFonts w:ascii="Baamini" w:hAnsi="Baamini"/>
          <w:szCs w:val="28"/>
        </w:rPr>
        <w:t xml:space="preserve">tpisthFk;. ,jaj;Jbg;G tPjk; my;yJ ehbj;Jbg;G </w:t>
      </w:r>
      <w:r w:rsidRPr="005D448E">
        <w:t>(Pulse)</w:t>
      </w:r>
      <w:r>
        <w:rPr>
          <w:rFonts w:ascii="Baamini" w:hAnsi="Baamini"/>
          <w:szCs w:val="28"/>
        </w:rPr>
        <w:t xml:space="preserve"> vd;gJ xU epkplj;jpy; ,jak; Jbf;Fk; vz;zpf;ifahFk;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lastRenderedPageBreak/>
        <w:t xml:space="preserve">ehbj;Jbg;G mOj;jk; </w:t>
      </w:r>
      <w:r w:rsidRPr="005D448E">
        <w:t>=</w:t>
      </w:r>
      <w:r>
        <w:rPr>
          <w:rFonts w:ascii="Baamini" w:hAnsi="Baamini"/>
          <w:szCs w:val="28"/>
        </w:rPr>
        <w:t xml:space="preserve"> rp];Nlhypf; mOj;jk; - la];Nlhypf; mOj;jk; tPr;Rf; nfhs;ssT vd;gJ xt;nthU Jbg;gpd; NghJk; xU ntd;bhpf;fps; ntspNaw;Wk; ,uj;jj;jpd; msthFk;. tPr;Rf;nfhs;ssT ntd;bhpf;Fyhh; RUf;fj;ijr; rhh;e;Js;sJ. </w:t>
      </w:r>
    </w:p>
    <w:p w:rsidR="00232599" w:rsidRPr="005D448E" w:rsidRDefault="00232599" w:rsidP="00232599">
      <w:pPr>
        <w:pStyle w:val="NoSpacing"/>
      </w:pPr>
      <w:r>
        <w:rPr>
          <w:rFonts w:ascii="Baamini" w:hAnsi="Baamini"/>
          <w:szCs w:val="28"/>
        </w:rPr>
        <w:tab/>
      </w:r>
      <w:r>
        <w:rPr>
          <w:rFonts w:ascii="Baamini" w:hAnsi="Baamini"/>
          <w:szCs w:val="28"/>
        </w:rPr>
        <w:tab/>
      </w:r>
      <w:r>
        <w:rPr>
          <w:rFonts w:ascii="Baamini" w:hAnsi="Baamini"/>
          <w:szCs w:val="28"/>
        </w:rPr>
        <w:tab/>
      </w:r>
      <w:r>
        <w:rPr>
          <w:rFonts w:ascii="Baamini" w:hAnsi="Baamini"/>
          <w:szCs w:val="28"/>
        </w:rPr>
        <w:tab/>
        <w:t xml:space="preserve"> </w:t>
      </w:r>
      <w:r>
        <w:t xml:space="preserve">CO = HR X SV </w:t>
      </w: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jaj;jpd; ,lJgf;fk; ghjpf;fg;gl;lhy; EiuaPuy; milg;G Vw;gLk; ,jaj;jpd; tyJ gf;fk; ghjpf;fg;gl;lhy; Gwg;gFjpfspy; milg;G Vw;gLk; /g;uhq;f; - ];lhh;ypq; tpisT ,uj;jj;jpd; nfhs;sstpy; Vw;gLk; mrhjhuzkhd mjpfhpg;gpypUe;J ,jaj;ijg; ghJfhf;fpwJ. </w:t>
      </w:r>
    </w:p>
    <w:p w:rsidR="00232599" w:rsidRPr="005415DE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b/>
          <w:bCs/>
        </w:rPr>
      </w:pPr>
      <w:proofErr w:type="gramStart"/>
      <w:r w:rsidRPr="005415DE">
        <w:rPr>
          <w:rFonts w:ascii="Baamini" w:hAnsi="Baamini"/>
          <w:b/>
          <w:bCs/>
          <w:szCs w:val="28"/>
        </w:rPr>
        <w:t>,uj</w:t>
      </w:r>
      <w:proofErr w:type="gramEnd"/>
      <w:r w:rsidRPr="005415DE">
        <w:rPr>
          <w:rFonts w:ascii="Baamini" w:hAnsi="Baamini"/>
          <w:b/>
          <w:bCs/>
          <w:szCs w:val="28"/>
        </w:rPr>
        <w:t xml:space="preserve">;j mOj;jk; </w:t>
      </w:r>
      <w:r w:rsidRPr="005415DE">
        <w:rPr>
          <w:b/>
          <w:bCs/>
        </w:rPr>
        <w:t xml:space="preserve">(Blood pressure): </w:t>
      </w:r>
    </w:p>
    <w:p w:rsidR="000A0132" w:rsidRPr="001D70B3" w:rsidRDefault="000A0132" w:rsidP="00232599">
      <w:pPr>
        <w:pStyle w:val="NoSpacing"/>
        <w:rPr>
          <w:b/>
          <w:bCs/>
        </w:rPr>
      </w:pPr>
    </w:p>
    <w:p w:rsidR="00232599" w:rsidRPr="00E8551A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uz;L tifahd ,uj;j mOj;jq;fs; cz;L. mit rp];lhypf; mOj;jk; kw;Wk; ila];lhypf; mOj;jk; MFk;. ,jaj;jpd; miwfs; RUq;Fk; NghJ jkdpfspy; Njhd;Wk; mOj;jk; rp];lhypf; mOj;jk; vdg;gLk;. ,jaj;jpd; miwfs; jsh;r;rpailAk; Ntisapy;&gt; jkdpfspd; Rthpy; fhzg;gLk; mOj;jk; ila];lhypf; mOj;jk; vdg;gLk;. ,uj;j mOj;jj;ij ];gpf;NkhkhNdhkPl;lh; </w:t>
      </w:r>
      <w:r>
        <w:t xml:space="preserve">(sphygmomanometer) </w:t>
      </w:r>
      <w:r>
        <w:rPr>
          <w:rFonts w:ascii="Baamini" w:hAnsi="Baamini"/>
          <w:szCs w:val="28"/>
        </w:rPr>
        <w:t xml:space="preserve">vDk; ,uj;j mOj;j khdpahy; mstplyhk;. ,t;tOj;jj;ijr; rp];lhypf; mOj;jk; </w:t>
      </w:r>
      <w:r w:rsidRPr="00E8551A">
        <w:t>/</w:t>
      </w:r>
      <w:r>
        <w:rPr>
          <w:rFonts w:ascii="Baamini" w:hAnsi="Baamini"/>
          <w:szCs w:val="28"/>
        </w:rPr>
        <w:t xml:space="preserve"> ila];lhypf; mOj;jk; vdf; Fwpg;gplyhk;. cly; eyj;Jld; ,Uf;Fk; xUthpd; ,uj;j mOj;jk; </w:t>
      </w:r>
      <w:r w:rsidRPr="00E8551A">
        <w:t>120/80</w:t>
      </w:r>
      <w:r>
        <w:rPr>
          <w:rFonts w:ascii="Baamini" w:hAnsi="Baamini"/>
          <w:szCs w:val="28"/>
        </w:rPr>
        <w:t xml:space="preserve"> kp.kP ghjurk; MFk;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Pr="005415DE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jaj;jpypUe;J ntspNaWk; ,uj;jj;jpd; msT </w:t>
      </w:r>
      <w:r w:rsidRPr="005415DE">
        <w:t>(CO)</w:t>
      </w:r>
      <w:r>
        <w:rPr>
          <w:rFonts w:ascii="Baamini" w:hAnsi="Baamini"/>
          <w:szCs w:val="28"/>
        </w:rPr>
        <w:t xml:space="preserve"> kw;Wk; mr;rkaj;jpy;&gt; Ez;jkdpfspd; Rthpy; Njhd;Wk; vjph;g;G Mfpatw;wpdhy; Vw;gLtJ ruhrhp jkdp mOj;jk; </w:t>
      </w:r>
      <w:r>
        <w:t>(Mean Arterial Pressure)</w:t>
      </w:r>
      <w:r>
        <w:rPr>
          <w:rFonts w:ascii="Baamini" w:hAnsi="Baamini"/>
          <w:szCs w:val="28"/>
        </w:rPr>
        <w:t xml:space="preserve"> vdg;gLk;. ruhrhp jkdp mOj;jj;ij epiyahfg; NgZtjw;fhd Kjd;ik fl;Lg;ghl;L topKiwNa mOj;j czh;Ntw;gp vjph;tpidahFk;. </w:t>
      </w:r>
      <w:proofErr w:type="gramStart"/>
      <w:r>
        <w:t>(Baroreceptor reflex).</w:t>
      </w:r>
      <w:proofErr w:type="gramEnd"/>
      <w:r>
        <w:t xml:space="preserve"> </w:t>
      </w:r>
    </w:p>
    <w:p w:rsidR="00232599" w:rsidRDefault="00232599" w:rsidP="00232599">
      <w:pPr>
        <w:pStyle w:val="NoSpacing"/>
        <w:rPr>
          <w:rFonts w:ascii="Baamini" w:hAnsi="Baamini"/>
          <w:b/>
          <w:bCs/>
          <w:szCs w:val="28"/>
        </w:rPr>
      </w:pPr>
    </w:p>
    <w:p w:rsidR="00232599" w:rsidRDefault="00232599" w:rsidP="00232599">
      <w:pPr>
        <w:pStyle w:val="NoSpacing"/>
        <w:rPr>
          <w:b/>
          <w:bCs/>
        </w:rPr>
      </w:pPr>
      <w:proofErr w:type="gramStart"/>
      <w:r w:rsidRPr="00D1446B">
        <w:rPr>
          <w:rFonts w:ascii="Baamini" w:hAnsi="Baamini"/>
          <w:b/>
          <w:bCs/>
          <w:szCs w:val="28"/>
        </w:rPr>
        <w:t>vyf;</w:t>
      </w:r>
      <w:proofErr w:type="gramEnd"/>
      <w:r w:rsidRPr="00D1446B">
        <w:rPr>
          <w:rFonts w:ascii="Baamini" w:hAnsi="Baamini"/>
          <w:b/>
          <w:bCs/>
          <w:szCs w:val="28"/>
        </w:rPr>
        <w:t xml:space="preserve">l;Nuhfhh;bNahfpuhk; </w:t>
      </w:r>
      <w:r w:rsidRPr="00D1446B">
        <w:rPr>
          <w:b/>
          <w:bCs/>
        </w:rPr>
        <w:t>(Electrocardiogram – ECG):</w:t>
      </w:r>
    </w:p>
    <w:p w:rsidR="000A0132" w:rsidRPr="00D1446B" w:rsidRDefault="000A0132" w:rsidP="00232599">
      <w:pPr>
        <w:pStyle w:val="NoSpacing"/>
        <w:rPr>
          <w:b/>
          <w:bCs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vyf;l;Nuhfhh;bNahfpuhk; (&lt;.rp.[p) vd;gJ Fwpg;gpl;l fhyj;jpy; ,jaj;jpy; Vw;gLk; kpd;jpwd; khw;wq;fisg; gjpT nra;Ak; fUtpahFk;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xU ,jar; Row;rpapy; ,jaj;jpd; kpd; jpwdpy; Vw;gLk; khw;wq;fis ,f;fUtp gjpT nra;fpwJ. ,jar; Row;rpapd; NghJ&gt; ,jaj;Jbg;igj; Jtf;FtJ tyJ Mhpf;fpspYs;s rpwg;Gj; jir kbg;Gfshy; Md irD Mhpf;Fyhh; fZthFk;. </w:t>
      </w:r>
      <w:proofErr w:type="gramStart"/>
      <w:r>
        <w:rPr>
          <w:rFonts w:ascii="Baamini" w:hAnsi="Baamini"/>
          <w:szCs w:val="28"/>
        </w:rPr>
        <w:t>,e</w:t>
      </w:r>
      <w:proofErr w:type="gramEnd"/>
      <w:r>
        <w:rPr>
          <w:rFonts w:ascii="Baamini" w:hAnsi="Baamini"/>
          <w:szCs w:val="28"/>
        </w:rPr>
        <w:t xml:space="preserve">;j ,af;fk; miyahf ,jaj;jpy; guTfpwJ. &lt;.rp.[p.apy; fhzg;gLk; miyfs; ,jak; RUq;Ftjhy; Vw;gLtJ my;y&gt; ,J Kidg;gpaf;f ePf;fj;jhy; </w:t>
      </w:r>
      <w:r>
        <w:t xml:space="preserve">(Depolarization) </w:t>
      </w:r>
      <w:r>
        <w:rPr>
          <w:rFonts w:ascii="Baamini" w:hAnsi="Baamini"/>
          <w:szCs w:val="28"/>
        </w:rPr>
        <w:t xml:space="preserve">Vw;gLtjhFk;. ,jaj;jir RUq;fj; Jtq;Fk; Kd;Ng&gt; Kd; Kidg;gpaf;f ePf;f miy Njhd;WfpwJ. xU rhjhuz &lt;.rp.[p.apy; %d;W miyfs; fhzg;gLk;. ,J </w:t>
      </w:r>
      <w:r>
        <w:t xml:space="preserve">P </w:t>
      </w:r>
      <w:r>
        <w:rPr>
          <w:rFonts w:ascii="Baamini" w:hAnsi="Baamini"/>
          <w:szCs w:val="28"/>
        </w:rPr>
        <w:t xml:space="preserve">miy </w:t>
      </w:r>
      <w:r w:rsidRPr="00D61D8C">
        <w:t>QRS</w:t>
      </w:r>
      <w:r>
        <w:rPr>
          <w:rFonts w:ascii="Baamini" w:hAnsi="Baamini"/>
          <w:szCs w:val="28"/>
        </w:rPr>
        <w:t xml:space="preserve"> $l;likg;G kw;Wk; </w:t>
      </w:r>
      <w:r w:rsidRPr="00D61D8C">
        <w:t>T</w:t>
      </w:r>
      <w:r>
        <w:rPr>
          <w:rFonts w:ascii="Baamini" w:hAnsi="Baamini"/>
          <w:szCs w:val="28"/>
        </w:rPr>
        <w:t xml:space="preserve"> miy vdf; Fwpf;fg;gLfpwJ. </w:t>
      </w:r>
    </w:p>
    <w:p w:rsidR="00232599" w:rsidRDefault="00232599" w:rsidP="00232599">
      <w:pPr>
        <w:pStyle w:val="NoSpacing"/>
        <w:rPr>
          <w:rFonts w:ascii="Baamini" w:hAnsi="Baamini"/>
          <w:szCs w:val="28"/>
        </w:rPr>
      </w:pPr>
    </w:p>
    <w:p w:rsidR="000A0132" w:rsidRDefault="000A0132">
      <w:pPr>
        <w:rPr>
          <w:rFonts w:ascii="Baamini" w:hAnsi="Baamini"/>
          <w:b/>
          <w:bCs/>
          <w:sz w:val="28"/>
          <w:szCs w:val="28"/>
        </w:rPr>
      </w:pPr>
      <w:r>
        <w:rPr>
          <w:rFonts w:ascii="Baamini" w:hAnsi="Baamini"/>
          <w:b/>
          <w:bCs/>
          <w:szCs w:val="28"/>
        </w:rPr>
        <w:br w:type="page"/>
      </w:r>
    </w:p>
    <w:p w:rsidR="00232599" w:rsidRPr="00A82A2E" w:rsidRDefault="00232599" w:rsidP="00232599">
      <w:pPr>
        <w:pStyle w:val="NoSpacing"/>
        <w:rPr>
          <w:rFonts w:ascii="Baamini" w:hAnsi="Baamini"/>
          <w:b/>
          <w:bCs/>
          <w:szCs w:val="28"/>
        </w:rPr>
      </w:pPr>
      <w:proofErr w:type="gramStart"/>
      <w:r w:rsidRPr="00A82A2E">
        <w:rPr>
          <w:rFonts w:ascii="Baamini" w:hAnsi="Baamini"/>
          <w:b/>
          <w:bCs/>
          <w:szCs w:val="28"/>
        </w:rPr>
        <w:lastRenderedPageBreak/>
        <w:t>,ul</w:t>
      </w:r>
      <w:proofErr w:type="gramEnd"/>
      <w:r w:rsidRPr="00A82A2E">
        <w:rPr>
          <w:rFonts w:ascii="Baamini" w:hAnsi="Baamini"/>
          <w:b/>
          <w:bCs/>
          <w:szCs w:val="28"/>
        </w:rPr>
        <w:t xml:space="preserve">;ilr; Rw;Nwhl;lk; </w:t>
      </w:r>
      <w:r w:rsidRPr="00A82A2E">
        <w:rPr>
          <w:b/>
          <w:bCs/>
        </w:rPr>
        <w:t>(Double circulation):</w:t>
      </w:r>
      <w:r w:rsidRPr="00A82A2E">
        <w:rPr>
          <w:rFonts w:ascii="Baamini" w:hAnsi="Baamini"/>
          <w:b/>
          <w:bCs/>
          <w:szCs w:val="28"/>
        </w:rPr>
        <w:t xml:space="preserve"> </w:t>
      </w: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>,uj;jr; Rw;Nwhl;lj;ij Kjd; Kjypy; tpsf;fpath; tpy;ypak; `hh;tp (1628) Mthh;. KJnfYk;Gs;sitfspy; ,uz;L tifr; Rw;Nwhl;lq;fs; eilngWfpd;wd. mit&gt; xw;iwr; Rw;Nwhl;lk; kw;Wk; ,ul;ilr; Rw;Nwhl;lk; MFk;.</w:t>
      </w:r>
    </w:p>
    <w:p w:rsidR="000A0132" w:rsidRPr="00A82A2E" w:rsidRDefault="000A0132" w:rsidP="000A0132">
      <w:pPr>
        <w:pStyle w:val="NoSpacing"/>
        <w:ind w:left="810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,jaj;jpd; topahf ,uj;jk; ,UKiw Rw;WfpwJ. KjyhtJ Rw;W ,jaj;jpd; tyJGwKk; ,uz;lhtJ Rw;W ,jaj;jpd; ,lJGwKk; eilngWfpwJ. ghY}l;bfspy; njspthd ,ul;ilr; Rw;Nwhl;lk; eilngWfpwJ. ,jaj;jpd; midj;J miwfSk; (Mhpf;fps;fs; kw;Wk; ntd;l;hpf;fps;fs;) KOikahfg; gphpf;fg;gl;Ls;sNj ,jw;Ff; fhuzkhFk;. </w:t>
      </w:r>
    </w:p>
    <w:p w:rsidR="00232599" w:rsidRPr="00D1446B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 xml:space="preserve">rp];lkpf; Rw;Nwhl;lj;jpy; Mf;]p[d; nfhz;l ,uj;jk; ,lJ ntd;l;hpf;fpspy; ,Ue;J ngUe;jkdpf;Fs; nrd;W Ez; jkdpfs;&gt; ,uj;j Ez; ehsq;fs; topahfj; jpRf;fis milfpd;wd. Mf;]p[d; mw;w ,uj;jk; jpRf;fspy; ,Ue;J Nrfhpf;fg;gl;L Ez;rpiufs;&gt; rpiufs; kw;Wk; ngUk; rpiufs; topahf tyJ Mhpf;fpis milfpd;wJ. EiuaPuy; Rw;Nwhl;lj;jpy; tyJ ntd;l;hpf;fpspypUe;J EiuaPuy; jkdpapd; %yk; Mf;rp[dw;w ,uj;jk; EiuaPuiy milAk;. EiuaPuypypUe;J Mf;]p[d; nfhz;l ,uj;jk; EiuaPuy; rpiufs; %yk; ,lJ Mhpf;fpis te;jilAk;. ,t;thW tyJ ntz;l;hpf;fpspypUe;j ,uj;jk; EiuaPuy; topahf kPz;Lk; ,lJ Mhpf;fpisr; nrd;wiltij EiuaPuy; Rw;Nwhl;lk; vd;fpNwhk;. </w:t>
      </w:r>
    </w:p>
    <w:p w:rsidR="00232599" w:rsidRPr="00EA536D" w:rsidRDefault="00232599" w:rsidP="00232599">
      <w:pPr>
        <w:pStyle w:val="NoSpacing"/>
        <w:rPr>
          <w:rFonts w:ascii="Baamini" w:hAnsi="Baamini"/>
          <w:szCs w:val="28"/>
        </w:rPr>
      </w:pPr>
    </w:p>
    <w:p w:rsidR="000A0132" w:rsidRDefault="00232599" w:rsidP="00232599">
      <w:pPr>
        <w:pStyle w:val="NoSpacing"/>
        <w:rPr>
          <w:b/>
          <w:bCs/>
        </w:rPr>
      </w:pPr>
      <w:r w:rsidRPr="00EA536D">
        <w:rPr>
          <w:rFonts w:ascii="Baamini" w:hAnsi="Baamini"/>
          <w:b/>
          <w:bCs/>
          <w:noProof/>
        </w:rPr>
        <w:t xml:space="preserve">,jar; nray;ghl;il newpg;gLj;Jjy; </w:t>
      </w:r>
      <w:r w:rsidRPr="00EA536D">
        <w:rPr>
          <w:b/>
          <w:bCs/>
        </w:rPr>
        <w:t>(Regulation of cardiac activity):</w:t>
      </w:r>
    </w:p>
    <w:p w:rsidR="00232599" w:rsidRPr="00EA536D" w:rsidRDefault="00232599" w:rsidP="00232599">
      <w:pPr>
        <w:pStyle w:val="NoSpacing"/>
        <w:rPr>
          <w:b/>
          <w:bCs/>
        </w:rPr>
      </w:pPr>
      <w:r w:rsidRPr="00EA536D">
        <w:rPr>
          <w:b/>
          <w:bCs/>
        </w:rPr>
        <w:t xml:space="preserve"> </w:t>
      </w: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</w:rPr>
      </w:pPr>
      <w:r>
        <w:rPr>
          <w:rFonts w:ascii="Baamini" w:hAnsi="Baamini"/>
          <w:noProof/>
        </w:rPr>
        <w:t>ghpT euk;G kz;lyk; ehh; - vgpne/g;hpidAk;&gt; ml;hPdy; nkLy;yh vgpne/g;hpidAk; ntsptpLfpd;wd. ,itapuz;Lk; - ml;hpdh;[pf; czh; Ntw;gpfNshL ,ize;J ,jaj;Jbg;gpd; tPjj;ij mjpfhpf;fpd;wd. ,izg; ghpT euk;G kz;lyk; Ruf;Fk; mrpl;ily;Nfhypd; MdJ k];fhhpdpf; czh;Ntw;gpfNshL ,ize;J ,jaj;Jbg;gpd; tPjj;ijf; Fiwf;fpwJ. rpWePufr; nray;ghl;il xOq;FgLj;Jk; thN]hg;gpu];]pd; kw;</w:t>
      </w:r>
      <w:r w:rsidRPr="00446BB1">
        <w:rPr>
          <w:rFonts w:ascii="Baamini" w:hAnsi="Baamini"/>
          <w:szCs w:val="28"/>
        </w:rPr>
        <w:t>Wk</w:t>
      </w:r>
      <w:r>
        <w:rPr>
          <w:rFonts w:ascii="Baamini" w:hAnsi="Baamini"/>
          <w:noProof/>
        </w:rPr>
        <w:t xml:space="preserve">; MQ;rpNahnld;rpd; - </w:t>
      </w:r>
      <w:r w:rsidRPr="00EA536D">
        <w:t>II</w:t>
      </w:r>
      <w:r>
        <w:rPr>
          <w:rFonts w:ascii="Baamini" w:hAnsi="Baamini"/>
          <w:noProof/>
        </w:rPr>
        <w:t xml:space="preserve"> Mfpait ,uj;j ehsj;ijr; RUf;Ffpd;wd. mNj Ntisapy; ehl;bA+hpbf; ngg;ilL ,uj;j ehsj;ij tphptilar; nra;fpwJ. Mhpf;fpSf;F mjpYk; Fwpg;ghfr; irD Mhpf;Fyhh; fZ kw;Wk; Mhpf;FNyh ntz;l;hpf;Fyhh; fZ Mfpa gFjpfSf;F ,izg;gphpT euk;G kz;lyj;ijr; Nrh;e;j Ntf]; euk;G nry;fpwJ. </w:t>
      </w:r>
    </w:p>
    <w:p w:rsidR="00232599" w:rsidRPr="0070468E" w:rsidRDefault="00232599" w:rsidP="00232599">
      <w:pPr>
        <w:pStyle w:val="NoSpacing"/>
        <w:rPr>
          <w:rFonts w:ascii="Baamini" w:hAnsi="Baamini"/>
          <w:noProof/>
        </w:rPr>
      </w:pPr>
    </w:p>
    <w:p w:rsidR="00232599" w:rsidRDefault="00232599" w:rsidP="00232599">
      <w:pPr>
        <w:pStyle w:val="NoSpacing"/>
        <w:rPr>
          <w:b/>
          <w:bCs/>
        </w:rPr>
      </w:pPr>
      <w:r w:rsidRPr="004310C6">
        <w:rPr>
          <w:rFonts w:ascii="Baamini" w:hAnsi="Baamini"/>
          <w:b/>
          <w:bCs/>
          <w:noProof/>
        </w:rPr>
        <w:t xml:space="preserve">Rw;Nwhl;l kz;lyj;jpd; NfhshWfs; </w:t>
      </w:r>
      <w:r w:rsidRPr="004310C6">
        <w:rPr>
          <w:b/>
          <w:bCs/>
        </w:rPr>
        <w:t>(Disorders of the circulatory system):</w:t>
      </w:r>
    </w:p>
    <w:p w:rsidR="000A0132" w:rsidRPr="004310C6" w:rsidRDefault="000A0132" w:rsidP="00232599">
      <w:pPr>
        <w:pStyle w:val="NoSpacing"/>
        <w:rPr>
          <w:rFonts w:ascii="Baamini" w:hAnsi="Baamini"/>
          <w:b/>
          <w:bCs/>
          <w:noProof/>
        </w:rPr>
      </w:pPr>
    </w:p>
    <w:p w:rsidR="000A0132" w:rsidRPr="00745211" w:rsidRDefault="00232599" w:rsidP="000A0132">
      <w:pPr>
        <w:pStyle w:val="NoSpacing"/>
        <w:numPr>
          <w:ilvl w:val="0"/>
          <w:numId w:val="45"/>
        </w:numPr>
        <w:rPr>
          <w:rFonts w:ascii="Baamini" w:hAnsi="Baamini"/>
          <w:noProof/>
        </w:rPr>
      </w:pPr>
      <w:r>
        <w:rPr>
          <w:rFonts w:ascii="Baamini" w:hAnsi="Baamini"/>
          <w:noProof/>
        </w:rPr>
        <w:t xml:space="preserve">kpif ,uj;j mOj;jk; </w:t>
      </w:r>
      <w:r w:rsidRPr="00D06F80">
        <w:t>(Hypertension)</w:t>
      </w:r>
      <w:proofErr w:type="gramStart"/>
      <w:r w:rsidRPr="00D06F80">
        <w:t>:</w:t>
      </w:r>
      <w:r>
        <w:rPr>
          <w:rFonts w:ascii="Baamini" w:hAnsi="Baamini"/>
          <w:noProof/>
        </w:rPr>
        <w:t xml:space="preserve"> ,</w:t>
      </w:r>
      <w:proofErr w:type="gramEnd"/>
      <w:r>
        <w:rPr>
          <w:rFonts w:ascii="Baamini" w:hAnsi="Baamini"/>
          <w:noProof/>
        </w:rPr>
        <w:t xml:space="preserve">J kdpjh;fspilNa mjpfk; fhzg;gLk; NehahFk;. </w:t>
      </w:r>
      <w:proofErr w:type="gramStart"/>
      <w:r>
        <w:rPr>
          <w:rFonts w:ascii="Baamini" w:hAnsi="Baamini"/>
          <w:noProof/>
        </w:rPr>
        <w:t xml:space="preserve">cly; eyKila xUthpd; ,uj;j mOj;jk; </w:t>
      </w:r>
      <w:r w:rsidRPr="00D06F80">
        <w:t>120/80</w:t>
      </w:r>
      <w:r>
        <w:rPr>
          <w:rFonts w:ascii="Baamini" w:hAnsi="Baamini"/>
          <w:noProof/>
        </w:rPr>
        <w:t xml:space="preserve"> kp.kP ghjurk; MFk;.</w:t>
      </w:r>
      <w:proofErr w:type="gramEnd"/>
      <w:r>
        <w:rPr>
          <w:rFonts w:ascii="Baamini" w:hAnsi="Baamini"/>
          <w:noProof/>
        </w:rPr>
        <w:t xml:space="preserve"> rp];lhypf; mOj;jk; 150 kp.kP ghjurj;ij tpl mjpfkhfTk; la];lhypf; mOj;jk; 90 kp.kP gh</w:t>
      </w:r>
      <w:r w:rsidRPr="00446BB1">
        <w:rPr>
          <w:rFonts w:ascii="Baamini" w:hAnsi="Baamini"/>
          <w:szCs w:val="28"/>
        </w:rPr>
        <w:t>j</w:t>
      </w:r>
      <w:r>
        <w:rPr>
          <w:rFonts w:ascii="Baamini" w:hAnsi="Baamini"/>
          <w:noProof/>
        </w:rPr>
        <w:t>urj;ij tpl mjpfkhfTk; epiyahf ,Ug;gJ kpifa ,uj;j mOj;jk; vdg;gLfpwJ. fl;Lg;gLj;jg;glhj ,ayhj ehs;gl;l kpif ,uj;j mOj;jk;&gt; ,jak;&gt; %is kw</w:t>
      </w:r>
      <w:r w:rsidR="000A0132">
        <w:rPr>
          <w:rFonts w:ascii="Baamini" w:hAnsi="Baamini"/>
          <w:noProof/>
        </w:rPr>
        <w:t>;Wk; rpWePufq;fisg; ghjpf;fpwJ.</w:t>
      </w:r>
    </w:p>
    <w:p w:rsidR="00232599" w:rsidRDefault="00232599" w:rsidP="00232599">
      <w:pPr>
        <w:pStyle w:val="NoSpacing"/>
        <w:rPr>
          <w:b/>
          <w:bCs/>
        </w:rPr>
      </w:pPr>
      <w:r w:rsidRPr="0070468E">
        <w:rPr>
          <w:rFonts w:ascii="Baamini" w:hAnsi="Baamini"/>
          <w:b/>
          <w:bCs/>
          <w:noProof/>
        </w:rPr>
        <w:lastRenderedPageBreak/>
        <w:t xml:space="preserve">,jaj;jir jkdp Neha; </w:t>
      </w:r>
      <w:r w:rsidRPr="0070468E">
        <w:rPr>
          <w:b/>
          <w:bCs/>
        </w:rPr>
        <w:t xml:space="preserve">(Coronary heart disease): </w:t>
      </w:r>
    </w:p>
    <w:p w:rsidR="000A0132" w:rsidRPr="0070468E" w:rsidRDefault="000A0132" w:rsidP="00232599">
      <w:pPr>
        <w:pStyle w:val="NoSpacing"/>
        <w:rPr>
          <w:b/>
          <w:bCs/>
        </w:rPr>
      </w:pP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noProof/>
        </w:rPr>
      </w:pPr>
      <w:r>
        <w:rPr>
          <w:rFonts w:ascii="Baamini" w:hAnsi="Baamini"/>
          <w:noProof/>
        </w:rPr>
        <w:t xml:space="preserve">,f;Fiwghl;by; ,jaj;jkdpfspd; cl;Gwk;&gt; gbTfs; </w:t>
      </w:r>
      <w:r w:rsidRPr="0070468E">
        <w:t>(</w:t>
      </w:r>
      <w:r>
        <w:t>atheroma)</w:t>
      </w:r>
      <w:r>
        <w:rPr>
          <w:rFonts w:ascii="Baamini" w:hAnsi="Baamini"/>
          <w:noProof/>
        </w:rPr>
        <w:t xml:space="preserve"> Njhd;wp ,uj;jf;Foy;fs; FWfyilAk;&gt; nfhy];l;uhy;&gt; ehh; nghUl;fs;&gt; ,we;j jirr;nry;fs; kw;Wk; ,uj;jg; gpNyl;nyl;Lfs; Nghd;witfisf; nfhz;l mjpNuhkh </w:t>
      </w:r>
      <w:r w:rsidRPr="00446BB1">
        <w:rPr>
          <w:rFonts w:ascii="Baamini" w:hAnsi="Baamini"/>
          <w:szCs w:val="28"/>
        </w:rPr>
        <w:t>cUthFjy</w:t>
      </w:r>
      <w:r>
        <w:rPr>
          <w:rFonts w:ascii="Baamini" w:hAnsi="Baamini"/>
          <w:noProof/>
        </w:rPr>
        <w:t xml:space="preserve">; mjpNuh];fpnyNuhrp]; </w:t>
      </w:r>
      <w:r w:rsidRPr="00D06F80">
        <w:rPr>
          <w:rFonts w:ascii="Baamini" w:hAnsi="Baamini"/>
          <w:noProof/>
        </w:rPr>
        <w:t xml:space="preserve">vdg;gLk; </w:t>
      </w:r>
      <w:r w:rsidRPr="00D06F80">
        <w:t>(Atherosclerosis).</w:t>
      </w:r>
      <w:r>
        <w:rPr>
          <w:rFonts w:ascii="Baamini" w:hAnsi="Baamini"/>
          <w:noProof/>
        </w:rPr>
        <w:t xml:space="preserve"> mjpff; nfhOg;Gg; nghUl;fshy; Md mjpNuhkh jkdpfpd; cl;Gwr;Rthpy; gw;Wg; gbTfis </w:t>
      </w:r>
      <w:r w:rsidRPr="00D06F80">
        <w:t>(plaque)</w:t>
      </w:r>
      <w:r>
        <w:rPr>
          <w:rFonts w:ascii="Baamini" w:hAnsi="Baamini"/>
          <w:noProof/>
        </w:rPr>
        <w:t xml:space="preserve"> jkdpfspd; kPs; jd;ikiaf; Fiwe;J ,uj;j gha;itAk; Fiwf;fpwJ. ,g;gw;WgbTfs; nghpjhfp ,ja ,uj;jf; Foha;fSf;Fs; ,uj;j ciwTf; fl;bfis cUthf;fyhk;. </w:t>
      </w:r>
      <w:proofErr w:type="gramStart"/>
      <w:r>
        <w:rPr>
          <w:rFonts w:ascii="Baamini" w:hAnsi="Baamini"/>
          <w:noProof/>
        </w:rPr>
        <w:t xml:space="preserve">,jw;F fNuhdhp jpuhk;g]; </w:t>
      </w:r>
      <w:r>
        <w:t xml:space="preserve">(coronary thrombus) </w:t>
      </w:r>
      <w:r>
        <w:rPr>
          <w:rFonts w:ascii="Baamini" w:hAnsi="Baamini"/>
          <w:noProof/>
        </w:rPr>
        <w:t>vd;W ngah;.</w:t>
      </w:r>
      <w:proofErr w:type="gramEnd"/>
      <w:r>
        <w:rPr>
          <w:rFonts w:ascii="Baamini" w:hAnsi="Baamini"/>
          <w:noProof/>
        </w:rPr>
        <w:t xml:space="preserve"> ,J khuilg;ig </w:t>
      </w:r>
      <w:r>
        <w:t xml:space="preserve">(Heart attack) </w:t>
      </w:r>
      <w:r>
        <w:rPr>
          <w:rFonts w:ascii="Baamini" w:hAnsi="Baamini"/>
          <w:noProof/>
        </w:rPr>
        <w:t xml:space="preserve">Vw;gLj;JfpwJ. </w:t>
      </w:r>
    </w:p>
    <w:p w:rsidR="00232599" w:rsidRPr="00D06F80" w:rsidRDefault="00232599" w:rsidP="00232599">
      <w:pPr>
        <w:pStyle w:val="NoSpacing"/>
        <w:rPr>
          <w:rFonts w:ascii="Baamini" w:hAnsi="Baamini"/>
          <w:noProof/>
        </w:rPr>
      </w:pPr>
    </w:p>
    <w:p w:rsidR="00232599" w:rsidRDefault="00232599" w:rsidP="00232599">
      <w:pPr>
        <w:pStyle w:val="NoSpacing"/>
        <w:rPr>
          <w:b/>
          <w:bCs/>
        </w:rPr>
      </w:pPr>
      <w:r w:rsidRPr="00D06F80">
        <w:rPr>
          <w:rFonts w:ascii="Baamini" w:hAnsi="Baamini"/>
          <w:b/>
          <w:bCs/>
          <w:noProof/>
        </w:rPr>
        <w:t xml:space="preserve">gf;fthjk; </w:t>
      </w:r>
      <w:r w:rsidRPr="00D06F80">
        <w:rPr>
          <w:b/>
          <w:bCs/>
        </w:rPr>
        <w:t xml:space="preserve">(Stroke): </w:t>
      </w:r>
    </w:p>
    <w:p w:rsidR="002924CE" w:rsidRPr="00D06F80" w:rsidRDefault="002924CE" w:rsidP="00232599">
      <w:pPr>
        <w:pStyle w:val="NoSpacing"/>
        <w:rPr>
          <w:b/>
          <w:bCs/>
        </w:rPr>
      </w:pPr>
    </w:p>
    <w:p w:rsidR="00232599" w:rsidRDefault="00232599" w:rsidP="000A0132">
      <w:pPr>
        <w:pStyle w:val="NoSpacing"/>
        <w:numPr>
          <w:ilvl w:val="0"/>
          <w:numId w:val="45"/>
        </w:numPr>
      </w:pPr>
      <w:r w:rsidRPr="0089252F">
        <w:rPr>
          <w:rFonts w:ascii="Baamini" w:hAnsi="Baamini"/>
          <w:noProof/>
        </w:rPr>
        <w:t xml:space="preserve">gf;fthjk;&gt; </w:t>
      </w:r>
      <w:r>
        <w:rPr>
          <w:rFonts w:ascii="Baamini" w:hAnsi="Baamini"/>
          <w:noProof/>
        </w:rPr>
        <w:t xml:space="preserve">%isapy; cs;s ,uj;jf;Foy;fs; ntbg;gjdhNyh (%is ,uj;jf;frpT) my;yJ %isf;Fr; nry;Yk; jkdpapDs; ,uj;jf;fl;b (jpuhk;g];) my;yJ gw;Wg;gbTfs; Njhd;WtjhNyh Vw;gLfpwJ. ,t;thW rpijtile;j jkdpfs; nry;Yk; %isg;gFjpf;F NghJkhd Mf;]p[d; fpilf;fhjjhy; mg;gFjp ,we;J tpLfpd;wJ. (ngU%is erpT Neha; </w:t>
      </w:r>
      <w:r>
        <w:t xml:space="preserve">(Cerebral infarction). </w:t>
      </w:r>
    </w:p>
    <w:p w:rsidR="000A0132" w:rsidRDefault="000A0132" w:rsidP="000A0132">
      <w:pPr>
        <w:pStyle w:val="NoSpacing"/>
        <w:ind w:left="810"/>
      </w:pPr>
    </w:p>
    <w:p w:rsidR="00232599" w:rsidRPr="0089252F" w:rsidRDefault="00232599" w:rsidP="000A0132">
      <w:pPr>
        <w:pStyle w:val="NoSpacing"/>
        <w:ind w:left="810"/>
        <w:rPr>
          <w:rFonts w:ascii="Baamini" w:hAnsi="Baamini"/>
          <w:b/>
          <w:bCs/>
          <w:szCs w:val="28"/>
        </w:rPr>
      </w:pPr>
      <w:r>
        <w:rPr>
          <w:rFonts w:ascii="Baamini" w:hAnsi="Baamini"/>
          <w:b/>
          <w:bCs/>
          <w:noProof/>
        </w:rPr>
        <w:t xml:space="preserve">khh;G Klf;F typ </w:t>
      </w:r>
      <w:r>
        <w:rPr>
          <w:b/>
          <w:bCs/>
          <w:noProof/>
        </w:rPr>
        <w:t xml:space="preserve">(Angina pectoris) </w:t>
      </w:r>
      <w:r>
        <w:rPr>
          <w:rFonts w:ascii="Baamini" w:hAnsi="Baamini"/>
          <w:b/>
          <w:bCs/>
          <w:noProof/>
        </w:rPr>
        <w:t xml:space="preserve">(FUjpj; jilahy; ,jaj;jirapy; Vw;gLk; typ): </w:t>
      </w:r>
      <w:r w:rsidR="000A0132">
        <w:rPr>
          <w:rFonts w:ascii="Baamini" w:hAnsi="Baamini"/>
          <w:b/>
          <w:bCs/>
          <w:noProof/>
        </w:rPr>
        <w:br/>
      </w:r>
    </w:p>
    <w:p w:rsidR="00232599" w:rsidRDefault="00232599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proofErr w:type="gramStart"/>
      <w:r>
        <w:rPr>
          <w:rFonts w:ascii="Baamini" w:hAnsi="Baamini"/>
          <w:szCs w:val="28"/>
        </w:rPr>
        <w:t>,jaj</w:t>
      </w:r>
      <w:proofErr w:type="gramEnd"/>
      <w:r>
        <w:rPr>
          <w:rFonts w:ascii="Baamini" w:hAnsi="Baamini"/>
          <w:szCs w:val="28"/>
        </w:rPr>
        <w:t>;jir jkdp Nehapd; njhlf;f epiyfspy; Nehahspfs; ,t;typia czUthh;fs;. mjpNuhkh fNuhdhp jkdpfi XusTf;F milg;gjhy; ,jaj;jpw;Fr; nry;Yk; ,uj;j msT FiwfpwJ. ,jdhy; khh;gpy; xU ,Wf;fk; my;yJ jpzwy; Vw;gl;L Rthrpg;gjpy; rpukk; Vw;gLfpwJ. ,J fLikahd khh;G typia</w:t>
      </w:r>
      <w:r>
        <w:t xml:space="preserve">  (Angina)</w:t>
      </w:r>
      <w:r>
        <w:rPr>
          <w:rFonts w:ascii="Baamini" w:hAnsi="Baamini"/>
          <w:szCs w:val="28"/>
        </w:rPr>
        <w:t xml:space="preserve"> Vw;gLj;JfpwJ. ,t;typahdJ rpwpJ Neuk; tiu ePbf;fpwJ. </w:t>
      </w:r>
    </w:p>
    <w:p w:rsidR="00232599" w:rsidRPr="003F7BC7" w:rsidRDefault="00232599" w:rsidP="00232599">
      <w:pPr>
        <w:pStyle w:val="NoSpacing"/>
        <w:rPr>
          <w:rFonts w:ascii="Baamini" w:hAnsi="Baamini"/>
          <w:szCs w:val="28"/>
        </w:rPr>
      </w:pPr>
    </w:p>
    <w:p w:rsidR="00232599" w:rsidRDefault="00232599" w:rsidP="00232599">
      <w:pPr>
        <w:pStyle w:val="NoSpacing"/>
        <w:rPr>
          <w:b/>
          <w:bCs/>
        </w:rPr>
      </w:pPr>
      <w:proofErr w:type="gramStart"/>
      <w:r w:rsidRPr="003F7BC7">
        <w:rPr>
          <w:rFonts w:ascii="Baamini" w:hAnsi="Baamini"/>
          <w:b/>
          <w:bCs/>
          <w:szCs w:val="28"/>
        </w:rPr>
        <w:t>,jar</w:t>
      </w:r>
      <w:proofErr w:type="gramEnd"/>
      <w:r w:rsidRPr="003F7BC7">
        <w:rPr>
          <w:rFonts w:ascii="Baamini" w:hAnsi="Baamini"/>
          <w:b/>
          <w:bCs/>
          <w:szCs w:val="28"/>
        </w:rPr>
        <w:t>; nraypog;G my;yJ ,jaj;jir erpTwy; Neha; (</w:t>
      </w:r>
      <w:r w:rsidRPr="003F7BC7">
        <w:rPr>
          <w:b/>
          <w:bCs/>
        </w:rPr>
        <w:t xml:space="preserve">Heart failure or Myocardial infarction): </w:t>
      </w:r>
    </w:p>
    <w:p w:rsidR="000A0132" w:rsidRDefault="000A0132" w:rsidP="00232599">
      <w:pPr>
        <w:pStyle w:val="NoSpacing"/>
        <w:rPr>
          <w:b/>
          <w:bCs/>
        </w:rPr>
      </w:pPr>
    </w:p>
    <w:p w:rsidR="00745211" w:rsidRDefault="000A0132" w:rsidP="000A0132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745211">
        <w:rPr>
          <w:rFonts w:ascii="Baamini" w:hAnsi="Baamini"/>
          <w:szCs w:val="28"/>
        </w:rPr>
        <w:t xml:space="preserve">,jaj;jirfSf;Fr; nry;Yk; jkdpf;Foy;fspy; nry;Yk; ,uj;j Xl;lk; Fwpg;gplj;jFe;j mstpy; Fiwe;J tpLtjhy; ,jaj; jirapiofs; ,wf;fpd;wd. ,e;epiyf;F khuilg;G my;yJ ,jaj;jir erpTwy; Neha; </w:t>
      </w:r>
      <w:r>
        <w:t xml:space="preserve">(Myocardial infarction) </w:t>
      </w:r>
      <w:r w:rsidRPr="00745211">
        <w:rPr>
          <w:rFonts w:ascii="Baamini" w:hAnsi="Baamini"/>
          <w:szCs w:val="28"/>
        </w:rPr>
        <w:t xml:space="preserve">vd;W ngah;. ,jaj;jirj; jkdpfSs; Vw;gLk; ,uj;j ciwTf; fl;b my;yJ jpuhk;g]; fhuzkhf ,uj;j Xl;lj;jpy; jil Vw;gl;L ,jaj;jirfSf;F toq;fg;gLk; Mf;]p[d; msT FiwfpwJ. ,J ,jaj;ij gytPdg;gLj;JfpwJ. ,e;epiyf;F ,];fpkpf; ,jaNeha; </w:t>
      </w:r>
      <w:r w:rsidRPr="003F7BC7">
        <w:t>(</w:t>
      </w:r>
      <w:r>
        <w:t>Ischemic heart disease)</w:t>
      </w:r>
      <w:r w:rsidRPr="00745211">
        <w:rPr>
          <w:rFonts w:ascii="Baamini" w:hAnsi="Baamini"/>
          <w:szCs w:val="28"/>
        </w:rPr>
        <w:t xml:space="preserve"> vd;W ngah;. ,e;j epiy njhlh;e;jhy; khh;G Klf;F typ  </w:t>
      </w:r>
    </w:p>
    <w:p w:rsidR="00745211" w:rsidRDefault="00745211" w:rsidP="0074521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lastRenderedPageBreak/>
        <w:t xml:space="preserve">Njhd;WfpwJ. ,Nj epiy ePbj;jhy; ,jaj;jirfs; ,we;J ,jar; nraypog;gpy; KbfpwJ. </w:t>
      </w:r>
    </w:p>
    <w:p w:rsidR="00745211" w:rsidRPr="00745211" w:rsidRDefault="00745211" w:rsidP="00745211">
      <w:pPr>
        <w:pStyle w:val="NoSpacing"/>
        <w:rPr>
          <w:rFonts w:ascii="Baamini" w:hAnsi="Baamini"/>
          <w:szCs w:val="28"/>
        </w:rPr>
      </w:pPr>
    </w:p>
    <w:p w:rsidR="00745211" w:rsidRPr="00745211" w:rsidRDefault="00745211" w:rsidP="0074521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745211">
        <w:rPr>
          <w:rFonts w:ascii="Baamini" w:hAnsi="Baamini"/>
          <w:noProof/>
        </w:rPr>
        <w:t>Ukhl;bf; fha;r;ry; xU njhw;W Fiwghl;L NehahFk;. xUthpd; njhz;ilg;gFjpapy; ];l;nug;Nlhfhf;f]; ghf;Bhpaq;fs; jhf;Ftjhy; ,e;Neha; Njhd;WfpwJ. njhw;W Vw;gl;l 2 Kjy; 4 thuq;fspy; Ukhl;bf; fha;r;ry; Vw;gLfpwJ. ,j;njhw;Wf;F vjpuhfj; Njhd;Wk; Neha; vjph;tpidg;nghUs;&gt; ,jaj;ijg; ghjpf;fpd;wJ. ,jdhy; kpl;uy; thy;tpy; (&lt;hpjo; thy;T) ehh;j;jpR Kbr;Rfs; Njhd;Wjy;&gt; ehhpio ,izg;Gj;jpR mow;rp (fibrosis of the connective tissue) kw;Wk; nghpfhh;baf; FopapDs; jputk; Nrh;jy; Nghd;w tpisTfs; Njhd;Wfpd;wd</w:t>
      </w:r>
    </w:p>
    <w:p w:rsidR="00745211" w:rsidRPr="00745211" w:rsidRDefault="00745211" w:rsidP="00745211">
      <w:pPr>
        <w:pStyle w:val="NoSpacing"/>
        <w:ind w:left="810"/>
        <w:rPr>
          <w:rFonts w:ascii="Baamini" w:hAnsi="Baamini"/>
          <w:szCs w:val="28"/>
        </w:rPr>
      </w:pPr>
    </w:p>
    <w:p w:rsidR="00745211" w:rsidRDefault="00745211" w:rsidP="00745211">
      <w:pPr>
        <w:pStyle w:val="NoSpacing"/>
        <w:rPr>
          <w:b/>
          <w:bCs/>
        </w:rPr>
      </w:pPr>
      <w:proofErr w:type="gramStart"/>
      <w:r w:rsidRPr="00433B0B">
        <w:rPr>
          <w:rFonts w:ascii="Baamini" w:hAnsi="Baamini"/>
          <w:b/>
          <w:bCs/>
          <w:szCs w:val="28"/>
        </w:rPr>
        <w:t>,ja</w:t>
      </w:r>
      <w:proofErr w:type="gramEnd"/>
      <w:r w:rsidRPr="00433B0B">
        <w:rPr>
          <w:rFonts w:ascii="Baamini" w:hAnsi="Baamini"/>
          <w:b/>
          <w:bCs/>
          <w:szCs w:val="28"/>
        </w:rPr>
        <w:t xml:space="preserve"> EiuaPuy; caph;g;gpj;jy; </w:t>
      </w:r>
      <w:r w:rsidRPr="00433B0B">
        <w:rPr>
          <w:b/>
          <w:bCs/>
        </w:rPr>
        <w:t xml:space="preserve">(Cardio Pulmonary Resuscitation – CPR </w:t>
      </w:r>
    </w:p>
    <w:p w:rsidR="00745211" w:rsidRDefault="00745211" w:rsidP="00745211">
      <w:pPr>
        <w:pStyle w:val="NoSpacing"/>
        <w:rPr>
          <w:b/>
          <w:bCs/>
        </w:rPr>
      </w:pPr>
    </w:p>
    <w:p w:rsidR="00745211" w:rsidRDefault="00745211" w:rsidP="00745211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N[k;]; ,yhk; kw;Wk; gPl;lh; rh/gh; Mfpa ,UtUk; thNahL tha;itj;J caph;g;gpj;jy; vd;Dk; Kiwia Kjd; Kjypy; 1956-k; Mz;L gad;gLj;jpdh;. </w:t>
      </w:r>
    </w:p>
    <w:p w:rsidR="00745211" w:rsidRDefault="00745211" w:rsidP="00745211">
      <w:pPr>
        <w:pStyle w:val="NoSpacing"/>
        <w:rPr>
          <w:rFonts w:ascii="Baamini" w:hAnsi="Baamini"/>
        </w:rPr>
      </w:pPr>
    </w:p>
    <w:p w:rsidR="00745211" w:rsidRDefault="00745211" w:rsidP="00745211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%isr;Nrjk; my;yJ kuzj;ij jtph;f;f %r;R epd;w 4 </w:t>
      </w:r>
      <w:r>
        <w:rPr>
          <w:rFonts w:ascii="Times New Roman" w:hAnsi="Times New Roman" w:cs="Times New Roman"/>
        </w:rPr>
        <w:t>–</w:t>
      </w:r>
      <w:r>
        <w:rPr>
          <w:rFonts w:ascii="Baamini" w:hAnsi="Baamini"/>
        </w:rPr>
        <w:t xml:space="preserve"> 6 epkplq;fSs; ,k;Kiwia Nkw;nfhs;s Ntz;Lk;. ,ja EiuaPuy; caph;g;gpj;jYld; gpwo;Jbg;G ePf;fKk; </w:t>
      </w:r>
      <w:r w:rsidRPr="0080790A">
        <w:t>(</w:t>
      </w:r>
      <w:r w:rsidRPr="00446BB1">
        <w:rPr>
          <w:rFonts w:ascii="Baamini" w:hAnsi="Baamini"/>
          <w:szCs w:val="28"/>
        </w:rPr>
        <w:t>Defibrillation</w:t>
      </w:r>
      <w:r>
        <w:t>)</w:t>
      </w:r>
      <w:r>
        <w:rPr>
          <w:rFonts w:ascii="Baamini" w:hAnsi="Baamini"/>
        </w:rPr>
        <w:t xml:space="preserve"> nra;ag;gLfpwJ. ,k;Kiwapy; ghjpf;fg;gl;lUf;Fr; rpwpa kpd; mjph;r;rp </w:t>
      </w:r>
      <w:r>
        <w:t xml:space="preserve">(electric shock) </w:t>
      </w:r>
      <w:r>
        <w:rPr>
          <w:rFonts w:ascii="Baamini" w:hAnsi="Baamini"/>
        </w:rPr>
        <w:t xml:space="preserve">khh;G kPJ mspj;J ,jak; njhlh;e;J nray;gl itf;fg;gLfpwJ. </w:t>
      </w:r>
    </w:p>
    <w:p w:rsidR="00745211" w:rsidRPr="003F7BC7" w:rsidRDefault="00745211" w:rsidP="00745211">
      <w:pPr>
        <w:pStyle w:val="NoSpacing"/>
        <w:rPr>
          <w:rFonts w:ascii="Baamini" w:hAnsi="Baamini"/>
        </w:rPr>
      </w:pPr>
    </w:p>
    <w:p w:rsidR="00745211" w:rsidRDefault="00745211" w:rsidP="00745211">
      <w:pPr>
        <w:pStyle w:val="NoSpacing"/>
        <w:rPr>
          <w:rFonts w:ascii="Baamini" w:hAnsi="Baamini"/>
          <w:szCs w:val="28"/>
        </w:rPr>
      </w:pPr>
      <w:r w:rsidRPr="004310C6">
        <w:rPr>
          <w:rFonts w:ascii="Baamini" w:hAnsi="Baamini"/>
          <w:b/>
          <w:bCs/>
          <w:szCs w:val="28"/>
        </w:rPr>
        <w:t xml:space="preserve">RUs; ,uj;j ehsq;fs; </w:t>
      </w:r>
      <w:r w:rsidRPr="004310C6">
        <w:rPr>
          <w:b/>
          <w:bCs/>
        </w:rPr>
        <w:t>(Varicose veins):</w:t>
      </w:r>
      <w:r>
        <w:t xml:space="preserve"> </w:t>
      </w:r>
      <w:r>
        <w:rPr>
          <w:rFonts w:ascii="Baamini" w:hAnsi="Baamini"/>
          <w:szCs w:val="28"/>
        </w:rPr>
        <w:t xml:space="preserve">rpiu ehsq;fs; mjpfkhf tphptiltjhy; jsh;e;J </w:t>
      </w:r>
      <w:r>
        <w:t xml:space="preserve">(Varicose veins) </w:t>
      </w:r>
      <w:r>
        <w:rPr>
          <w:rFonts w:ascii="Baamini" w:hAnsi="Baamini"/>
          <w:szCs w:val="28"/>
        </w:rPr>
        <w:t xml:space="preserve">Nghfpd;wd. ,jdhy; rpiufspy; cs;s thy;Tfs; ,uj;jk; ,jaj;ij Nehf;fpr; nry;tijj; jLf;fpd;wd. rpiufs; kPsjd;ikia ,oe;J $l;lkhfr; RUl;bf; nfhs;fpd;wd. ,j;jifa Kbr;Rfs; nghJthff; fhy;fs;&gt; kyf;Fly; - kytha; gFjpfs; (%yNeha; - </w:t>
      </w:r>
      <w:r w:rsidRPr="003F7BC7">
        <w:t>h</w:t>
      </w:r>
      <w:r>
        <w:t>aemorrhoids)</w:t>
      </w:r>
      <w:r>
        <w:rPr>
          <w:rFonts w:ascii="Baamini" w:hAnsi="Baamini"/>
          <w:szCs w:val="28"/>
        </w:rPr>
        <w:t xml:space="preserve"> czTf;Foy; kw;Wk; tpe;jf ehsq;fs; </w:t>
      </w:r>
      <w:r>
        <w:t xml:space="preserve">(Spermatic cord) </w:t>
      </w:r>
      <w:r>
        <w:rPr>
          <w:rFonts w:ascii="Baamini" w:hAnsi="Baamini"/>
          <w:szCs w:val="28"/>
        </w:rPr>
        <w:t xml:space="preserve">Nghd;w gFjpfspy; fhzg;gLfpd;wd. </w:t>
      </w:r>
    </w:p>
    <w:p w:rsidR="00745211" w:rsidRDefault="00745211" w:rsidP="00745211">
      <w:pPr>
        <w:pStyle w:val="NoSpacing"/>
        <w:rPr>
          <w:rFonts w:ascii="Baamini" w:hAnsi="Baamini"/>
          <w:szCs w:val="28"/>
        </w:rPr>
      </w:pPr>
    </w:p>
    <w:p w:rsidR="00745211" w:rsidRDefault="00745211" w:rsidP="00745211">
      <w:pPr>
        <w:pStyle w:val="NoSpacing"/>
        <w:rPr>
          <w:rFonts w:ascii="Baamini" w:hAnsi="Baamini"/>
          <w:szCs w:val="28"/>
        </w:rPr>
      </w:pPr>
      <w:r w:rsidRPr="004310C6">
        <w:rPr>
          <w:rFonts w:ascii="Baamini" w:hAnsi="Baamini"/>
          <w:b/>
          <w:bCs/>
          <w:szCs w:val="28"/>
        </w:rPr>
        <w:t xml:space="preserve">vk;Nghyprk; </w:t>
      </w:r>
      <w:r w:rsidRPr="004310C6">
        <w:rPr>
          <w:b/>
          <w:bCs/>
        </w:rPr>
        <w:t>(Embolism)</w:t>
      </w:r>
      <w:r>
        <w:rPr>
          <w:rFonts w:ascii="Baamini" w:hAnsi="Baamini"/>
          <w:szCs w:val="28"/>
        </w:rPr>
        <w:t>:</w:t>
      </w:r>
      <w:r w:rsidRPr="004310C6">
        <w:rPr>
          <w:rFonts w:ascii="Baamini" w:hAnsi="Baamini"/>
          <w:szCs w:val="28"/>
        </w:rPr>
        <w:t xml:space="preserve"> </w:t>
      </w:r>
      <w:r>
        <w:rPr>
          <w:rFonts w:ascii="Baamini" w:hAnsi="Baamini"/>
          <w:szCs w:val="28"/>
        </w:rPr>
        <w:t xml:space="preserve">vk;Nghyprk; vd;gJ ,uj;j ehsq;fspy; Njhd;Wk; milg;G MFk;. ciwe;j ,uj;jj; JZf;F&gt; vYk;G JZf;F&gt; fhw;Wf;Fkpo; Nghd;w ,ay;Gf;F khwhd nghUl;fs; ,uj;j ehsq;fspy; Njhd;Wk; milg;Gf;Ff; fhuzq;fshFk;. ,e;j milg;G EiuaPuy;&gt; ,jaj;jkdp my;yJ  fy;yPuypy; jq;fpdhy; ,wg;G Vw;gLk;. </w:t>
      </w:r>
    </w:p>
    <w:p w:rsidR="00745211" w:rsidRDefault="00745211" w:rsidP="00745211">
      <w:pPr>
        <w:pStyle w:val="NoSpacing"/>
        <w:rPr>
          <w:rFonts w:ascii="Baamini" w:hAnsi="Baamini"/>
          <w:szCs w:val="28"/>
        </w:rPr>
      </w:pPr>
    </w:p>
    <w:p w:rsidR="00745211" w:rsidRPr="003F7BC7" w:rsidRDefault="00745211" w:rsidP="00745211">
      <w:pPr>
        <w:pStyle w:val="NoSpacing"/>
        <w:rPr>
          <w:rFonts w:ascii="Baamini" w:hAnsi="Baamini"/>
          <w:szCs w:val="28"/>
        </w:rPr>
      </w:pPr>
      <w:proofErr w:type="gramStart"/>
      <w:r w:rsidRPr="003F7BC7">
        <w:rPr>
          <w:rFonts w:ascii="Baamini" w:hAnsi="Baamini"/>
          <w:b/>
          <w:bCs/>
          <w:szCs w:val="28"/>
        </w:rPr>
        <w:t>,uj</w:t>
      </w:r>
      <w:proofErr w:type="gramEnd"/>
      <w:r w:rsidRPr="003F7BC7">
        <w:rPr>
          <w:rFonts w:ascii="Baamini" w:hAnsi="Baamini"/>
          <w:b/>
          <w:bCs/>
          <w:szCs w:val="28"/>
        </w:rPr>
        <w:t xml:space="preserve">;j ehsg; igahf;fk; </w:t>
      </w:r>
      <w:r w:rsidRPr="003F7BC7">
        <w:rPr>
          <w:b/>
          <w:bCs/>
        </w:rPr>
        <w:t xml:space="preserve">(Aneurysm): </w:t>
      </w:r>
    </w:p>
    <w:p w:rsidR="00745211" w:rsidRDefault="00745211" w:rsidP="00745211">
      <w:pPr>
        <w:pStyle w:val="NoSpacing"/>
        <w:rPr>
          <w:rFonts w:ascii="Baamini" w:hAnsi="Baamini"/>
        </w:rPr>
      </w:pPr>
      <w:r>
        <w:rPr>
          <w:rFonts w:ascii="Baamini" w:hAnsi="Baamini"/>
        </w:rPr>
        <w:t>kpfTk; gytPdk; mile;Js;s jkdp my;yJ rpiufspd; Rth;fs; tphpe;J xU gY}d; Nghd;w igahfpwJ. ,jw;Ff; ,uj;j ehsg;igahf;fk; vd;W ngah;. rpijahj epiyapYs;s NghJ ,g;ig mUfpYs;s jpRf;fspd; Nky; mOj;jj;ij Vw;gLj;JfpwJ&gt; my;yJ ntbf;Fk; NghJ jpRf;fspy; mjpfg;gbahd ,uj;jg; Nghf;if Vw;gLj;JfpwJ.</w:t>
      </w:r>
    </w:p>
    <w:p w:rsidR="0093079E" w:rsidRDefault="0093079E" w:rsidP="0093079E">
      <w:pPr>
        <w:pBdr>
          <w:bottom w:val="dashDotStroked" w:sz="24" w:space="1" w:color="auto"/>
        </w:pBdr>
        <w:rPr>
          <w:lang w:val="en-US"/>
        </w:rPr>
      </w:pPr>
    </w:p>
    <w:p w:rsidR="0093079E" w:rsidRDefault="0093079E" w:rsidP="0093079E">
      <w:pPr>
        <w:rPr>
          <w:lang w:val="en-US"/>
        </w:rPr>
      </w:pPr>
    </w:p>
    <w:p w:rsidR="00446BB1" w:rsidRDefault="00446BB1" w:rsidP="00446BB1">
      <w:pPr>
        <w:pStyle w:val="NoSpacing"/>
        <w:jc w:val="center"/>
        <w:rPr>
          <w:rFonts w:ascii="Baamini" w:hAnsi="Baamini"/>
          <w:b/>
          <w:sz w:val="42"/>
        </w:rPr>
      </w:pPr>
      <w:r>
        <w:rPr>
          <w:rFonts w:ascii="Baamini" w:hAnsi="Baamini"/>
          <w:b/>
          <w:sz w:val="42"/>
        </w:rPr>
        <w:lastRenderedPageBreak/>
        <w:t>1</w:t>
      </w:r>
      <w:r w:rsidRPr="005F10ED">
        <w:rPr>
          <w:rFonts w:ascii="Baamini" w:hAnsi="Baamini"/>
          <w:b/>
          <w:sz w:val="42"/>
        </w:rPr>
        <w:t>1</w:t>
      </w:r>
      <w:r w:rsidRPr="005F10ED">
        <w:rPr>
          <w:vertAlign w:val="superscript"/>
        </w:rPr>
        <w:t>th</w:t>
      </w:r>
      <w:r w:rsidRPr="005F10ED">
        <w:rPr>
          <w:rFonts w:ascii="Baamini" w:hAnsi="Baamini"/>
          <w:b/>
          <w:sz w:val="42"/>
          <w:vertAlign w:val="superscript"/>
        </w:rPr>
        <w:t xml:space="preserve"> </w:t>
      </w:r>
      <w:r w:rsidRPr="005F10ED">
        <w:rPr>
          <w:rFonts w:ascii="Baamini" w:hAnsi="Baamini"/>
          <w:b/>
          <w:sz w:val="42"/>
        </w:rPr>
        <w:t>tpyq</w:t>
      </w:r>
      <w:proofErr w:type="gramStart"/>
      <w:r w:rsidRPr="005F10ED">
        <w:rPr>
          <w:rFonts w:ascii="Baamini" w:hAnsi="Baamini"/>
          <w:b/>
          <w:sz w:val="42"/>
        </w:rPr>
        <w:t>;fpay</w:t>
      </w:r>
      <w:proofErr w:type="gramEnd"/>
      <w:r w:rsidRPr="005F10ED">
        <w:rPr>
          <w:rFonts w:ascii="Baamini" w:hAnsi="Baamini"/>
          <w:b/>
          <w:sz w:val="42"/>
        </w:rPr>
        <w:t>;</w:t>
      </w:r>
    </w:p>
    <w:p w:rsidR="00446BB1" w:rsidRPr="007C5E8D" w:rsidRDefault="00446BB1" w:rsidP="00446BB1">
      <w:pPr>
        <w:pStyle w:val="NoSpacing"/>
        <w:jc w:val="center"/>
      </w:pPr>
      <w:proofErr w:type="gramStart"/>
      <w:r>
        <w:rPr>
          <w:rFonts w:ascii="Baamini" w:hAnsi="Baamini"/>
          <w:b/>
          <w:sz w:val="42"/>
        </w:rPr>
        <w:t>njhFjp</w:t>
      </w:r>
      <w:proofErr w:type="gramEnd"/>
      <w:r>
        <w:rPr>
          <w:rFonts w:ascii="Baamini" w:hAnsi="Baamini"/>
          <w:b/>
          <w:sz w:val="42"/>
        </w:rPr>
        <w:t xml:space="preserve"> </w:t>
      </w:r>
      <w:r w:rsidRPr="007C5E8D">
        <w:t>II</w:t>
      </w:r>
    </w:p>
    <w:p w:rsidR="00745211" w:rsidRDefault="00745211" w:rsidP="00446BB1">
      <w:pPr>
        <w:pStyle w:val="NoSpacing"/>
        <w:jc w:val="center"/>
        <w:rPr>
          <w:rFonts w:ascii="Baamini" w:hAnsi="Baamini"/>
          <w:b/>
        </w:rPr>
      </w:pPr>
    </w:p>
    <w:p w:rsidR="00446BB1" w:rsidRDefault="00745211" w:rsidP="00446BB1">
      <w:pPr>
        <w:pStyle w:val="NoSpacing"/>
        <w:jc w:val="center"/>
        <w:rPr>
          <w:rFonts w:ascii="Baamini" w:hAnsi="Baamini"/>
          <w:b/>
        </w:rPr>
      </w:pPr>
      <w:proofErr w:type="gramStart"/>
      <w:r>
        <w:rPr>
          <w:rFonts w:ascii="Baamini" w:hAnsi="Baamini"/>
          <w:b/>
        </w:rPr>
        <w:t>ghlk</w:t>
      </w:r>
      <w:proofErr w:type="gramEnd"/>
      <w:r>
        <w:rPr>
          <w:rFonts w:ascii="Baamini" w:hAnsi="Baamini"/>
          <w:b/>
        </w:rPr>
        <w:t xml:space="preserve">; - 8 - </w:t>
      </w:r>
      <w:r w:rsidR="00446BB1" w:rsidRPr="005F10ED">
        <w:rPr>
          <w:rFonts w:ascii="Baamini" w:hAnsi="Baamini"/>
          <w:b/>
        </w:rPr>
        <w:t>fopTePf;fk;</w:t>
      </w:r>
    </w:p>
    <w:p w:rsidR="00446BB1" w:rsidRDefault="00446BB1" w:rsidP="00446BB1">
      <w:pPr>
        <w:pStyle w:val="NoSpacing"/>
        <w:rPr>
          <w:rFonts w:ascii="Baamini" w:hAnsi="Baamini"/>
          <w:b/>
        </w:rPr>
      </w:pPr>
    </w:p>
    <w:p w:rsidR="00446BB1" w:rsidRDefault="00446BB1" w:rsidP="00446BB1">
      <w:pPr>
        <w:pStyle w:val="NoSpacing"/>
        <w:numPr>
          <w:ilvl w:val="0"/>
          <w:numId w:val="45"/>
        </w:numPr>
        <w:rPr>
          <w:rFonts w:ascii="Baamini" w:hAnsi="Baamini"/>
        </w:rPr>
      </w:pPr>
      <w:r w:rsidRPr="005F10ED">
        <w:rPr>
          <w:rFonts w:ascii="Baamini" w:hAnsi="Baamini"/>
        </w:rPr>
        <w:t>Rkhu</w:t>
      </w:r>
      <w:r>
        <w:rPr>
          <w:rFonts w:ascii="Baamini" w:hAnsi="Baamini"/>
        </w:rPr>
        <w:t xml:space="preserve">; 700 kpy;ypad; Mz;LfSf;F Kd;G njhlf;f epiy tpyq;Ffs; Njhd;wpd. </w:t>
      </w:r>
      <w:proofErr w:type="gramStart"/>
      <w:r>
        <w:rPr>
          <w:rFonts w:ascii="Baamini" w:hAnsi="Baamini"/>
        </w:rPr>
        <w:t>mt;</w:t>
      </w:r>
      <w:proofErr w:type="gramEnd"/>
      <w:r>
        <w:rPr>
          <w:rFonts w:ascii="Baamini" w:hAnsi="Baamini"/>
        </w:rPr>
        <w:t>thW Njhd;wpd. mt;thW Njhd;wpaitfs; Kw;fhy ];ghQ;Rfs; Nghd;w (JisAlypfs;) fly; ePupy; thOk; capupfs; MFk;. mtw;wpd; xt;nthU nry;Yk; fly; ePuhy; #o;e;j</w:t>
      </w:r>
      <w:r w:rsidRPr="00446BB1">
        <w:rPr>
          <w:rFonts w:ascii="Baamini" w:hAnsi="Baamini"/>
          <w:szCs w:val="28"/>
        </w:rPr>
        <w:t>p</w:t>
      </w:r>
      <w:r>
        <w:rPr>
          <w:rFonts w:ascii="Baamini" w:hAnsi="Baamini"/>
        </w:rPr>
        <w:t xml:space="preserve">Ug;gpDk; mitfs; nry;ypDs; cs;s madpfspd; $l;likg;ig fly; ePhpypUe;J NtWgLj;jp guhkhpf;fpd;wd. ghpzhkj;jpd; tpisthf&gt; jpR mLf;Ffspy; gy;NtW khw;wq;fs; epf;e;jd. ,jd; njhlh;r;rpahf rpwg;gile;j Gwj;jpR glyq;fs; cUthapd. ,g;glyq;fs; nry;ntspr; #oYf;Fk; nry; cs; jputj;jpw;Fk; ,ilNa xU jilia Vw;gLj;jpd. ,jdhy; nry;ntspj;jputk; cUthfj; njhlq;fpaJ. 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446BB1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KJFehzpfspd; gupzhkj;jpd; NghJ&gt; CLfyg;G xOq;FghL kw;Wk; madpfs; newpg;gLj;Jjy; Mfpatw;wpy; ngUk; khw;wq;fs; epfo;e;jd. cth; ePh;&gt; ed;dPh; kw;Wk; epyj;jpy; thOk; caphpfspd; gy;tifj; jd;ikf;F mtw;wpd; nry;ntsp jputj;jpd; cl;nghUl;fisf; fl;Lg;gLj;Jk; jpwNd fhuzkhFk;. epyj;ij Nehf;fp te;j caphpfs; vspjpy; cyh;e;J tplf;$ba mghaj;JlDk; mtw;wpd; tsh;r;rpij khw;w fopTfis Neubahf ePhpy; ntspNaw;w ,ayhj epiyapYk; ,Ue;jd. </w:t>
      </w:r>
      <w:proofErr w:type="gramStart"/>
      <w:r>
        <w:rPr>
          <w:rFonts w:ascii="Baamini" w:hAnsi="Baamini"/>
        </w:rPr>
        <w:t>vdNt</w:t>
      </w:r>
      <w:proofErr w:type="gramEnd"/>
      <w:r>
        <w:rPr>
          <w:rFonts w:ascii="Baamini" w:hAnsi="Baamini"/>
        </w:rPr>
        <w:t xml:space="preserve">&gt; epytho; caphpfspy; iel;u[d; fopTg;ghUl;fis ntspNaw;w khw;W top mtrpakhdJ. 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446BB1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madpfs; kw;Wk; ePh;r;rkepiyiaf; fl;Lg;gLj;j ngUk;ghyhd caphpfs; rpWePufj;ijNar; rhh;e;Js;sd. rpy tpyq;Ffspy;&gt; clypd; Gwj;jpR mikg;Gfshd nrTs;fs;&gt; Njhy; kw;Wk; czTg;ghijapd; Nfhiog;glyk; Mfpait ,ize;J CLfyg;G xOq;</w:t>
      </w:r>
      <w:r w:rsidRPr="00446BB1">
        <w:rPr>
          <w:rFonts w:ascii="Baamini" w:hAnsi="Baamini"/>
          <w:szCs w:val="28"/>
        </w:rPr>
        <w:t>FghL</w:t>
      </w:r>
      <w:r>
        <w:rPr>
          <w:rFonts w:ascii="Baamini" w:hAnsi="Baamini"/>
        </w:rPr>
        <w:t xml:space="preserve">&gt; madpfs; fl;Lg;ghL kw;Wk; iel;u[d; fopT ntspNaw;wk; Mfpa %d;W rkepiy NgZk; epfo;Tfis xOq;FgLj;Jfpd;wd. jpRf;fspy; cs;s CLfyg;G mOj;jj;ij&gt; fl;Lg;gLj;JtNj CLfyg;G xOq;FghL MFk;. caphpa rt;Tfspd; topahf ePiuf; flj;Jtjw;fhd Ce;J rf;jpahf jpRf;fspy; cs;s CLfyg;G mOj;jk; nray;gLfpwJ. cly; jputj;jpYs;s madpfspd; msTfisf; fl;Lg;gLj;JtNj madpfs; fl;Lg;ghL MFk;. 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446BB1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Gujg;nghUs; tsu;rpij khw;wkiltjd; tpisthf cw;gj;jpahFk; er;Rj;jd;ik nfhz;l iel;u[d; fopTg; nghUs; fopT ePf;fk; %yk; ntspNaw;wg;gLfpwJ. iel;u[d; </w:t>
      </w:r>
      <w:r w:rsidRPr="00446BB1">
        <w:rPr>
          <w:rFonts w:ascii="Baamini" w:hAnsi="Baamini"/>
          <w:szCs w:val="28"/>
        </w:rPr>
        <w:t>fopTg</w:t>
      </w:r>
      <w:r>
        <w:rPr>
          <w:rFonts w:ascii="Baamini" w:hAnsi="Baamini"/>
        </w:rPr>
        <w:t xml:space="preserve">; nghUshd mk;Nkhdpah kw;Wk; mjd; khw;Wfshd A+hpah&gt; A+hpf; mkpyk; Mfpait ntspNaw;wg;gLjYk; madpfs; kw;Wk; CLfyg;G rkepiyAk; xd;Wf;nfhd;W njlh;Gila nray;ghLfs; MFk;. 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446BB1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ed;dPu;tho; KJnfYk;gpfs; mjpf cg;GlDk;&gt; fly;tho; KJnfYk;gpfs; Fiwthd cg;GlDk; jq;fspd; cly; jputq;fis epu;tfpf;fpd;wd. jiutho; tpyq;Ffs; Rw;Wg;Gwj;jpy; cs;sij tpl mjpf ePiu jd; clypy; ngw;Ws;s fhuzj;jhy; ePuhtpahjy; %yk; ePiu ,of;Fk; jd;ikAilad. </w:t>
      </w:r>
      <w:proofErr w:type="gramStart"/>
      <w:r>
        <w:rPr>
          <w:rFonts w:ascii="Baamini" w:hAnsi="Baamini"/>
        </w:rPr>
        <w:t>fly;</w:t>
      </w:r>
      <w:proofErr w:type="gramEnd"/>
      <w:r>
        <w:rPr>
          <w:rFonts w:ascii="Baamini" w:hAnsi="Baamini"/>
        </w:rPr>
        <w:t xml:space="preserve">tho; </w:t>
      </w:r>
      <w:r>
        <w:rPr>
          <w:rFonts w:ascii="Baamini" w:hAnsi="Baamini"/>
        </w:rPr>
        <w:lastRenderedPageBreak/>
        <w:t xml:space="preserve">nky;YlypfSk;&gt; Rwhf;fSk; Rw;Wr;#oypy; cs;sjw;Nfw;g jq;fs; clypd; CLfyg;G mlh;j;jpia khw;wpf; nfhs;td MFk;. vdNt mit CLfyg;G xj;jikthd;fs; </w:t>
      </w:r>
      <w:r>
        <w:t xml:space="preserve">(Osmoconformers) </w:t>
      </w:r>
      <w:r>
        <w:rPr>
          <w:rFonts w:ascii="Baamini" w:hAnsi="Baamini"/>
        </w:rPr>
        <w:t xml:space="preserve">vd;wiof;fg;gLfpd;wd. Gwr;#oypd; jd;ik vg;gb ,Ue;jhYk; jq;fs; clypd; CLfyg;G mlh;j;jpia khw;whky; epiyahd msTld; itj;jpUf;Fk; (v.fh. ePh;eha; </w:t>
      </w:r>
      <w:r w:rsidRPr="00F06881">
        <w:t>(Otter)</w:t>
      </w:r>
      <w:r>
        <w:rPr>
          <w:rFonts w:ascii="Baamini" w:hAnsi="Baamini"/>
        </w:rPr>
        <w:t xml:space="preserve"> caphpfs; CLfyg;G xOq;fikthd;fs; </w:t>
      </w:r>
      <w:r w:rsidRPr="00F06881">
        <w:t>(</w:t>
      </w:r>
      <w:r>
        <w:t>Osmoregulators</w:t>
      </w:r>
      <w:r w:rsidRPr="00F06881">
        <w:t>)</w:t>
      </w:r>
      <w:r>
        <w:rPr>
          <w:rFonts w:ascii="Baamini" w:hAnsi="Baamini"/>
        </w:rPr>
        <w:t xml:space="preserve"> vd miof;fg;gLfpd;wd. 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Pr="00446BB1" w:rsidRDefault="00446BB1" w:rsidP="00446BB1">
      <w:pPr>
        <w:pStyle w:val="NoSpacing"/>
        <w:numPr>
          <w:ilvl w:val="0"/>
          <w:numId w:val="45"/>
        </w:numPr>
        <w:rPr>
          <w:rFonts w:ascii="Baamini" w:hAnsi="Baamini"/>
          <w:szCs w:val="28"/>
        </w:rPr>
      </w:pPr>
      <w:r w:rsidRPr="00446BB1">
        <w:rPr>
          <w:rFonts w:ascii="Baamini" w:hAnsi="Baamini"/>
          <w:szCs w:val="28"/>
        </w:rPr>
        <w:t>#oypYs;s cg;gpd; msT khw;wq;fis rfpj;Jf; nfhs;Sk; mstpd; mbg;gilapy; capupfs; ];BNdhN`iyd; (Stenohaline) kw;Wk; A+upN`iyd; (Euryhaline) vd ,U gpupTfshfg; gpupf;fg;gl;Ls;sd. #oypy; cs;s cg;gpd; mstpy; Vw;gLk; rpW Vw;w ,wf;fq;fis kl;LNk rfpj;Jf;nfhs;git ];BNdhN`iyd; tpyq;Ffs; vdg;gLfpd;wd (v.fh.jq;fkPd;). mNj #oypy; cg;gpd; mstpy; Vw;gLk; ngupa msT Vw;w ,wf;fq;fis rfpj;Jf;nfhs;git A+upN`iyd; tpyq;Ffs; vdg;gLk; (v.fh. Mu</w:t>
      </w:r>
      <w:proofErr w:type="gramStart"/>
      <w:r w:rsidRPr="00446BB1">
        <w:rPr>
          <w:rFonts w:ascii="Baamini" w:hAnsi="Baamini"/>
          <w:szCs w:val="28"/>
        </w:rPr>
        <w:t>;bkpah</w:t>
      </w:r>
      <w:proofErr w:type="gramEnd"/>
      <w:r w:rsidRPr="00446BB1">
        <w:rPr>
          <w:rFonts w:ascii="Baamini" w:hAnsi="Baamini"/>
          <w:szCs w:val="28"/>
        </w:rPr>
        <w:t>&gt; rhy;kd; kw;Wk; jpNyg;gpah kPd;).</w:t>
      </w:r>
    </w:p>
    <w:p w:rsidR="00446BB1" w:rsidRPr="00446BB1" w:rsidRDefault="00446BB1" w:rsidP="00446BB1">
      <w:pPr>
        <w:pStyle w:val="NoSpacing"/>
        <w:tabs>
          <w:tab w:val="left" w:pos="540"/>
          <w:tab w:val="left" w:pos="630"/>
          <w:tab w:val="left" w:pos="1170"/>
        </w:tabs>
        <w:ind w:left="810" w:hanging="180"/>
        <w:rPr>
          <w:rFonts w:ascii="Baamini" w:hAnsi="Baamini"/>
          <w:szCs w:val="28"/>
        </w:rPr>
      </w:pPr>
    </w:p>
    <w:p w:rsidR="00446BB1" w:rsidRDefault="00446BB1" w:rsidP="00446BB1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mk;Nkhdpah&gt; A+upah kw;Wk; A+upf; mkpyk; MfpaitNa ngUk;ghd;ik iel;u[d; fopTg; nghUl;fshFk;. fly; tho; vYk; kPd;fspy; cs;s l;iukPijy; mikd; Mf;i]L (</w:t>
      </w:r>
      <w:r>
        <w:t>TMO</w:t>
      </w:r>
      <w:r>
        <w:rPr>
          <w:rFonts w:ascii="Baamini" w:hAnsi="Baamini"/>
        </w:rPr>
        <w:t>)&gt; rpye;jpapd; Fthidd; MfpaitAk;&gt; `pg;Gupf; mkpyk;&gt; my;yd;Nlhdpd;&gt; my;yd;lhapf; mkpyk;&gt; Mu;dpJupf; mkpyk;&gt; fpupahl;bdpd;&gt; fpupahl;bd;&gt; gpAupd;fs;&gt; gpukpbd;fs; kw;Wk; nlupd;fs; MfpaitAk; Guj tsu;rpij khw;wj;jpd; gpw fopTg; nghUl;fshFk;.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446BB1">
      <w:pPr>
        <w:pStyle w:val="NoSpacing"/>
        <w:rPr>
          <w:rFonts w:ascii="Baamini" w:hAnsi="Baamini"/>
          <w:b/>
        </w:rPr>
      </w:pPr>
      <w:proofErr w:type="gramStart"/>
      <w:r>
        <w:rPr>
          <w:rFonts w:ascii="Baamini" w:hAnsi="Baamini"/>
          <w:b/>
        </w:rPr>
        <w:t>fopT</w:t>
      </w:r>
      <w:proofErr w:type="gramEnd"/>
      <w:r>
        <w:rPr>
          <w:rFonts w:ascii="Baamini" w:hAnsi="Baamini"/>
          <w:b/>
        </w:rPr>
        <w:t xml:space="preserve"> ePf;f Kiwfs;</w:t>
      </w:r>
    </w:p>
    <w:p w:rsidR="00446BB1" w:rsidRDefault="00446BB1" w:rsidP="00446BB1">
      <w:pPr>
        <w:pStyle w:val="NoSpacing"/>
        <w:rPr>
          <w:rFonts w:ascii="Baamini" w:hAnsi="Baamini"/>
          <w:b/>
        </w:rPr>
      </w:pPr>
      <w:r>
        <w:rPr>
          <w:rFonts w:ascii="Baamini" w:hAnsi="Baamini"/>
          <w:b/>
        </w:rPr>
        <w:t>(</w:t>
      </w:r>
      <w:r>
        <w:rPr>
          <w:b/>
        </w:rPr>
        <w:t>Modes of Excretion</w:t>
      </w:r>
      <w:r>
        <w:rPr>
          <w:rFonts w:ascii="Baamini" w:hAnsi="Baamini"/>
          <w:b/>
        </w:rPr>
        <w:t>)</w:t>
      </w:r>
    </w:p>
    <w:p w:rsidR="00745211" w:rsidRDefault="00745211" w:rsidP="00446BB1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  <w:bCs/>
        </w:rPr>
        <w:t>iel;[d; fopTg; nghUl;fisr; Nrfhpj;J Gwr;#oYf;F ntspNaw;w fopT ePf;f kz;</w:t>
      </w:r>
      <w:r w:rsidRPr="002924CE">
        <w:rPr>
          <w:rFonts w:ascii="Baamini" w:hAnsi="Baamini"/>
        </w:rPr>
        <w:t>lyk</w:t>
      </w:r>
      <w:r>
        <w:rPr>
          <w:rFonts w:ascii="Baamini" w:hAnsi="Baamini"/>
          <w:bCs/>
        </w:rPr>
        <w:t xml:space="preserve">; cjTfpwJ. ,jw;fhf tpyq;fpdq;fs; gy;NtW cj;jpfisf; ifahSfpd;wd. </w:t>
      </w:r>
      <w:r>
        <w:rPr>
          <w:rFonts w:ascii="Baamini" w:hAnsi="Baamini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mkpNdh mkpyq;fspd; rpijtpd; NghJ cUthFk; mk;Nkhdpah&gt; er;Rj;jd;ik kpf;fjhFk;. vdNt mJ mk;NkhdpahthfNth&gt; A+upahthfNth my;yJ A+upf; mkpykhfNth ntspNaw;wg;gl;lhf Ntz;Lk;. xU tpyq;F jd; clypy; ,Ue;J ve;j tifahd iel;u[d; fopT nghUis ntspNaw;w Ntz;Lk; vd;gij mt;tpyq;fpd; thoplk; jPh;khdpf;fpwJ. 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proofErr w:type="gramStart"/>
      <w:r>
        <w:rPr>
          <w:rFonts w:ascii="Baamini" w:hAnsi="Baamini"/>
        </w:rPr>
        <w:t>mk;</w:t>
      </w:r>
      <w:proofErr w:type="gramEnd"/>
      <w:r>
        <w:rPr>
          <w:rFonts w:ascii="Baamini" w:hAnsi="Baamini"/>
        </w:rPr>
        <w:t xml:space="preserve">Nkhdpahit ntspNaw;w mjpf ePu; Njitg;gLfpwJ. Mdhy; Fiwe;j er;Rj;jd;ikAila A+upf; mkpyj;ij ntspNaw;w kpff;Fiwe;j msT ePNu NghJkhdjhFk;. mk;Nkhdpahit tpl ePupy; fiuAk; jpwd; Fiwthf nfhz;l A+upah&gt; Fiwe;j er;Rj;jd;ik cilaJ. </w:t>
      </w:r>
      <w:proofErr w:type="gramStart"/>
      <w:r>
        <w:rPr>
          <w:rFonts w:ascii="Baamini" w:hAnsi="Baamini"/>
        </w:rPr>
        <w:t>mJ</w:t>
      </w:r>
      <w:proofErr w:type="gramEnd"/>
      <w:r>
        <w:rPr>
          <w:rFonts w:ascii="Baamini" w:hAnsi="Baamini"/>
        </w:rPr>
        <w:t xml:space="preserve"> clypDs; Fwpg;gpl;l Neuk; tiu ,Uf;fyhk;. 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ngUk;ghyhd iel;u[d; fopTg;nghUis mk;Nkhdpahthf ntspNaw;Wk; capupfs; mNkhdpah ePf;fpfs; (</w:t>
      </w:r>
      <w:r>
        <w:t>Ammonteles</w:t>
      </w:r>
      <w:r>
        <w:rPr>
          <w:rFonts w:ascii="Baamini" w:hAnsi="Baamini"/>
        </w:rPr>
        <w:t xml:space="preserve">) vdg;gLk;. ngUk;ghyhd kPd;fs;&gt; ePu;tho; ,Utho;tpfs; kw;Wk; ePu;tho; G+r;rpfs; Mfpait </w:t>
      </w:r>
      <w:r>
        <w:rPr>
          <w:rFonts w:ascii="Baamini" w:hAnsi="Baamini"/>
        </w:rPr>
        <w:lastRenderedPageBreak/>
        <w:t xml:space="preserve">mk;Nkhdpah ePf;fpfs; MFk;. vYk;G kPd;fspy; cs;s mk;Nkhdpah&gt; cly; gug;G kw;Wk; nrTs; gug;Gfs; topahf tputy; %yk; mk;Nkhdpah madpfshf ntspNaWfpd;wd. 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Ch;td&gt; gwg;gd&gt; epytho; ej;ijfs; kw;Wk; G+r;rpfs; Mfpait iel;u[d; fopTfis A+upf; mkpyg; gbfq;fshf&gt; kpff;Fiwthd ePupog;Gld; ntspNaw;Wfpd;wd. Mjyhy; mit A+upf; mkpy ePf;fpfs; (</w:t>
      </w:r>
      <w:r>
        <w:t>Uricoteles</w:t>
      </w:r>
      <w:r>
        <w:rPr>
          <w:rFonts w:ascii="Baamini" w:hAnsi="Baamini"/>
        </w:rPr>
        <w:t>) vdg;gLk;. epytho; tpyq;fpdq;fspy; er;Rj;jd;ik Fiwe;j A+upah&gt; kw;Wk; A+upf; mkpyk; Nghd;wit cw;gj;jp nra;ag;gLtjd; %yk; ePu; Nrkpf;fg;gLfpwJ. ghY}l;bfSk; epytho; ,Utho;tpfSk; A+upah ePf;fpfs; (</w:t>
      </w:r>
      <w:r>
        <w:t>Ureoteles</w:t>
      </w:r>
      <w:r>
        <w:rPr>
          <w:rFonts w:ascii="Baamini" w:hAnsi="Baamini"/>
        </w:rPr>
        <w:t xml:space="preserve">) vdg;gLfpd;wd. kz;GOf;fs; kz;zpy; ,Uf;Fk; NghJ A+upah ePf;fpfshfTk; ePupy; ,Uf;Fk; NghJ mk;Nkhdpah ePf;fpfshfTk; cs;sd. gy;NtW tpyq;F FOf;fspd; fopT ePf;fg; nghUl;fs; jug;gl;Ls;sd. 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tpyq;Fyfj;jpy; gytifahd fopT ePf;f mikg;Gfs; mike;Js;sd. vspa Foy; tbtpyhd njhd;ikahd rpWePufq;fshd GNuhl;Nlh ne/g;uPbah (</w:t>
      </w:r>
      <w:r>
        <w:t>Protonephridia</w:t>
      </w:r>
      <w:r>
        <w:rPr>
          <w:rFonts w:ascii="Baamini" w:hAnsi="Baamini"/>
        </w:rPr>
        <w:t>) kw;Wk; nkl;lhne/g;uPbah (</w:t>
      </w:r>
      <w:r>
        <w:t>Metanephridia</w:t>
      </w:r>
      <w:r>
        <w:rPr>
          <w:rFonts w:ascii="Baamini" w:hAnsi="Baamini"/>
        </w:rPr>
        <w:t>) Mfpait ngUk;ghyhd KJF ehzw;witfspy; fhzg;gLfpd;wd. KJnfYk;gpfs;&gt; rpf;fyhd Foy;Nghd;w rpWePufq;fisg; ngw;Ws;sd.ehlhg;GO Nghd;w jl;ilg;GOf;fspy;&gt; Fw;wpiofisf; nfhz;l&gt; Rlu; nry;fs; (</w:t>
      </w:r>
      <w:r>
        <w:t>Flame cells</w:t>
      </w:r>
      <w:r>
        <w:rPr>
          <w:rFonts w:ascii="Baamini" w:hAnsi="Baamini"/>
        </w:rPr>
        <w:t>) vDk; rpwg;G nry;fisf; nfhz;l GNuhl;Nlh ne/g;upbahf;fs; fopT ePf;fg; gzpiar; nra;fpd;wd.  Mk;gpahf;]]py; ePspiofisf; nfhz;l nrhypNdhirl;Lfs; (</w:t>
      </w:r>
      <w:r>
        <w:t>Solenocytes</w:t>
      </w:r>
      <w:r>
        <w:rPr>
          <w:rFonts w:ascii="Baamini" w:hAnsi="Baamini"/>
        </w:rPr>
        <w:t>) mg;gzpiar; nra;fpd;wd. epnkl;NlhLfspy; nud;ndl; nry;fSk;&gt; (</w:t>
      </w:r>
      <w:r>
        <w:t>Rennette cells</w:t>
      </w:r>
      <w:r>
        <w:rPr>
          <w:rFonts w:ascii="Baamini" w:hAnsi="Baamini"/>
        </w:rPr>
        <w:t>) tisjirg;GOf;fs; kw;Wk; nky;Ylypfspy; nkl;lhne/g;ubahf;fs;&gt; vd;Dk; Foy; tbt fopT ePf;f cWg;GfSk;&gt; fopTePf;fg; gzpfisr; nra;fpd;wd. G+r;rpfspy; khy;gP[pad; Ez;Foy;fs; (</w:t>
      </w:r>
      <w:r>
        <w:t>Malpighian tubues</w:t>
      </w:r>
      <w:r>
        <w:rPr>
          <w:rFonts w:ascii="Baamini" w:hAnsi="Baamini"/>
        </w:rPr>
        <w:t>) fopT ePf;f cWg;ghfr; nray;gLfpd;wd. ,why; Nghd;w fpu];Nl~pahf;fspy; gr;ir Rug;gp (</w:t>
      </w:r>
      <w:r>
        <w:t>Green glands</w:t>
      </w:r>
      <w:r>
        <w:rPr>
          <w:rFonts w:ascii="Baamini" w:hAnsi="Baamini"/>
        </w:rPr>
        <w:t>) my;yJ czu;ePl;rp Rug;gpfs; (</w:t>
      </w:r>
      <w:r>
        <w:t>Antennal glands</w:t>
      </w:r>
      <w:r>
        <w:rPr>
          <w:rFonts w:ascii="Baamini" w:hAnsi="Baamini"/>
        </w:rPr>
        <w:t xml:space="preserve">)&gt; fopT ePf;fg; gzpiar; nra;fpd;wd. KJnfYk;gpfspy; ntt;NtW tiffspy; cs;s rpWePufq;fs; Rw;Wr; #oYf;Nfw;g khWgl;L fhzg;gLfpd;wd. 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ne/g;uhd;fs; rpWePufj;jpd; mikg;G kw;Wk; nray; myhFk;. Cu;tdtw;wpy; fpshkUy]; FiwthfNth my;yJ fpshkUy]; kw;Wk; n`d;Ny tisT Mfpa ,uz;Lk; ,y;yhkNyh ,Ug;gjhy; kpff;Fiwe;j msT ePu;j;j (jho; cg;glu;T) </w:t>
      </w:r>
      <w:r>
        <w:rPr>
          <w:rFonts w:ascii="Times New Roman" w:hAnsi="Times New Roman" w:cs="Times New Roman"/>
        </w:rPr>
        <w:t>–</w:t>
      </w:r>
      <w:r>
        <w:rPr>
          <w:rFonts w:ascii="Baamini" w:hAnsi="Baamini"/>
        </w:rPr>
        <w:t xml:space="preserve"> (</w:t>
      </w:r>
      <w:r>
        <w:t>Hypotonic</w:t>
      </w:r>
      <w:r>
        <w:rPr>
          <w:rFonts w:ascii="Baamini" w:hAnsi="Baamini"/>
        </w:rPr>
        <w:t>) rpWePiu cw;gj;jp nra;fpd;wd. ghY}l;bfs; ePz;l n`d;Ny tistpidg; ngw;wpUg;gjhy; mlu;j;jp kpFe;j (cau;cg;glu;T) (</w:t>
      </w:r>
      <w:r>
        <w:t>Hypertonic</w:t>
      </w:r>
      <w:r>
        <w:rPr>
          <w:rFonts w:ascii="Baamini" w:hAnsi="Baamini"/>
        </w:rPr>
        <w:t>) rpWePiu cw;gj;jp nra;fpd;wd. ne/g;uhdpd; n`d;Ny tisT mlu;j;jp kpFe;j rpWePiu cUthf;Fk; tifapy; gupzhk khw;wk; mile;Js;sJ. fly; kPd;fspy; cs;s fpshkUy]; mw;w rpWePufq;fspypUe;J cUthFk; kpff;Fiwthd rpWePupd; mlu;j;jp mk;kPd;fspd; cly;jputj;jpd; mlu;j;jpf;F rkkhdjhFk;. ,Utho;tpfspYk; ed;dPu; kPd;fspYk; n`d;Ny tisT ,y;yhjjhy; ePu;j;j rpWePu; (jho; cg;G mlu;T) cUthfpwJ.</w:t>
      </w:r>
    </w:p>
    <w:p w:rsidR="00745211" w:rsidRDefault="00745211">
      <w:pPr>
        <w:rPr>
          <w:rFonts w:ascii="Baamini" w:hAnsi="Baamini"/>
          <w:b/>
          <w:sz w:val="28"/>
        </w:rPr>
      </w:pPr>
      <w:r>
        <w:rPr>
          <w:rFonts w:ascii="Baamini" w:hAnsi="Baamini"/>
          <w:b/>
        </w:rPr>
        <w:br w:type="page"/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 w:rsidRPr="006B7816">
        <w:rPr>
          <w:rFonts w:ascii="Baamini" w:hAnsi="Baamini"/>
          <w:b/>
        </w:rPr>
        <w:lastRenderedPageBreak/>
        <w:t>kdpjdpd</w:t>
      </w:r>
      <w:proofErr w:type="gramEnd"/>
      <w:r w:rsidRPr="006B7816">
        <w:rPr>
          <w:rFonts w:ascii="Baamini" w:hAnsi="Baamini"/>
          <w:b/>
        </w:rPr>
        <w:t>; fopT ePf;f kz;lyk; (</w:t>
      </w:r>
      <w:r w:rsidRPr="006B7816">
        <w:rPr>
          <w:b/>
        </w:rPr>
        <w:t>Human Excretory system</w:t>
      </w:r>
      <w:r w:rsidRPr="006B7816">
        <w:rPr>
          <w:rFonts w:ascii="Baamini" w:hAnsi="Baamini"/>
          <w:b/>
        </w:rPr>
        <w:t>)</w:t>
      </w:r>
    </w:p>
    <w:p w:rsidR="00745211" w:rsidRDefault="00745211" w:rsidP="00446BB1">
      <w:pPr>
        <w:pStyle w:val="NoSpacing"/>
        <w:spacing w:before="240"/>
        <w:rPr>
          <w:rFonts w:ascii="Baamini" w:hAnsi="Baamini"/>
          <w:b/>
        </w:rPr>
      </w:pPr>
    </w:p>
    <w:p w:rsidR="00446BB1" w:rsidRPr="00EE49BB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proofErr w:type="gramStart"/>
      <w:r>
        <w:rPr>
          <w:rFonts w:ascii="Baamini" w:hAnsi="Baamini"/>
        </w:rPr>
        <w:t>kdpj</w:t>
      </w:r>
      <w:proofErr w:type="gramEnd"/>
      <w:r>
        <w:rPr>
          <w:rFonts w:ascii="Baamini" w:hAnsi="Baamini"/>
        </w:rPr>
        <w:t xml:space="preserve"> rpWePuf kz;lyj;jpy; Xupiz rpWePufq;fs;&gt; Xupiz rpWePuf ehsq;fs;&gt; rpWePu;g;ig kw;Wk; rpWePu; ntsptpL ehsk; Mfpait mlq;fpAs;sd. mlu;rptg;Gk; gOg;Gk; fye;j epwj;jpYs;s rpWePufq;fs; mtiu tpij tbtpyhdit&gt; ,it Nky; tapw;Wg;gFjpapy;&gt; filrp khu;G Ks;nsYk;gpw;Fk; %d;whtJ tapw;Wg;gFjp Ks;nsYk;gpw;Fk; (</w:t>
      </w:r>
      <w:r>
        <w:t>Lumbar</w:t>
      </w:r>
      <w:r>
        <w:rPr>
          <w:rFonts w:ascii="Baamini" w:hAnsi="Baamini"/>
        </w:rPr>
        <w:t>) ,ilNa tapw;wiw KJFg;Gw cl;Rtu; gug;ig xl;b mike;Js;sd. ,lJ rpWePufj;ij tpl tyJ rpWePufk; rw;Nw jho;e;Js;sJ.</w:t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 w:rsidRPr="006B7816">
        <w:rPr>
          <w:rFonts w:ascii="Baamini" w:hAnsi="Baamini"/>
          <w:b/>
        </w:rPr>
        <w:t>rpWePufj;</w:t>
      </w:r>
      <w:proofErr w:type="gramEnd"/>
      <w:r w:rsidRPr="006B7816">
        <w:rPr>
          <w:rFonts w:ascii="Baamini" w:hAnsi="Baamini"/>
          <w:b/>
        </w:rPr>
        <w:t>jpd; mikg;G</w:t>
      </w:r>
      <w:r>
        <w:rPr>
          <w:rFonts w:ascii="Baamini" w:hAnsi="Baamini"/>
          <w:b/>
        </w:rPr>
        <w:t xml:space="preserve"> (</w:t>
      </w:r>
      <w:r>
        <w:rPr>
          <w:b/>
        </w:rPr>
        <w:t>Structure of Kidney</w:t>
      </w:r>
      <w:r>
        <w:rPr>
          <w:rFonts w:ascii="Baamini" w:hAnsi="Baamini"/>
          <w:b/>
        </w:rPr>
        <w:t>)</w:t>
      </w:r>
    </w:p>
    <w:p w:rsidR="00745211" w:rsidRDefault="00745211" w:rsidP="00446BB1">
      <w:pPr>
        <w:pStyle w:val="NoSpacing"/>
        <w:spacing w:before="240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 w:rsidRPr="006B7816">
        <w:rPr>
          <w:rFonts w:ascii="Baamini" w:hAnsi="Baamini"/>
        </w:rPr>
        <w:t>Xt</w:t>
      </w:r>
      <w:proofErr w:type="gramStart"/>
      <w:r w:rsidRPr="006B7816">
        <w:rPr>
          <w:rFonts w:ascii="Baamini" w:hAnsi="Baamini"/>
        </w:rPr>
        <w:t>;nthU</w:t>
      </w:r>
      <w:proofErr w:type="gramEnd"/>
      <w:r>
        <w:rPr>
          <w:rFonts w:ascii="Baamini" w:hAnsi="Baamini"/>
        </w:rPr>
        <w:t xml:space="preserve"> rpWePufKk; ruhrhpahf 120 fpuhk; Kjy; 170 fpuhk; tiu vil nfhz;lJ. rpWePufj;jpd; Nky; %d;W mLf;Ffshf&gt; uPdy; /Ngrpah&gt; ngupuPdy; nfhOg;G ciw kw;Wk; ehu; ciw Mfpa MjuTj;jpRf;fs; mike;Js;sd.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rpWePufj;jpd; ePs;ntl;Lj; Njhw;wj;jpy; ntspg;Gw fhu;nlf;];&gt; cl;Gw nkLy;yh kw;Wk; ngy;tp]; gFjpfs; fhzg;gLfpd;wd. nkLy;yg gFjp&gt; rpy $k;G tbt jpRj; njhFg;GfSf;F nkLy;yup gpukpLfs; my;yJ rpWePuf gpukpLfs; vd;W ngau;. nkLy;yup gpukpLfSf;fpilNa ePl;rpaile;Js;s fhu;nlf;]pd; gFjpfSf;F ngu;bdpapd; rpWePufj;J}z;fs; (</w:t>
      </w:r>
      <w:r>
        <w:t>Real columns of Bertini</w:t>
      </w:r>
      <w:r>
        <w:rPr>
          <w:rFonts w:ascii="Baamini" w:hAnsi="Baamini"/>
        </w:rPr>
        <w:t>) vd;W ngau;. rpWePufj;jpd; Fope;j gug;gpd; cl;gFjpapy; cs;s Nkl;bw;F rpWePuf i`yk; ehsk;&gt; ,uj;jehsq;fs;&gt; euk;Gfs; Mfpait rpWePufj;jpDs; nry;fpd;wd. i`yj;jpd; cl;Gwj;jpy; cs;s mfd;w Gdy; tbt ,ilntspf;F rpWePuf ngy;tp]; vd;Wk; mit ngw;Ws;s ePl;rpfSf;F fhypnr]; (</w:t>
      </w:r>
      <w:r>
        <w:t>calyces</w:t>
      </w:r>
      <w:r>
        <w:rPr>
          <w:rFonts w:ascii="Baamini" w:hAnsi="Baamini"/>
        </w:rPr>
        <w:t xml:space="preserve">) vd;Wk; ngau;. </w:t>
      </w:r>
      <w:proofErr w:type="gramStart"/>
      <w:r>
        <w:rPr>
          <w:rFonts w:ascii="Baamini" w:hAnsi="Baamini"/>
        </w:rPr>
        <w:t>rpWePuf</w:t>
      </w:r>
      <w:proofErr w:type="gramEnd"/>
      <w:r>
        <w:rPr>
          <w:rFonts w:ascii="Baamini" w:hAnsi="Baamini"/>
        </w:rPr>
        <w:t xml:space="preserve"> ngy;tp]pd; njhlu;r;rpahf&gt; rpWePuf ehsk; cs;sJ. fhypnr];&gt; ngy;tp]; kw;Wk; rpWePuf ehsq;fspd; Rtu;fspy; tupaw;w jirfs; cs;sd. ,it xOq;fikthf ,aq;Ffpd;wd. fhypnr]; rpWePiur; Nrfupj;J rpWePu; ehsk; topahf mDg;GfpwJ. mr;rpWePu; jw;fhypfkhf rpWePu;g;igapy; Nrkpf;fg;gLfpwJ. </w:t>
      </w:r>
      <w:proofErr w:type="gramStart"/>
      <w:r>
        <w:rPr>
          <w:rFonts w:ascii="Baamini" w:hAnsi="Baamini"/>
        </w:rPr>
        <w:t>rpWePu;</w:t>
      </w:r>
      <w:proofErr w:type="gramEnd"/>
      <w:r>
        <w:rPr>
          <w:rFonts w:ascii="Baamini" w:hAnsi="Baamini"/>
        </w:rPr>
        <w:t xml:space="preserve">g;ig rpWePu; ntsptpL ehsj;jpy; jpwf;fpwJ. </w:t>
      </w:r>
      <w:proofErr w:type="gramStart"/>
      <w:r>
        <w:rPr>
          <w:rFonts w:ascii="Baamini" w:hAnsi="Baamini"/>
        </w:rPr>
        <w:t>mjd</w:t>
      </w:r>
      <w:proofErr w:type="gramEnd"/>
      <w:r>
        <w:rPr>
          <w:rFonts w:ascii="Baamini" w:hAnsi="Baamini"/>
        </w:rPr>
        <w:t>; topahfr; rpWePu; ntspNaw;wg;gLfpwJ.</w:t>
      </w:r>
    </w:p>
    <w:p w:rsidR="00446BB1" w:rsidRPr="00195A1F" w:rsidRDefault="00446BB1" w:rsidP="00446BB1">
      <w:pPr>
        <w:pStyle w:val="NoSpacing"/>
      </w:pPr>
    </w:p>
    <w:p w:rsidR="00446BB1" w:rsidRPr="00195A1F" w:rsidRDefault="00446BB1" w:rsidP="00446BB1">
      <w:pPr>
        <w:pStyle w:val="NoSpacing"/>
        <w:rPr>
          <w:rFonts w:ascii="Baamini" w:hAnsi="Baamini"/>
          <w:b/>
        </w:rPr>
      </w:pPr>
      <w:proofErr w:type="gramStart"/>
      <w:r w:rsidRPr="00195A1F">
        <w:rPr>
          <w:rFonts w:ascii="Baamini" w:hAnsi="Baamini"/>
          <w:b/>
        </w:rPr>
        <w:t>ne/g;</w:t>
      </w:r>
      <w:proofErr w:type="gramEnd"/>
      <w:r w:rsidRPr="00195A1F">
        <w:rPr>
          <w:rFonts w:ascii="Baamini" w:hAnsi="Baamini"/>
          <w:b/>
        </w:rPr>
        <w:t>uhdpd; mikg;G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 w:rsidRPr="00195A1F">
        <w:rPr>
          <w:rFonts w:ascii="Baamini" w:hAnsi="Baamini"/>
        </w:rPr>
        <w:t>xt;nth</w:t>
      </w:r>
      <w:r>
        <w:rPr>
          <w:rFonts w:ascii="Baamini" w:hAnsi="Baamini"/>
        </w:rPr>
        <w:t>U rpWePufKk; rpf;fyhd Foy;fisf; nfhz;l xU kpy;ypad; ne/g;uhd;fshy; MdJ. ne/g;uhd;fs; jhd; rpWePufj;jpd; mikg;G kw;Wk; nray; myF MFk;. xt;nthU ne/g;uhdpYk; tbfl;Lk; gFjpahd uPdy; fhu;gry; (</w:t>
      </w:r>
      <w:r>
        <w:t>Renal corpuscle</w:t>
      </w:r>
      <w:r>
        <w:rPr>
          <w:rFonts w:ascii="Baamini" w:hAnsi="Baamini"/>
        </w:rPr>
        <w:t>) my;yJ khy;gp[papd; cWg;G (</w:t>
      </w:r>
      <w:r>
        <w:t>Malpighian body</w:t>
      </w:r>
      <w:r>
        <w:rPr>
          <w:rFonts w:ascii="Baamini" w:hAnsi="Baamini"/>
        </w:rPr>
        <w:t>) kw;Wk; rpWePuf Ez;Foy; (</w:t>
      </w:r>
      <w:r>
        <w:t>Renal tubule</w:t>
      </w:r>
      <w:r>
        <w:rPr>
          <w:rFonts w:ascii="Baamini" w:hAnsi="Baamini"/>
        </w:rPr>
        <w:t>) Mfpa ,U gFjpfs; cz;L. rpWePuf Ez;Foypy; jpwf;fpwJ. rpWePuf Ez;Foy; ,ul;ilr; RtUila fpz;z tbt mikg;ghd ngskhdpd; fpz;zk; vDk; mikg;gpy; njhlq;FfpwJ. ngskhdpd; fpz;zj;jpDs; ,uj;j Ez; ehsq;fshy; Md fpshkUy]; (</w:t>
      </w:r>
      <w:r>
        <w:t>Glomerulus</w:t>
      </w:r>
      <w:r>
        <w:rPr>
          <w:rFonts w:ascii="Baamini" w:hAnsi="Baamini"/>
        </w:rPr>
        <w:t xml:space="preserve">) fhzg;gLfpwJ. ,J rpWePuf Ez;FoYf;F tbjputj;ij mDg;GfpwJ. ngskhdpd; fpz;zk; kw;Wk; fpshkUy]; </w:t>
      </w:r>
      <w:r>
        <w:rPr>
          <w:rFonts w:ascii="Baamini" w:hAnsi="Baamini"/>
        </w:rPr>
        <w:lastRenderedPageBreak/>
        <w:t>Mfpait Nru;e;j mikg;Ng uPdy; fhu;gry; (</w:t>
      </w:r>
      <w:r>
        <w:t>Renal corpuscle</w:t>
      </w:r>
      <w:r>
        <w:rPr>
          <w:rFonts w:ascii="Baamini" w:hAnsi="Baamini"/>
        </w:rPr>
        <w:t>) MFk;. fpshkUy]py; cs;s vz;NlhjPypaj; jpRtpy; epiwa Ez;Jisfs; (</w:t>
      </w:r>
      <w:r>
        <w:t>fenestrae</w:t>
      </w:r>
      <w:r>
        <w:rPr>
          <w:rFonts w:ascii="Baamini" w:hAnsi="Baamini"/>
        </w:rPr>
        <w:t>) cs;sd. fpshkUy]pd; Gw mLf;F&gt; vspikahd jl;il nry;fshy; Mf;fg;gl;l ngiul;ly; mLf;fhFk;. cs;sLf;F NghNlhirl;Lfs; (</w:t>
      </w:r>
      <w:r>
        <w:t>Podocytes</w:t>
      </w:r>
      <w:r>
        <w:rPr>
          <w:rFonts w:ascii="Baamini" w:hAnsi="Baamini"/>
        </w:rPr>
        <w:t xml:space="preserve">) vDk; vgpjPypa nry;fsht; MdJ. NghNlh irl;Lfs; ghjtbt ePl;rpfspy; Kbfpd;wd. </w:t>
      </w:r>
      <w:r w:rsidRPr="00FD6C80">
        <w:rPr>
          <w:rFonts w:ascii="Baamini" w:hAnsi="Baamini"/>
        </w:rPr>
        <w:t xml:space="preserve"> 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9242"/>
      </w:tblGrid>
      <w:tr w:rsidR="00446BB1" w:rsidTr="00745211">
        <w:tc>
          <w:tcPr>
            <w:tcW w:w="9242" w:type="dxa"/>
          </w:tcPr>
          <w:p w:rsidR="00446BB1" w:rsidRDefault="00446BB1" w:rsidP="00446BB1">
            <w:pPr>
              <w:pStyle w:val="NoSpacing"/>
              <w:rPr>
                <w:rFonts w:ascii="Baamini" w:hAnsi="Baamini"/>
              </w:rPr>
            </w:pPr>
            <w:r>
              <w:rPr>
                <w:rFonts w:ascii="Baamini" w:hAnsi="Baamini"/>
              </w:rPr>
              <w:t xml:space="preserve">ruhrhpahf Rkhh; 300- 600 kpyp mstpw;F rpWePiu&gt; rpWePh;g;ig itj;jpUf;f ,aYk; cly; eykpf;f xUthpd; rpWePh;g;igapy; Rkhh; 5 kzp Neuk; tiu rpWePh; jq;Fk; ,J mth; vLj;Jf; nfhs;Sk; jputj;jpd; msitg; nghWj;J mikAk; rpWePh;g;ig fhypahf;fg;gl Ntz;Lk; vd;W %isf;F euk;Gfs; %yk; J}z;ly; fhypahf;fg;gl Ntz;Lk; vd;W %isf;F euk;Gfs; %yk; J}z;ly; mDg;gg;gLfpwJ. </w:t>
            </w:r>
            <w:proofErr w:type="gramStart"/>
            <w:r>
              <w:rPr>
                <w:rFonts w:ascii="Baamini" w:hAnsi="Baamini"/>
              </w:rPr>
              <w:t>,JNt</w:t>
            </w:r>
            <w:proofErr w:type="gramEnd"/>
            <w:r>
              <w:rPr>
                <w:rFonts w:ascii="Baamini" w:hAnsi="Baamini"/>
              </w:rPr>
              <w:t xml:space="preserve"> rpWePh; fopf;f Jtq;Fk; vd;gjw;fhd ce;Jjy; MFk;. </w:t>
            </w:r>
            <w:proofErr w:type="gramStart"/>
            <w:r>
              <w:rPr>
                <w:rFonts w:ascii="Baamini" w:hAnsi="Baamini"/>
              </w:rPr>
              <w:t>rpWePh;</w:t>
            </w:r>
            <w:proofErr w:type="gramEnd"/>
            <w:r>
              <w:rPr>
                <w:rFonts w:ascii="Baamini" w:hAnsi="Baamini"/>
              </w:rPr>
              <w:t xml:space="preserve">g;igapd; jirfs; </w:t>
            </w:r>
            <w:r>
              <w:rPr>
                <w:rFonts w:ascii="Times New Roman" w:hAnsi="Times New Roman" w:cs="Times New Roman"/>
              </w:rPr>
              <w:t>‘</w:t>
            </w:r>
            <w:r>
              <w:rPr>
                <w:rFonts w:ascii="Baamini" w:hAnsi="Baamini"/>
              </w:rPr>
              <w:t>nll;&amp;rhh;</w:t>
            </w:r>
            <w:r>
              <w:rPr>
                <w:rFonts w:ascii="Times New Roman" w:hAnsi="Times New Roman" w:cs="Times New Roman"/>
              </w:rPr>
              <w:t>”</w:t>
            </w:r>
            <w:r>
              <w:rPr>
                <w:rFonts w:ascii="Baamini" w:hAnsi="Baamini"/>
              </w:rPr>
              <w:t xml:space="preserve"> jirfs; vdg;gLk;. ,j;jir tYtpoe;jhy; mOj;jj;jpw;F Ml;gl NehpLk;. ,jw;F tYT+l;l ,Lg;Gj;jirfSf;fhd clw;gapw;rpia Nkw;nfhs;tJ cjtpahapUf;Fk;. </w:t>
            </w:r>
          </w:p>
        </w:tc>
      </w:tr>
    </w:tbl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rpWePuf Ez;Foy;&gt; ngskhdpd; fpz;zj;jpw;Fg; gpwF mz;ik RUs; Ez;FoyhfTk; gpwF nfhz;il Crp tbtk; nfhz;l n`d;Nyapd; tisthfTk; cUthfpwJ. n`d;Nyapd; tisT vd;gJ nky;ypa fPopwq;F J}k;igAk; jbj;j NkNyW J}k;ikAk; nfhz;ljhFk;. NkNyW J}k;G mjpf RUsikg;Gila Nra;ik RUs; Ez; Foyhf njhlu;fpwJ (</w:t>
      </w:r>
      <w:r>
        <w:t>DCT</w:t>
      </w:r>
      <w:r>
        <w:rPr>
          <w:rFonts w:ascii="Baamini" w:hAnsi="Baamini"/>
        </w:rPr>
        <w:t xml:space="preserve">). </w:t>
      </w:r>
      <w:proofErr w:type="gramStart"/>
      <w:r>
        <w:rPr>
          <w:rFonts w:ascii="Baamini" w:hAnsi="Baamini"/>
        </w:rPr>
        <w:t>,Wjpapy</w:t>
      </w:r>
      <w:proofErr w:type="gramEnd"/>
      <w:r>
        <w:rPr>
          <w:rFonts w:ascii="Baamini" w:hAnsi="Baamini"/>
        </w:rPr>
        <w:t xml:space="preserve">; ,f;Foy; Nrfupg;G ehsj;jpy; KbtilfpwJ. </w:t>
      </w:r>
      <w:proofErr w:type="gramStart"/>
      <w:r>
        <w:rPr>
          <w:rFonts w:ascii="Baamini" w:hAnsi="Baamini"/>
        </w:rPr>
        <w:t>nkLy;</w:t>
      </w:r>
      <w:proofErr w:type="gramEnd"/>
      <w:r>
        <w:rPr>
          <w:rFonts w:ascii="Baamini" w:hAnsi="Baamini"/>
        </w:rPr>
        <w:t>yup gpukpLfs; kw;Wk; ngy;tp]; gFjpfspd; topahf nry;Yk; Nrfupg;G ehsk;&gt; NkYk; gy Nrfupg</w:t>
      </w:r>
      <w:proofErr w:type="gramStart"/>
      <w:r>
        <w:rPr>
          <w:rFonts w:ascii="Baamini" w:hAnsi="Baamini"/>
        </w:rPr>
        <w:t>;G</w:t>
      </w:r>
      <w:proofErr w:type="gramEnd"/>
      <w:r>
        <w:rPr>
          <w:rFonts w:ascii="Baamini" w:hAnsi="Baamini"/>
        </w:rPr>
        <w:t xml:space="preserve"> ehsk;&gt; NkYk; gy Nrfupg</w:t>
      </w:r>
      <w:proofErr w:type="gramStart"/>
      <w:r>
        <w:rPr>
          <w:rFonts w:ascii="Baamini" w:hAnsi="Baamini"/>
        </w:rPr>
        <w:t>;G</w:t>
      </w:r>
      <w:proofErr w:type="gramEnd"/>
      <w:r>
        <w:rPr>
          <w:rFonts w:ascii="Baamini" w:hAnsi="Baamini"/>
        </w:rPr>
        <w:t xml:space="preserve"> ehsq;fSld; ,ize;J ghg;gpy;yup ehskhfpwJ. </w:t>
      </w:r>
      <w:proofErr w:type="gramStart"/>
      <w:r>
        <w:rPr>
          <w:rFonts w:ascii="Baamini" w:hAnsi="Baamini"/>
        </w:rPr>
        <w:t>ghg;</w:t>
      </w:r>
      <w:proofErr w:type="gramEnd"/>
      <w:r>
        <w:rPr>
          <w:rFonts w:ascii="Baamini" w:hAnsi="Baamini"/>
        </w:rPr>
        <w:t>gpy;yup ehsk; fhypnr]; gFjpapy; rpWePiu tpLtpf;fpwJ.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rpWePuf Ez;Foy;fspd;&gt; mz;ik RUs; Ez;Foy; </w:t>
      </w:r>
      <w:r w:rsidRPr="002B7395">
        <w:t>(PCT)</w:t>
      </w:r>
      <w:r>
        <w:rPr>
          <w:rFonts w:ascii="Baamini" w:hAnsi="Baamini"/>
        </w:rPr>
        <w:t xml:space="preserve"> kw;Wk; Nra;ik RUs; Ez;Foy;fs; </w:t>
      </w:r>
      <w:r w:rsidRPr="002B7395">
        <w:t>(DCT)</w:t>
      </w:r>
      <w:r>
        <w:rPr>
          <w:rFonts w:ascii="Baamini" w:hAnsi="Baamini"/>
        </w:rPr>
        <w:t xml:space="preserve"> Mfpait rpWePufj;jpd; fhh;bfy; (Gwzp) gFjpapYk;&gt; n`d;Nyapd; tisT nkLy;yhp gFjpapYk; mike;Js;sd. ngUk;ghyhd ne/g;uhd;fspd; n`d;Nyapd; tisT Fl;ilahfTk;&gt; mjd; kpfr;rpwpa gFjp kl;LNk nkLy;yhtpDs; ePl;bf;nfhz;Lk; ,Uf;fpd;wJ. ,jw;F fhh;bfy; ne/g;uhd;fs; vd;W ngah;. NtW rpy ne/g;uhd;fs; kpf ePz;l n`d;Nyapd; tisT nfhz;ljhy; mit&gt; nkLy;yhp gFjpapd; Mo; gFjp tiu ePz;L mike;Js;sJ. ,j;jifa ne/g;uhd;fs; [f;];lh nkLy;yhp ne/g;uhd;fs; vd;wiof;fg;gLfpd;wd (nkLy;yh mUF ne/g;uhd;fs;) </w:t>
      </w:r>
    </w:p>
    <w:p w:rsidR="00446BB1" w:rsidRDefault="00446BB1" w:rsidP="00446BB1">
      <w:pPr>
        <w:pStyle w:val="NoSpacing"/>
        <w:rPr>
          <w:rFonts w:ascii="Baamini" w:hAnsi="Baamini"/>
        </w:rPr>
      </w:pPr>
    </w:p>
    <w:p w:rsidR="00446BB1" w:rsidRDefault="00446BB1" w:rsidP="00446BB1">
      <w:pPr>
        <w:pStyle w:val="NoSpacing"/>
        <w:rPr>
          <w:rFonts w:ascii="Baamini" w:hAnsi="Baamini"/>
          <w:b/>
          <w:bCs/>
        </w:rPr>
      </w:pPr>
      <w:proofErr w:type="gramStart"/>
      <w:r>
        <w:rPr>
          <w:rFonts w:ascii="Baamini" w:hAnsi="Baamini"/>
          <w:b/>
          <w:bCs/>
        </w:rPr>
        <w:t>ne/g;</w:t>
      </w:r>
      <w:proofErr w:type="gramEnd"/>
      <w:r>
        <w:rPr>
          <w:rFonts w:ascii="Baamini" w:hAnsi="Baamini"/>
          <w:b/>
          <w:bCs/>
        </w:rPr>
        <w:t xml:space="preserve">uhd;fspd; ,uj;j Ez; ehsj;njhFg;G: </w:t>
      </w:r>
    </w:p>
    <w:p w:rsidR="00446BB1" w:rsidRDefault="00446BB1" w:rsidP="00446BB1">
      <w:pPr>
        <w:pStyle w:val="NoSpacing"/>
        <w:rPr>
          <w:rFonts w:ascii="Baamini" w:hAnsi="Baamini"/>
          <w:b/>
          <w:bCs/>
        </w:rPr>
      </w:pPr>
    </w:p>
    <w:p w:rsidR="00446BB1" w:rsidRPr="003678A7" w:rsidRDefault="00446BB1" w:rsidP="002924CE">
      <w:pPr>
        <w:pStyle w:val="NoSpacing"/>
        <w:numPr>
          <w:ilvl w:val="0"/>
          <w:numId w:val="45"/>
        </w:numPr>
      </w:pPr>
      <w:r>
        <w:rPr>
          <w:rFonts w:ascii="Baamini" w:hAnsi="Baamini"/>
        </w:rPr>
        <w:t xml:space="preserve">ne/g;uhd;fspy; ,U ,uj;j Ez;eshj; njhFg;Gfs; cs;sd. xd;W fpshkUy]pYk; kw;nwhd;W Ez;Foy;fisr; Rw;wpYk; mike;Js;sJ. fpshkUy]py; cs;s ,uj;j Ez;ehsj;njhFg;G kw;wjpypUe;J NtWgl;ljhFk;. Vnddpy;&gt; ,j;njhFg;G ,uj;jj;ij vLj;Jr; nry;Yk;NghJ cl;nry; Ez; jkdpfshfTk; </w:t>
      </w:r>
      <w:r>
        <w:t xml:space="preserve">(Afferent arterioles) </w:t>
      </w:r>
      <w:r>
        <w:rPr>
          <w:rFonts w:ascii="Baamini" w:hAnsi="Baamini"/>
        </w:rPr>
        <w:t xml:space="preserve">ntspNaWk; NghJ </w:t>
      </w:r>
      <w:r>
        <w:rPr>
          <w:rFonts w:ascii="Baamini" w:hAnsi="Baamini"/>
        </w:rPr>
        <w:lastRenderedPageBreak/>
        <w:t xml:space="preserve">ntspr;nry; Ez; jkdpfshfTk; </w:t>
      </w:r>
      <w:r>
        <w:t xml:space="preserve">(Efferent arteriolies) </w:t>
      </w:r>
      <w:r>
        <w:rPr>
          <w:rFonts w:ascii="Baamini" w:hAnsi="Baamini"/>
        </w:rPr>
        <w:t xml:space="preserve">ntspNaWfpd;wd. ,e;j ntspr;nry; Ez;jkdpfs;&gt; fpshkUy]pypUe;J ntspNawpa gpd;&gt; Ez;zpa ehsq;fshfg; gphpe;J rpW ePuf Ez;Foiyr; #o;e;J fhzg;gLfpd;wd. ,it Gw Ez;Foy; ,uj;j ehsq;fs; </w:t>
      </w:r>
      <w:r>
        <w:t xml:space="preserve">(Peritubular capillaries) </w:t>
      </w:r>
      <w:r>
        <w:rPr>
          <w:rFonts w:ascii="Baamini" w:hAnsi="Baamini"/>
        </w:rPr>
        <w:t xml:space="preserve">vd;W miof;fg;gLfpd;wd. [f;];lh nkLy;yhp ne/g;uhd;fspy;&gt; Nkw;fz;l ntspr;nry; Ez; jkdpfs; ePs; fw;iwahf&gt; n`d;Ny tisTf;F ,izahf ePz;l ehsj;ij cUthf;fpAs;sd. ,jw;F thrh nuf;lh vd;W ngah;. fhh;bfy; ne/g;uhd;fspy; thrh nuf;lh fhzg;gLtjpy;iy my;yJ vz;zpf;ifapy; Fiwe;jpUf;Fk;. </w:t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 w:rsidRPr="00CF3355">
        <w:rPr>
          <w:rFonts w:ascii="Baamini" w:hAnsi="Baamini"/>
          <w:b/>
        </w:rPr>
        <w:t>kdp</w:t>
      </w:r>
      <w:r>
        <w:rPr>
          <w:rFonts w:ascii="Baamini" w:hAnsi="Baamini"/>
          <w:b/>
        </w:rPr>
        <w:t>jdpy</w:t>
      </w:r>
      <w:proofErr w:type="gramEnd"/>
      <w:r>
        <w:rPr>
          <w:rFonts w:ascii="Baamini" w:hAnsi="Baamini"/>
          <w:b/>
        </w:rPr>
        <w:t>; rpWePu; cUthFk; Kiw (</w:t>
      </w:r>
      <w:r>
        <w:rPr>
          <w:b/>
        </w:rPr>
        <w:t>Mechanism of urine formation in human</w:t>
      </w:r>
      <w:r>
        <w:rPr>
          <w:rFonts w:ascii="Baamini" w:hAnsi="Baamini"/>
          <w:b/>
        </w:rPr>
        <w:t>)</w:t>
      </w:r>
    </w:p>
    <w:p w:rsidR="00745211" w:rsidRDefault="00745211" w:rsidP="00446BB1">
      <w:pPr>
        <w:pStyle w:val="NoSpacing"/>
        <w:spacing w:before="240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mkpNdh mkpyq;fs; rpijf;fg;gLtjhy; cUthFk; iel;u[d; fopTfs; fy;yPuypy; A+upahthf khw;wg;gLfpd;wd. ,J Mu;dpj;ijd; Row;rp my;yJ A+upah Row;rp vd;W miof;fg;gLfpwJ.</w:t>
      </w:r>
    </w:p>
    <w:p w:rsidR="00446BB1" w:rsidRDefault="00446BB1" w:rsidP="00446BB1">
      <w:pPr>
        <w:pStyle w:val="NoSpacing"/>
        <w:spacing w:before="240"/>
        <w:rPr>
          <w:rFonts w:ascii="Baamini" w:hAnsi="Baamini"/>
        </w:rPr>
      </w:pPr>
      <w:proofErr w:type="gramStart"/>
      <w:r>
        <w:rPr>
          <w:rFonts w:ascii="Baamini" w:hAnsi="Baamini"/>
        </w:rPr>
        <w:t>rpWePu</w:t>
      </w:r>
      <w:proofErr w:type="gramEnd"/>
      <w:r>
        <w:rPr>
          <w:rFonts w:ascii="Baamini" w:hAnsi="Baamini"/>
        </w:rPr>
        <w:t>; cUthf;fj;jpy;&gt; fpshkUyhu; tbfl;Ljy;&gt; Foy;fspy; kPs cwpQ;Rjy; kw;Wk; Foy;fspy; Ruj;jy; Mfpa %d;W nraw;ghLfs; cs;sd.</w:t>
      </w:r>
    </w:p>
    <w:p w:rsidR="00446BB1" w:rsidRPr="00745211" w:rsidRDefault="00446BB1" w:rsidP="00446BB1">
      <w:pPr>
        <w:pStyle w:val="NoSpacing"/>
        <w:numPr>
          <w:ilvl w:val="0"/>
          <w:numId w:val="44"/>
        </w:numPr>
        <w:spacing w:before="240"/>
        <w:rPr>
          <w:rFonts w:ascii="Baamini" w:hAnsi="Baamini"/>
        </w:rPr>
      </w:pPr>
      <w:r w:rsidRPr="00622ABC">
        <w:rPr>
          <w:rFonts w:ascii="Baamini" w:hAnsi="Baamini"/>
          <w:b/>
        </w:rPr>
        <w:t>fpshkUyhu; tbfl;Ljy;</w:t>
      </w:r>
      <w:r>
        <w:rPr>
          <w:rFonts w:ascii="Baamini" w:hAnsi="Baamini"/>
          <w:b/>
        </w:rPr>
        <w:t xml:space="preserve"> </w:t>
      </w:r>
      <w:r w:rsidRPr="00EE49BB">
        <w:rPr>
          <w:rFonts w:ascii="Baamini" w:hAnsi="Baamini"/>
          <w:b/>
        </w:rPr>
        <w:t>(</w:t>
      </w:r>
      <w:r w:rsidRPr="00EE49BB">
        <w:rPr>
          <w:b/>
        </w:rPr>
        <w:t>Glomerular filtration</w:t>
      </w:r>
      <w:r w:rsidRPr="00EE49BB">
        <w:rPr>
          <w:rFonts w:ascii="Baamini" w:hAnsi="Baamini"/>
          <w:b/>
        </w:rPr>
        <w:t>)</w:t>
      </w:r>
    </w:p>
    <w:p w:rsidR="00745211" w:rsidRPr="005072B1" w:rsidRDefault="00745211" w:rsidP="00745211">
      <w:pPr>
        <w:pStyle w:val="NoSpacing"/>
        <w:spacing w:before="240"/>
        <w:ind w:left="36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proofErr w:type="gramStart"/>
      <w:r>
        <w:rPr>
          <w:rFonts w:ascii="Baamini" w:hAnsi="Baamini"/>
        </w:rPr>
        <w:t>rpWePufj;</w:t>
      </w:r>
      <w:proofErr w:type="gramEnd"/>
      <w:r>
        <w:rPr>
          <w:rFonts w:ascii="Baamini" w:hAnsi="Baamini"/>
        </w:rPr>
        <w:t xml:space="preserve">jkdp %yk; ,uj;jk; fpshkUyi] nrd;wilfpwJ. ,uj;jj;jpy;&gt; mjpf msT ePh;&gt; $o;k Gujq;fs;&gt; rh;f;fiufs;&gt; cg;Gfs; kw;Wk; iel;u[d; fopTg; nghUl;fs; Mfpait mlq;fpAs;sd. rpWePh; cUthjypd; Kjy; rpWePu; cUthjypd; Kjy;gbahd ,uj;jj;ij tbfl;Lk; epfo;T fpshkUy]py; eilngWfpwJ. </w:t>
      </w:r>
      <w:proofErr w:type="gramStart"/>
      <w:r>
        <w:rPr>
          <w:rFonts w:ascii="Baamini" w:hAnsi="Baamini"/>
        </w:rPr>
        <w:t>,J</w:t>
      </w:r>
      <w:proofErr w:type="gramEnd"/>
      <w:r>
        <w:rPr>
          <w:rFonts w:ascii="Baamini" w:hAnsi="Baamini"/>
        </w:rPr>
        <w:t xml:space="preserve"> xU ,ay;G flj;jy; epfo;thFk;. fpshkUy]py; cs;s ,u;j;j Ez;ehsq;fis tpl;L ntspNaWk; jputk; ngskhdpd; fpz;zj;ij milfpwJ. </w:t>
      </w:r>
      <w:proofErr w:type="gramStart"/>
      <w:r>
        <w:rPr>
          <w:rFonts w:ascii="Baamini" w:hAnsi="Baamini"/>
        </w:rPr>
        <w:t>,j</w:t>
      </w:r>
      <w:proofErr w:type="gramEnd"/>
      <w:r>
        <w:rPr>
          <w:rFonts w:ascii="Baamini" w:hAnsi="Baamini"/>
        </w:rPr>
        <w:t xml:space="preserve">;jputj;jpw;F fpshkUyhh; tbjputk; </w:t>
      </w:r>
      <w:r>
        <w:t xml:space="preserve">(Glomerular Filtrate) </w:t>
      </w:r>
      <w:r>
        <w:rPr>
          <w:rFonts w:ascii="Baamini" w:hAnsi="Baamini"/>
        </w:rPr>
        <w:t xml:space="preserve">vd;W ngah;. ,uj;j gpsh];khtpy; cs;s ePh; kw;Wk; rpwpa %yf;$Wfs; CLUtf;$ba nky;ypa rt;tpidAk; ngUk;gug;igAk; fpshkUy]; ngw;Ws;sJ. cl;nry; ,uj;jehsj;jpd; topahf mjpf tpirAld; fpsUy]{f;Fs; EioAk; ,uj;jk;&gt; ntspr;nry; ,uj;j ehsj;jpd; topNa ntspNaWk; NghJ tpir FiwfpwJ. Vnddpy;&gt; cl;nry; ,uj;jehsk;&gt; ntspr; nry; ,uj;j ehsj;ij tpl mfd;wJ. ,jdhy; Vw;gLj;jg;gLk; ePh;k mOj;jk; </w:t>
      </w:r>
      <w:r>
        <w:t xml:space="preserve">(Hydrostatic pressure) </w:t>
      </w:r>
      <w:r>
        <w:rPr>
          <w:rFonts w:ascii="Baamini" w:hAnsi="Baamini"/>
        </w:rPr>
        <w:t xml:space="preserve">kdpjdpy; Rkhh; </w:t>
      </w:r>
      <w:r w:rsidRPr="00823A08">
        <w:t>55</w:t>
      </w:r>
      <w:r>
        <w:rPr>
          <w:rFonts w:ascii="Baamini" w:hAnsi="Baamini"/>
        </w:rPr>
        <w:t xml:space="preserve"> </w:t>
      </w:r>
      <w:r w:rsidRPr="00823A08">
        <w:t>mm Hg</w:t>
      </w:r>
      <w:r>
        <w:rPr>
          <w:rFonts w:ascii="Baamini" w:hAnsi="Baamini"/>
        </w:rPr>
        <w:t xml:space="preserve"> vd fzf;fplg;gl;Ls;sJ. 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rpWePufq;fs; 24 kzpNeuj;jpy; Rkhu; 180yp msTf;F fpshkUyhu; tbjputj;ij cw;gj;jp nra;fpd;wd. ,uj;jj;jpYs;s ePh;&gt; FSf;Nfh];&gt; mkpNdh mkpyq;fs; kw;Wk; iel;u[d; fopTg; nghUl;fs; Mfpait ,ay;ghf fpshkUyi] te;jilfpd;wd. vdNt tbjputk; Vwj;jho ,uj;jj;jpw;F epfuhd cl;nghUl;fisNa ngw;Ws;sJ. </w:t>
      </w:r>
      <w:r w:rsidRPr="00823A08">
        <w:t>5 nm</w:t>
      </w:r>
      <w:r>
        <w:rPr>
          <w:rFonts w:ascii="Baamini" w:hAnsi="Baamini"/>
        </w:rPr>
        <w:t xml:space="preserve"> I tpl nghpa %yf</w:t>
      </w:r>
      <w:proofErr w:type="gramStart"/>
      <w:r>
        <w:rPr>
          <w:rFonts w:ascii="Baamini" w:hAnsi="Baamini"/>
        </w:rPr>
        <w:t>;$</w:t>
      </w:r>
      <w:proofErr w:type="gramEnd"/>
      <w:r>
        <w:rPr>
          <w:rFonts w:ascii="Baamini" w:hAnsi="Baamini"/>
        </w:rPr>
        <w:t xml:space="preserve">Wfs; Foy;fSf;Fs; Eioa Kbtjpy;iy. fpshkUy]py; tbfl;Lk; rt;tpd; topahf ePUk;&gt; ,uj;jj;jpYs;s gpw fiunghUl;fSk; ntspNaw&gt; ,uj;jj;jpYs;s fpshkUyhh; ePh;k mOj;jNk fhuzkhFk;. fpshkUyhh; ,uj;j </w:t>
      </w:r>
      <w:r>
        <w:rPr>
          <w:rFonts w:ascii="Baamini" w:hAnsi="Baamini"/>
        </w:rPr>
        <w:lastRenderedPageBreak/>
        <w:t xml:space="preserve">mOj;jk; (Vwj;jho </w:t>
      </w:r>
      <w:r w:rsidRPr="00581789">
        <w:t>55 mm Hg</w:t>
      </w:r>
      <w:r>
        <w:rPr>
          <w:rFonts w:ascii="Baamini" w:hAnsi="Baamini"/>
        </w:rPr>
        <w:t xml:space="preserve">) gpw ,uj;j Ez;ehsj; njhFg;Gfspy; ,Ug;gij tpl mjpfkhdjhFk;. ,uj;j Ez;ehsq;fspd; gpsh];kh Gujq;fs; ,uz;L vjph; tpirfis mspf;fpd;wd. $o;k CLfyg;G mOj;jk; </w:t>
      </w:r>
      <w:r>
        <w:t xml:space="preserve">(Colloidal osmotic pressure) (30 mm Hg) </w:t>
      </w:r>
      <w:r>
        <w:rPr>
          <w:rFonts w:ascii="Baamini" w:hAnsi="Baamini"/>
        </w:rPr>
        <w:t xml:space="preserve">kw;Wk; fpshkUyhh; fpz;zq;fspy; </w:t>
      </w:r>
      <w:r w:rsidRPr="00581789">
        <w:t>(capsular)</w:t>
      </w:r>
      <w:r>
        <w:rPr>
          <w:rFonts w:ascii="Baamini" w:hAnsi="Baamini"/>
        </w:rPr>
        <w:t xml:space="preserve"> ePh;k mOj;jk; (</w:t>
      </w:r>
      <w:r w:rsidRPr="00581789">
        <w:t>15 mm Hg</w:t>
      </w:r>
      <w:r>
        <w:rPr>
          <w:rFonts w:ascii="Baamini" w:hAnsi="Baamini"/>
        </w:rPr>
        <w:t xml:space="preserve">) vDk; ,it fpskUyhh; fpz;zq;fspy; cs;s jputq;fshy; cUthfpd;wJ. </w:t>
      </w:r>
      <w:proofErr w:type="gramStart"/>
      <w:r>
        <w:rPr>
          <w:rFonts w:ascii="Baamini" w:hAnsi="Baamini"/>
        </w:rPr>
        <w:t>,t</w:t>
      </w:r>
      <w:proofErr w:type="gramEnd"/>
      <w:r>
        <w:rPr>
          <w:rFonts w:ascii="Baamini" w:hAnsi="Baamini"/>
        </w:rPr>
        <w:t xml:space="preserve">;tpuz;L mOj;jq;fSk; </w:t>
      </w: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Nrh;e;J </w:t>
      </w:r>
      <w:r>
        <w:t xml:space="preserve">(30 mm Hg + 15 mm Hg = 45 mm Hg) 45 mm Hg </w:t>
      </w:r>
      <w:r>
        <w:rPr>
          <w:rFonts w:ascii="Baamini" w:hAnsi="Baamini"/>
        </w:rPr>
        <w:t xml:space="preserve">vjph; mOj;jj;ij jUtjhy; kPjKs;s mjpfg;gbahd </w:t>
      </w:r>
      <w:r>
        <w:t xml:space="preserve">(10 mm Hg) </w:t>
      </w:r>
      <w:r>
        <w:rPr>
          <w:rFonts w:ascii="Baamini" w:hAnsi="Baamini"/>
        </w:rPr>
        <w:t xml:space="preserve">epfu mOj;jNk </w:t>
      </w:r>
      <w:r>
        <w:t xml:space="preserve">(Net filtration) </w:t>
      </w:r>
      <w:r>
        <w:rPr>
          <w:rFonts w:ascii="Baamini" w:hAnsi="Baamini"/>
        </w:rPr>
        <w:t xml:space="preserve">rpWePuf Ez; tbfl;Ljy; </w:t>
      </w:r>
      <w:r>
        <w:t xml:space="preserve">(Ultrafiltration) </w:t>
      </w:r>
      <w:r>
        <w:rPr>
          <w:rFonts w:ascii="Baamini" w:hAnsi="Baamini"/>
        </w:rPr>
        <w:t>epfo;Tf;Ff; fhuzkhf mikfpwJ.</w:t>
      </w:r>
    </w:p>
    <w:p w:rsidR="00446BB1" w:rsidRDefault="00446BB1" w:rsidP="00446BB1">
      <w:pPr>
        <w:pStyle w:val="NoSpacing"/>
        <w:spacing w:before="240"/>
        <w:rPr>
          <w:rFonts w:ascii="Baamini" w:hAnsi="Baamini"/>
        </w:rPr>
      </w:pPr>
      <w:proofErr w:type="gramStart"/>
      <w:r>
        <w:rPr>
          <w:rFonts w:ascii="Baamini" w:hAnsi="Baamini"/>
        </w:rPr>
        <w:t>epfu</w:t>
      </w:r>
      <w:proofErr w:type="gramEnd"/>
      <w:r>
        <w:rPr>
          <w:rFonts w:ascii="Baamini" w:hAnsi="Baamini"/>
        </w:rPr>
        <w:t xml:space="preserve"> tbfl;lYf;fhd mOj;jk; </w:t>
      </w:r>
      <w:r>
        <w:t xml:space="preserve">= </w:t>
      </w:r>
      <w:r>
        <w:rPr>
          <w:rFonts w:ascii="Baamini" w:hAnsi="Baamini"/>
        </w:rPr>
        <w:t xml:space="preserve">fpshkUyhhpd; ePh;k mOj;jk; - ($o;k </w:t>
      </w:r>
    </w:p>
    <w:p w:rsidR="00446BB1" w:rsidRDefault="00446BB1" w:rsidP="00446BB1">
      <w:pPr>
        <w:pStyle w:val="NoSpacing"/>
        <w:spacing w:before="240"/>
        <w:ind w:left="4320" w:firstLine="105"/>
        <w:rPr>
          <w:rFonts w:ascii="Baamini" w:hAnsi="Baamini"/>
        </w:rPr>
      </w:pPr>
      <w:r>
        <w:rPr>
          <w:rFonts w:ascii="Baamini" w:hAnsi="Baamini"/>
        </w:rPr>
        <w:t>CLfyg</w:t>
      </w:r>
      <w:proofErr w:type="gramStart"/>
      <w:r>
        <w:rPr>
          <w:rFonts w:ascii="Baamini" w:hAnsi="Baamini"/>
        </w:rPr>
        <w:t>;G</w:t>
      </w:r>
      <w:proofErr w:type="gramEnd"/>
      <w:r>
        <w:rPr>
          <w:rFonts w:ascii="Baamini" w:hAnsi="Baamini"/>
        </w:rPr>
        <w:t xml:space="preserve"> mOj;jk;</w:t>
      </w:r>
      <w:r w:rsidRPr="007F7D38">
        <w:t xml:space="preserve"> +</w:t>
      </w:r>
      <w:r>
        <w:rPr>
          <w:rFonts w:ascii="Baamini" w:hAnsi="Baamini"/>
        </w:rPr>
        <w:t xml:space="preserve"> fpshkUyh; </w:t>
      </w:r>
      <w:r>
        <w:rPr>
          <w:rFonts w:ascii="Baamini" w:hAnsi="Baamini"/>
        </w:rPr>
        <w:br/>
        <w:t xml:space="preserve"> fpz;zj;jpd; ePh;k mOj;jk;)</w:t>
      </w:r>
    </w:p>
    <w:p w:rsidR="00446BB1" w:rsidRPr="001D253A" w:rsidRDefault="00446BB1" w:rsidP="00446BB1">
      <w:pPr>
        <w:pStyle w:val="NoSpacing"/>
        <w:spacing w:before="240"/>
      </w:pPr>
      <w:proofErr w:type="gramStart"/>
      <w:r>
        <w:rPr>
          <w:rFonts w:ascii="Baamini" w:hAnsi="Baamini"/>
        </w:rPr>
        <w:t>epfu</w:t>
      </w:r>
      <w:proofErr w:type="gramEnd"/>
      <w:r>
        <w:rPr>
          <w:rFonts w:ascii="Baamini" w:hAnsi="Baamini"/>
        </w:rPr>
        <w:t xml:space="preserve"> tbfl;lYf;fhd mOj;jk; </w:t>
      </w:r>
      <w:r>
        <w:t xml:space="preserve">= 55 mm Hg – (30 mmk Hg + 15 mm Hg) = 10 mm Hg </w:t>
      </w:r>
    </w:p>
    <w:p w:rsidR="00446BB1" w:rsidRDefault="00446BB1" w:rsidP="00446BB1">
      <w:pPr>
        <w:pStyle w:val="NoSpacing"/>
        <w:spacing w:before="240"/>
        <w:rPr>
          <w:rFonts w:ascii="Baamini" w:hAnsi="Baamini"/>
        </w:rPr>
      </w:pPr>
      <w:r>
        <w:rPr>
          <w:rFonts w:ascii="Baamini" w:hAnsi="Baamini"/>
        </w:rPr>
        <w:t>,uz;L rpWePufq;fspYk; cs;s nkj;j ne/g;uhd;fs; xU epkplj;jpy; cUthf;Fk; tb jputj;jpd; nfhs;ssNt fpshkUyhh; tbfl;Lk; tPjkhFk; Kjpu;r;rpaile;j kdpju;fspy; ,t;tPjk; xU epkplj;jpy; Rkhu; 120 kp.yp. Kjy; 125 kp.yp tiu MFk</w:t>
      </w:r>
      <w:proofErr w:type="gramStart"/>
      <w:r>
        <w:rPr>
          <w:rFonts w:ascii="Baamini" w:hAnsi="Baamini"/>
        </w:rPr>
        <w:t>;.</w:t>
      </w:r>
      <w:proofErr w:type="gramEnd"/>
      <w:r>
        <w:rPr>
          <w:rFonts w:ascii="Baamini" w:hAnsi="Baamini"/>
        </w:rPr>
        <w:t xml:space="preserve"> </w:t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  <w:bCs/>
        </w:rPr>
      </w:pPr>
      <w:r w:rsidRPr="001D253A">
        <w:rPr>
          <w:rFonts w:ascii="Baamini" w:hAnsi="Baamini"/>
          <w:b/>
          <w:bCs/>
        </w:rPr>
        <w:t xml:space="preserve">,uj;j gpsh];kh kw;Wk; fpshkUyhh; tbjputj;jpYs;s nghUl;fspd; mlh;j;jp nrwpT: </w:t>
      </w:r>
    </w:p>
    <w:p w:rsidR="00745211" w:rsidRPr="001D253A" w:rsidRDefault="00745211" w:rsidP="00446BB1">
      <w:pPr>
        <w:pStyle w:val="NoSpacing"/>
        <w:spacing w:before="240"/>
        <w:rPr>
          <w:rFonts w:ascii="Baamini" w:hAnsi="Baamini"/>
          <w:b/>
          <w:bCs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3080"/>
        <w:gridCol w:w="3081"/>
        <w:gridCol w:w="3081"/>
      </w:tblGrid>
      <w:tr w:rsidR="00446BB1" w:rsidTr="00745211">
        <w:tc>
          <w:tcPr>
            <w:tcW w:w="3080" w:type="dxa"/>
          </w:tcPr>
          <w:p w:rsidR="00446BB1" w:rsidRPr="001D253A" w:rsidRDefault="00446BB1" w:rsidP="00446BB1">
            <w:pPr>
              <w:pStyle w:val="NoSpacing"/>
              <w:spacing w:before="240"/>
              <w:jc w:val="center"/>
              <w:rPr>
                <w:rFonts w:ascii="Baamini" w:hAnsi="Baamini"/>
                <w:b/>
                <w:bCs/>
              </w:rPr>
            </w:pPr>
            <w:r>
              <w:rPr>
                <w:rFonts w:ascii="Baamini" w:hAnsi="Baamini"/>
                <w:b/>
                <w:bCs/>
              </w:rPr>
              <w:t xml:space="preserve">nghUs; </w:t>
            </w:r>
          </w:p>
        </w:tc>
        <w:tc>
          <w:tcPr>
            <w:tcW w:w="3081" w:type="dxa"/>
          </w:tcPr>
          <w:p w:rsidR="00446BB1" w:rsidRPr="001D253A" w:rsidRDefault="00446BB1" w:rsidP="00446BB1">
            <w:pPr>
              <w:pStyle w:val="NoSpacing"/>
              <w:spacing w:before="240"/>
              <w:jc w:val="center"/>
            </w:pPr>
            <w:r>
              <w:rPr>
                <w:rFonts w:ascii="Baamini" w:hAnsi="Baamini"/>
                <w:b/>
                <w:bCs/>
              </w:rPr>
              <w:t xml:space="preserve">,uj;j gpsh];khtpy; cs;s nrwpT </w:t>
            </w:r>
            <w:r>
              <w:t>gdm</w:t>
            </w:r>
            <w:r w:rsidRPr="001D253A">
              <w:rPr>
                <w:vertAlign w:val="superscript"/>
              </w:rPr>
              <w:t>-3</w:t>
            </w:r>
          </w:p>
        </w:tc>
        <w:tc>
          <w:tcPr>
            <w:tcW w:w="3081" w:type="dxa"/>
          </w:tcPr>
          <w:p w:rsidR="00446BB1" w:rsidRPr="001D253A" w:rsidRDefault="00446BB1" w:rsidP="00446BB1">
            <w:pPr>
              <w:pStyle w:val="NoSpacing"/>
              <w:spacing w:before="240"/>
              <w:jc w:val="center"/>
            </w:pPr>
            <w:r>
              <w:rPr>
                <w:rFonts w:ascii="Baamini" w:hAnsi="Baamini"/>
                <w:b/>
                <w:bCs/>
              </w:rPr>
              <w:t xml:space="preserve">fpshkUyhh; tbjputj;jpy; cs;s nrwpT </w:t>
            </w:r>
            <w:r>
              <w:t>gdm</w:t>
            </w:r>
            <w:r w:rsidRPr="001D253A">
              <w:rPr>
                <w:vertAlign w:val="superscript"/>
              </w:rPr>
              <w:t>-3</w:t>
            </w:r>
          </w:p>
        </w:tc>
      </w:tr>
      <w:tr w:rsidR="00446BB1" w:rsidTr="00745211">
        <w:tc>
          <w:tcPr>
            <w:tcW w:w="3080" w:type="dxa"/>
          </w:tcPr>
          <w:p w:rsidR="00446BB1" w:rsidRDefault="00446BB1" w:rsidP="00446BB1">
            <w:pPr>
              <w:pStyle w:val="NoSpacing"/>
              <w:spacing w:before="240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ePh;</w:t>
            </w:r>
          </w:p>
        </w:tc>
        <w:tc>
          <w:tcPr>
            <w:tcW w:w="3081" w:type="dxa"/>
          </w:tcPr>
          <w:p w:rsidR="00446BB1" w:rsidRPr="001D253A" w:rsidRDefault="00446BB1" w:rsidP="00446BB1">
            <w:pPr>
              <w:pStyle w:val="NoSpacing"/>
              <w:spacing w:before="240"/>
              <w:jc w:val="center"/>
            </w:pPr>
            <w:r>
              <w:t>900</w:t>
            </w:r>
          </w:p>
        </w:tc>
        <w:tc>
          <w:tcPr>
            <w:tcW w:w="3081" w:type="dxa"/>
          </w:tcPr>
          <w:p w:rsidR="00446BB1" w:rsidRPr="001D253A" w:rsidRDefault="00446BB1" w:rsidP="00446BB1">
            <w:pPr>
              <w:pStyle w:val="NoSpacing"/>
              <w:spacing w:before="240"/>
              <w:jc w:val="center"/>
            </w:pPr>
            <w:r>
              <w:t>900</w:t>
            </w:r>
          </w:p>
        </w:tc>
      </w:tr>
      <w:tr w:rsidR="00446BB1" w:rsidTr="00745211">
        <w:tc>
          <w:tcPr>
            <w:tcW w:w="3080" w:type="dxa"/>
          </w:tcPr>
          <w:p w:rsidR="00446BB1" w:rsidRDefault="00446BB1" w:rsidP="00446BB1">
            <w:pPr>
              <w:pStyle w:val="NoSpacing"/>
              <w:spacing w:before="240"/>
              <w:rPr>
                <w:rFonts w:ascii="Baamini" w:hAnsi="Baamini"/>
              </w:rPr>
            </w:pPr>
            <w:r>
              <w:rPr>
                <w:rFonts w:ascii="Baamini" w:hAnsi="Baamini"/>
              </w:rPr>
              <w:t xml:space="preserve">Gujq;fs; </w:t>
            </w:r>
          </w:p>
        </w:tc>
        <w:tc>
          <w:tcPr>
            <w:tcW w:w="3081" w:type="dxa"/>
          </w:tcPr>
          <w:p w:rsidR="00446BB1" w:rsidRPr="001D253A" w:rsidRDefault="00446BB1" w:rsidP="00446BB1">
            <w:pPr>
              <w:pStyle w:val="NoSpacing"/>
              <w:spacing w:before="240"/>
              <w:jc w:val="center"/>
            </w:pPr>
            <w:r>
              <w:t>80.0</w:t>
            </w:r>
          </w:p>
        </w:tc>
        <w:tc>
          <w:tcPr>
            <w:tcW w:w="3081" w:type="dxa"/>
          </w:tcPr>
          <w:p w:rsidR="00446BB1" w:rsidRPr="001D253A" w:rsidRDefault="00446BB1" w:rsidP="00446BB1">
            <w:pPr>
              <w:pStyle w:val="NoSpacing"/>
              <w:spacing w:before="240"/>
              <w:jc w:val="center"/>
            </w:pPr>
            <w:r>
              <w:t>0.05</w:t>
            </w:r>
          </w:p>
        </w:tc>
      </w:tr>
      <w:tr w:rsidR="00446BB1" w:rsidTr="00745211">
        <w:tc>
          <w:tcPr>
            <w:tcW w:w="3080" w:type="dxa"/>
          </w:tcPr>
          <w:p w:rsidR="00446BB1" w:rsidRDefault="00446BB1" w:rsidP="00446BB1">
            <w:pPr>
              <w:pStyle w:val="NoSpacing"/>
              <w:spacing w:before="240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mkpNdh mkpyq;fs;</w:t>
            </w:r>
          </w:p>
        </w:tc>
        <w:tc>
          <w:tcPr>
            <w:tcW w:w="3081" w:type="dxa"/>
          </w:tcPr>
          <w:p w:rsidR="00446BB1" w:rsidRPr="001D253A" w:rsidRDefault="00446BB1" w:rsidP="00446BB1">
            <w:pPr>
              <w:pStyle w:val="NoSpacing"/>
              <w:spacing w:before="240"/>
              <w:jc w:val="center"/>
            </w:pPr>
            <w:r>
              <w:t>0.5</w:t>
            </w:r>
          </w:p>
        </w:tc>
        <w:tc>
          <w:tcPr>
            <w:tcW w:w="3081" w:type="dxa"/>
          </w:tcPr>
          <w:p w:rsidR="00446BB1" w:rsidRPr="001D253A" w:rsidRDefault="00446BB1" w:rsidP="00446BB1">
            <w:pPr>
              <w:pStyle w:val="NoSpacing"/>
              <w:spacing w:before="240"/>
              <w:jc w:val="center"/>
            </w:pPr>
            <w:r>
              <w:t>0.5</w:t>
            </w:r>
          </w:p>
        </w:tc>
      </w:tr>
      <w:tr w:rsidR="00446BB1" w:rsidTr="00745211">
        <w:tc>
          <w:tcPr>
            <w:tcW w:w="3080" w:type="dxa"/>
          </w:tcPr>
          <w:p w:rsidR="00446BB1" w:rsidRDefault="00446BB1" w:rsidP="00446BB1">
            <w:pPr>
              <w:pStyle w:val="NoSpacing"/>
              <w:spacing w:before="240"/>
              <w:rPr>
                <w:rFonts w:ascii="Baamini" w:hAnsi="Baamini"/>
              </w:rPr>
            </w:pPr>
            <w:r>
              <w:rPr>
                <w:rFonts w:ascii="Baamini" w:hAnsi="Baamini"/>
              </w:rPr>
              <w:t xml:space="preserve">FSf;Nfh]; </w:t>
            </w:r>
          </w:p>
        </w:tc>
        <w:tc>
          <w:tcPr>
            <w:tcW w:w="3081" w:type="dxa"/>
          </w:tcPr>
          <w:p w:rsidR="00446BB1" w:rsidRDefault="00446BB1" w:rsidP="00446BB1">
            <w:pPr>
              <w:pStyle w:val="NoSpacing"/>
              <w:spacing w:before="240"/>
              <w:jc w:val="center"/>
            </w:pPr>
            <w:r>
              <w:t>1.0</w:t>
            </w:r>
          </w:p>
        </w:tc>
        <w:tc>
          <w:tcPr>
            <w:tcW w:w="3081" w:type="dxa"/>
          </w:tcPr>
          <w:p w:rsidR="00446BB1" w:rsidRDefault="00446BB1" w:rsidP="00446BB1">
            <w:pPr>
              <w:pStyle w:val="NoSpacing"/>
              <w:spacing w:before="240"/>
              <w:jc w:val="center"/>
            </w:pPr>
            <w:r>
              <w:t>1.0</w:t>
            </w:r>
          </w:p>
        </w:tc>
      </w:tr>
      <w:tr w:rsidR="00446BB1" w:rsidTr="00745211">
        <w:tc>
          <w:tcPr>
            <w:tcW w:w="3080" w:type="dxa"/>
          </w:tcPr>
          <w:p w:rsidR="00446BB1" w:rsidRDefault="00446BB1" w:rsidP="00446BB1">
            <w:pPr>
              <w:pStyle w:val="NoSpacing"/>
              <w:spacing w:before="240"/>
              <w:rPr>
                <w:rFonts w:ascii="Baamini" w:hAnsi="Baamini"/>
              </w:rPr>
            </w:pPr>
            <w:r>
              <w:rPr>
                <w:rFonts w:ascii="Baamini" w:hAnsi="Baamini"/>
              </w:rPr>
              <w:t xml:space="preserve">A+hpah </w:t>
            </w:r>
          </w:p>
        </w:tc>
        <w:tc>
          <w:tcPr>
            <w:tcW w:w="3081" w:type="dxa"/>
          </w:tcPr>
          <w:p w:rsidR="00446BB1" w:rsidRDefault="00446BB1" w:rsidP="00446BB1">
            <w:pPr>
              <w:pStyle w:val="NoSpacing"/>
              <w:spacing w:before="240"/>
              <w:jc w:val="center"/>
            </w:pPr>
            <w:r>
              <w:t>0.3</w:t>
            </w:r>
          </w:p>
        </w:tc>
        <w:tc>
          <w:tcPr>
            <w:tcW w:w="3081" w:type="dxa"/>
          </w:tcPr>
          <w:p w:rsidR="00446BB1" w:rsidRDefault="00446BB1" w:rsidP="00446BB1">
            <w:pPr>
              <w:pStyle w:val="NoSpacing"/>
              <w:spacing w:before="240"/>
              <w:jc w:val="center"/>
            </w:pPr>
            <w:r>
              <w:t>0.3</w:t>
            </w:r>
          </w:p>
        </w:tc>
      </w:tr>
      <w:tr w:rsidR="00446BB1" w:rsidTr="00745211">
        <w:tc>
          <w:tcPr>
            <w:tcW w:w="3080" w:type="dxa"/>
          </w:tcPr>
          <w:p w:rsidR="00446BB1" w:rsidRDefault="00446BB1" w:rsidP="00446BB1">
            <w:pPr>
              <w:pStyle w:val="NoSpacing"/>
              <w:spacing w:before="240"/>
              <w:rPr>
                <w:rFonts w:ascii="Baamini" w:hAnsi="Baamini"/>
              </w:rPr>
            </w:pPr>
            <w:r>
              <w:rPr>
                <w:rFonts w:ascii="Baamini" w:hAnsi="Baamini"/>
              </w:rPr>
              <w:t>A+hpf; mkpyk;</w:t>
            </w:r>
          </w:p>
        </w:tc>
        <w:tc>
          <w:tcPr>
            <w:tcW w:w="3081" w:type="dxa"/>
          </w:tcPr>
          <w:p w:rsidR="00446BB1" w:rsidRDefault="00446BB1" w:rsidP="00446BB1">
            <w:pPr>
              <w:pStyle w:val="NoSpacing"/>
              <w:spacing w:before="240"/>
              <w:jc w:val="center"/>
            </w:pPr>
            <w:r>
              <w:t>0.04</w:t>
            </w:r>
          </w:p>
        </w:tc>
        <w:tc>
          <w:tcPr>
            <w:tcW w:w="3081" w:type="dxa"/>
          </w:tcPr>
          <w:p w:rsidR="00446BB1" w:rsidRDefault="00446BB1" w:rsidP="00446BB1">
            <w:pPr>
              <w:pStyle w:val="NoSpacing"/>
              <w:spacing w:before="240"/>
              <w:jc w:val="center"/>
            </w:pPr>
            <w:r>
              <w:t>0.04</w:t>
            </w:r>
          </w:p>
        </w:tc>
      </w:tr>
      <w:tr w:rsidR="00446BB1" w:rsidTr="00745211">
        <w:tc>
          <w:tcPr>
            <w:tcW w:w="3080" w:type="dxa"/>
          </w:tcPr>
          <w:p w:rsidR="00446BB1" w:rsidRDefault="00446BB1" w:rsidP="00446BB1">
            <w:pPr>
              <w:pStyle w:val="NoSpacing"/>
              <w:spacing w:before="240"/>
              <w:rPr>
                <w:rFonts w:ascii="Baamini" w:hAnsi="Baamini"/>
              </w:rPr>
            </w:pPr>
            <w:r>
              <w:rPr>
                <w:rFonts w:ascii="Baamini" w:hAnsi="Baamini"/>
              </w:rPr>
              <w:t xml:space="preserve">fphpahl;bdpd; </w:t>
            </w:r>
          </w:p>
        </w:tc>
        <w:tc>
          <w:tcPr>
            <w:tcW w:w="3081" w:type="dxa"/>
          </w:tcPr>
          <w:p w:rsidR="00446BB1" w:rsidRDefault="00446BB1" w:rsidP="00446BB1">
            <w:pPr>
              <w:pStyle w:val="NoSpacing"/>
              <w:spacing w:before="240"/>
              <w:jc w:val="center"/>
            </w:pPr>
            <w:r>
              <w:t>0.01</w:t>
            </w:r>
          </w:p>
        </w:tc>
        <w:tc>
          <w:tcPr>
            <w:tcW w:w="3081" w:type="dxa"/>
          </w:tcPr>
          <w:p w:rsidR="00446BB1" w:rsidRDefault="00446BB1" w:rsidP="00446BB1">
            <w:pPr>
              <w:pStyle w:val="NoSpacing"/>
              <w:spacing w:before="240"/>
              <w:jc w:val="center"/>
            </w:pPr>
            <w:r>
              <w:t>0.01</w:t>
            </w:r>
          </w:p>
        </w:tc>
      </w:tr>
      <w:tr w:rsidR="00446BB1" w:rsidTr="00745211">
        <w:tc>
          <w:tcPr>
            <w:tcW w:w="3080" w:type="dxa"/>
          </w:tcPr>
          <w:p w:rsidR="00446BB1" w:rsidRPr="00F400BC" w:rsidRDefault="00446BB1" w:rsidP="00446BB1">
            <w:pPr>
              <w:pStyle w:val="NoSpacing"/>
              <w:spacing w:before="240"/>
            </w:pPr>
            <w:r>
              <w:rPr>
                <w:rFonts w:ascii="Baamini" w:hAnsi="Baamini"/>
              </w:rPr>
              <w:lastRenderedPageBreak/>
              <w:t xml:space="preserve">fdpk madpfs; </w:t>
            </w:r>
            <w:r>
              <w:t>(Na</w:t>
            </w:r>
            <w:r w:rsidRPr="0088709C">
              <w:rPr>
                <w:vertAlign w:val="superscript"/>
              </w:rPr>
              <w:t>+</w:t>
            </w:r>
            <w:r>
              <w:t>, K</w:t>
            </w:r>
            <w:r w:rsidRPr="0088709C">
              <w:rPr>
                <w:vertAlign w:val="superscript"/>
              </w:rPr>
              <w:t>+</w:t>
            </w:r>
            <w:r>
              <w:t xml:space="preserve"> </w:t>
            </w:r>
            <w:r>
              <w:rPr>
                <w:rFonts w:ascii="Baamini" w:hAnsi="Baamini"/>
              </w:rPr>
              <w:t xml:space="preserve">kw;Wk; </w:t>
            </w:r>
            <w:r>
              <w:t>Cl</w:t>
            </w:r>
            <w:r w:rsidRPr="0088709C">
              <w:rPr>
                <w:vertAlign w:val="superscript"/>
              </w:rPr>
              <w:t>-</w:t>
            </w:r>
            <w:r>
              <w:t>)</w:t>
            </w:r>
          </w:p>
        </w:tc>
        <w:tc>
          <w:tcPr>
            <w:tcW w:w="3081" w:type="dxa"/>
          </w:tcPr>
          <w:p w:rsidR="00446BB1" w:rsidRDefault="00446BB1" w:rsidP="00446BB1">
            <w:pPr>
              <w:pStyle w:val="NoSpacing"/>
              <w:spacing w:before="240"/>
              <w:jc w:val="center"/>
            </w:pPr>
            <w:r>
              <w:t>7.2</w:t>
            </w:r>
          </w:p>
        </w:tc>
        <w:tc>
          <w:tcPr>
            <w:tcW w:w="3081" w:type="dxa"/>
          </w:tcPr>
          <w:p w:rsidR="00446BB1" w:rsidRDefault="00446BB1" w:rsidP="00446BB1">
            <w:pPr>
              <w:pStyle w:val="NoSpacing"/>
              <w:spacing w:before="240"/>
              <w:jc w:val="center"/>
            </w:pPr>
            <w:r>
              <w:t>7.2</w:t>
            </w:r>
          </w:p>
        </w:tc>
      </w:tr>
    </w:tbl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745211">
      <w:pPr>
        <w:pStyle w:val="NoSpacing"/>
        <w:numPr>
          <w:ilvl w:val="0"/>
          <w:numId w:val="45"/>
        </w:numPr>
        <w:rPr>
          <w:rFonts w:ascii="Baamini" w:hAnsi="Baamini"/>
        </w:rPr>
      </w:pPr>
      <w:r w:rsidRPr="00745211">
        <w:rPr>
          <w:rFonts w:ascii="Baamini" w:hAnsi="Baamini"/>
        </w:rPr>
        <w:t xml:space="preserve">fpshkUy]pypUe;J ngskdpd; fpz;zj;jpw;Fs; EioAk; tbjputk; Kjy;epiy rpWePh; vdg;gLk;. </w:t>
      </w:r>
      <w:proofErr w:type="gramStart"/>
      <w:r w:rsidRPr="00745211">
        <w:rPr>
          <w:rFonts w:ascii="Baamini" w:hAnsi="Baamini"/>
        </w:rPr>
        <w:t>fpshkUy]</w:t>
      </w:r>
      <w:proofErr w:type="gramEnd"/>
      <w:r w:rsidRPr="00745211">
        <w:rPr>
          <w:rFonts w:ascii="Baamini" w:hAnsi="Baamini"/>
        </w:rPr>
        <w:t xml:space="preserve">pypUe;J ,uj;jk; ntspr;nry; jkdp topahf ntspNaWfpwJ. ,e;ehsj;jpy; cs;s thpaw;w jirfspd; RUf;fj;jhy; ,uj;jehsk; RUq;FfpwJ. ,uj;jg; gpsh];khtpYk; fpshkUyhh; tbjputj;jpYk; cs;s nghUl;fspd; mlh;j;jp jug;gl;Ls;sJ. </w:t>
      </w:r>
    </w:p>
    <w:p w:rsidR="00745211" w:rsidRP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fpshkUyhu; tbjputkhdJ gpsh];kh Gujj;ijj;jtpu kPjp midj;ijAk; ngw;wpUg;gjhy; ,J ,uj;jg; gpsh];khit xj;Jf; fhzg;gLfpwJ.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74521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fhh;l;bfy; ne/g;uhd;fspy;&gt; ,uj;jk; ntspr;nry; jkdpapypUe;J Gw Ez;Foy; ehsj;njhFg;gpw;F nrd;W mq;fpUe;J rpiu kz;lyj;jpw;Fs; EiofpwJ. ,t;thW nry;Yk;NghJ Foy;fisr; Rw;wpAs;s ,ilaPl;L jputj;jpypUe;J kPs cwpQ;rg;gl;l ePh; kw;Wk; gpw fiunghUs;fisf; nfhz;L nry;fpwJ.</w:t>
      </w:r>
    </w:p>
    <w:p w:rsidR="00446BB1" w:rsidRDefault="00446BB1" w:rsidP="00745211">
      <w:pPr>
        <w:pStyle w:val="NoSpacing"/>
        <w:ind w:left="810"/>
        <w:rPr>
          <w:rFonts w:ascii="Baamini" w:hAnsi="Baamini"/>
        </w:rPr>
      </w:pPr>
      <w:r>
        <w:rPr>
          <w:rFonts w:ascii="Baamini" w:hAnsi="Baamini"/>
        </w:rPr>
        <w:t xml:space="preserve"> </w:t>
      </w:r>
    </w:p>
    <w:p w:rsidR="00446BB1" w:rsidRPr="00745211" w:rsidRDefault="00446BB1" w:rsidP="002924CE">
      <w:pPr>
        <w:pStyle w:val="NoSpacing"/>
        <w:numPr>
          <w:ilvl w:val="0"/>
          <w:numId w:val="45"/>
        </w:numPr>
        <w:rPr>
          <w:b/>
        </w:rPr>
      </w:pPr>
      <w:r>
        <w:rPr>
          <w:rFonts w:ascii="Baamini" w:hAnsi="Baamini"/>
          <w:b/>
        </w:rPr>
        <w:t>Foy;</w:t>
      </w:r>
      <w:r w:rsidRPr="002924CE">
        <w:rPr>
          <w:rFonts w:ascii="Baamini" w:hAnsi="Baamini"/>
        </w:rPr>
        <w:t>fspy</w:t>
      </w:r>
      <w:r>
        <w:rPr>
          <w:rFonts w:ascii="Baamini" w:hAnsi="Baamini"/>
          <w:b/>
        </w:rPr>
        <w:t>; kPs cwpQ;rg;gLjy;</w:t>
      </w:r>
      <w:r>
        <w:rPr>
          <w:b/>
        </w:rPr>
        <w:t xml:space="preserve"> </w:t>
      </w:r>
      <w:r w:rsidRPr="00BF746C">
        <w:rPr>
          <w:rFonts w:ascii="Baamini" w:hAnsi="Baamini"/>
          <w:b/>
        </w:rPr>
        <w:t>(</w:t>
      </w:r>
      <w:r w:rsidRPr="00BF746C">
        <w:rPr>
          <w:b/>
        </w:rPr>
        <w:t>Tubular reabsorption</w:t>
      </w:r>
      <w:r w:rsidRPr="00BF746C">
        <w:rPr>
          <w:rFonts w:ascii="Baamini" w:hAnsi="Baamini"/>
          <w:b/>
        </w:rPr>
        <w:t>)</w:t>
      </w:r>
    </w:p>
    <w:p w:rsidR="00745211" w:rsidRPr="00BF746C" w:rsidRDefault="00745211" w:rsidP="00745211">
      <w:pPr>
        <w:pStyle w:val="NoSpacing"/>
        <w:ind w:left="810"/>
        <w:rPr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,e;epfo;tpd; %yk; tbjputk; kPz;Lk; Rw;Nwhl;lj;jpw;Fs; nry;fpwJ. </w:t>
      </w:r>
      <w:proofErr w:type="gramStart"/>
      <w:r>
        <w:rPr>
          <w:rFonts w:ascii="Baamini" w:hAnsi="Baamini"/>
        </w:rPr>
        <w:t>xU</w:t>
      </w:r>
      <w:proofErr w:type="gramEnd"/>
      <w:r>
        <w:rPr>
          <w:rFonts w:ascii="Baamini" w:hAnsi="Baamini"/>
        </w:rPr>
        <w:t xml:space="preserve"> ehspy; cUthFk; tbjputj;jpd; msT Rkhu; 170 yp Kjy; 180 yp tiu MFk;. </w:t>
      </w:r>
      <w:proofErr w:type="gramStart"/>
      <w:r>
        <w:rPr>
          <w:rFonts w:ascii="Baamini" w:hAnsi="Baamini"/>
        </w:rPr>
        <w:t>rpWePu</w:t>
      </w:r>
      <w:proofErr w:type="gramEnd"/>
      <w:r>
        <w:rPr>
          <w:rFonts w:ascii="Baamini" w:hAnsi="Baamini"/>
        </w:rPr>
        <w:t xml:space="preserve">; ntspNaw;wk; xU ehspy; Rkhu; 1.5 yp MFk;. </w:t>
      </w:r>
      <w:proofErr w:type="gramStart"/>
      <w:r>
        <w:rPr>
          <w:rFonts w:ascii="Baamini" w:hAnsi="Baamini"/>
        </w:rPr>
        <w:t>mjhtJ</w:t>
      </w:r>
      <w:proofErr w:type="gramEnd"/>
      <w:r>
        <w:rPr>
          <w:rFonts w:ascii="Baamini" w:hAnsi="Baamini"/>
        </w:rPr>
        <w:t>&gt; tbjputj;jpy; Rkhu; 99</w:t>
      </w:r>
      <w:r w:rsidRPr="00577A65">
        <w:t xml:space="preserve">% </w:t>
      </w:r>
      <w:r>
        <w:rPr>
          <w:rFonts w:ascii="Baamini" w:hAnsi="Baamini"/>
        </w:rPr>
        <w:t>Foy;fshy; kPs cwpQ;rg;gLfpwJ. Vnddpy;&gt; tbjputj;jpy; cs;s rpy nghUl;fs; clYf;Fj; Njitg;gLfpd;wd. ,e;epfo;r;rp Nju;e;njLj;J kPs cwpQ;Rjy; vdg;gLk;. ne/g;uhdpd; Ez; Foy;fspd; gy;NtW ,lq;fspYs;s vgpjPypar;nry;fspy; ,ay;G flj;jy;&gt; nray;kpF flj;jy;&gt; tputy; kw;Wk; CLfyg;G Mfpa Kiwfspy; VjhtJ xd;wpid gad;gLj;jp kPs cwpQ;Rjy; eilngWfpd;wJ.</w:t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>
        <w:rPr>
          <w:rFonts w:ascii="Baamini" w:hAnsi="Baamini"/>
          <w:b/>
        </w:rPr>
        <w:t>mz;</w:t>
      </w:r>
      <w:proofErr w:type="gramEnd"/>
      <w:r>
        <w:rPr>
          <w:rFonts w:ascii="Baamini" w:hAnsi="Baamini"/>
          <w:b/>
        </w:rPr>
        <w:t xml:space="preserve">ik RUs; Ez;Foy; </w:t>
      </w:r>
      <w:r w:rsidRPr="00AB5AEC">
        <w:rPr>
          <w:rFonts w:ascii="Baamini" w:hAnsi="Baamini"/>
          <w:b/>
        </w:rPr>
        <w:t>(</w:t>
      </w:r>
      <w:r w:rsidRPr="00AB5AEC">
        <w:rPr>
          <w:b/>
        </w:rPr>
        <w:t>Proximal convoluted tubule</w:t>
      </w:r>
      <w:r w:rsidRPr="00AB5AEC">
        <w:rPr>
          <w:rFonts w:ascii="Baamini" w:hAnsi="Baamini"/>
          <w:b/>
        </w:rPr>
        <w:t>)</w:t>
      </w:r>
    </w:p>
    <w:p w:rsidR="00745211" w:rsidRDefault="00745211" w:rsidP="00446BB1">
      <w:pPr>
        <w:pStyle w:val="NoSpacing"/>
        <w:spacing w:before="240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proofErr w:type="gramStart"/>
      <w:r>
        <w:rPr>
          <w:rFonts w:ascii="Baamini" w:hAnsi="Baamini"/>
        </w:rPr>
        <w:t>mz;</w:t>
      </w:r>
      <w:proofErr w:type="gramEnd"/>
      <w:r>
        <w:rPr>
          <w:rFonts w:ascii="Baamini" w:hAnsi="Baamini"/>
        </w:rPr>
        <w:t>ik RUs; Ez;Foypy;&gt; FSf</w:t>
      </w:r>
      <w:proofErr w:type="gramStart"/>
      <w:r>
        <w:rPr>
          <w:rFonts w:ascii="Baamini" w:hAnsi="Baamini"/>
        </w:rPr>
        <w:t>;Nfh</w:t>
      </w:r>
      <w:proofErr w:type="gramEnd"/>
      <w:r>
        <w:rPr>
          <w:rFonts w:ascii="Baamini" w:hAnsi="Baamini"/>
        </w:rPr>
        <w:t>];&gt; yhf;bf; mkpyk; (yhf;Nll;)&gt; mkpNdh mkpyq;fs;&gt; Nrhbak; madpfs; (</w:t>
      </w:r>
      <w:r>
        <w:t>Na</w:t>
      </w:r>
      <w:r>
        <w:rPr>
          <w:vertAlign w:val="superscript"/>
        </w:rPr>
        <w:t>+</w:t>
      </w:r>
      <w:r>
        <w:rPr>
          <w:rFonts w:ascii="Baamini" w:hAnsi="Baamini"/>
        </w:rPr>
        <w:t xml:space="preserve">) kw;Wk; ePu; Mfpait tbjputj;jpypUe;J kPs cwpQ;rg;gLfpd;wd. mj;Jld; NrhbakhdJ Nrhbak; -nghl;lhrpak; ce;jj;jhy; nray;kpF flj;jy; %yk; mz;ik RUs; Ez;Foypy; kPz;Lk; cwpQ;rg;gLfpwJ. kpfr; rpwpa mstpy; cwpQ;rg;gLfpd;wd. mz;ik RUs; Ez;Foy; nry;fspy; eilngWk; flj;jiyf; fhl;Lfpd;wJ. 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n`d;Ny tistpy; cs;s fPopwq;F J}k;gpd; Rtu;fspy; mf;thNghupd;fs; ,Ug;gjhy; ePu; CLUtpr; nry;Yk;. </w:t>
      </w:r>
      <w:proofErr w:type="gramStart"/>
      <w:r>
        <w:rPr>
          <w:rFonts w:ascii="Baamini" w:hAnsi="Baamini"/>
        </w:rPr>
        <w:t>Mdhy;</w:t>
      </w:r>
      <w:proofErr w:type="gramEnd"/>
      <w:r>
        <w:rPr>
          <w:rFonts w:ascii="Baamini" w:hAnsi="Baamini"/>
        </w:rPr>
        <w:t>&gt; cg;Gf;fshy; CLUtpr; nry;y ,ayhJ. fPopwq;F J}k;gpd; topahf ePu; ntspNaWtjd; fhuzkhf&gt; Nrhbak; (</w:t>
      </w:r>
      <w:r>
        <w:t>Na</w:t>
      </w:r>
      <w:r>
        <w:rPr>
          <w:vertAlign w:val="superscript"/>
        </w:rPr>
        <w:t>+</w:t>
      </w:r>
      <w:r>
        <w:rPr>
          <w:rFonts w:ascii="Baamini" w:hAnsi="Baamini"/>
        </w:rPr>
        <w:t>) kw;Wk; FNshiuL (</w:t>
      </w:r>
      <w:r>
        <w:t>Cl</w:t>
      </w:r>
      <w:r>
        <w:rPr>
          <w:vertAlign w:val="superscript"/>
        </w:rPr>
        <w:t>-</w:t>
      </w:r>
      <w:r>
        <w:rPr>
          <w:rFonts w:ascii="Baamini" w:hAnsi="Baamini"/>
        </w:rPr>
        <w:t xml:space="preserve">) madpfspd; mlu;j;jp tbjputj;jpy; mjpfkhf cs;sJ. </w:t>
      </w: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lastRenderedPageBreak/>
        <w:t>n`d;Ny tistpd; NkNyW J}k;gpd; Rtu;fs;&gt; ePiu mDkjpg;gjpy;iy. Mdhy;&gt; fiunghUl;fshd Nrhbak; (</w:t>
      </w:r>
      <w:r>
        <w:t>Na</w:t>
      </w:r>
      <w:r>
        <w:rPr>
          <w:vertAlign w:val="superscript"/>
        </w:rPr>
        <w:t>+</w:t>
      </w:r>
      <w:r>
        <w:rPr>
          <w:rFonts w:ascii="Baamini" w:hAnsi="Baamini"/>
        </w:rPr>
        <w:t>)&gt; FNshiuL (</w:t>
      </w:r>
      <w:r>
        <w:t>Cl</w:t>
      </w:r>
      <w:r>
        <w:rPr>
          <w:vertAlign w:val="superscript"/>
        </w:rPr>
        <w:t>-</w:t>
      </w:r>
      <w:r>
        <w:rPr>
          <w:rFonts w:ascii="Baamini" w:hAnsi="Baamini"/>
        </w:rPr>
        <w:t>) kw;Wk; nghl;lhrpak; (</w:t>
      </w:r>
      <w:r>
        <w:t>K</w:t>
      </w:r>
      <w:r>
        <w:rPr>
          <w:vertAlign w:val="superscript"/>
        </w:rPr>
        <w:t>+</w:t>
      </w:r>
      <w:r>
        <w:rPr>
          <w:rFonts w:ascii="Baamini" w:hAnsi="Baamini"/>
        </w:rPr>
        <w:t>) madpfs; CLUt mDkjpf;fpwJ.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Nra;ik RUs; Ez; Foy; (</w:t>
      </w:r>
      <w:r>
        <w:t>Distal convoluted tubule</w:t>
      </w:r>
      <w:r>
        <w:rPr>
          <w:rFonts w:ascii="Baamini" w:hAnsi="Baamini"/>
        </w:rPr>
        <w:t xml:space="preserve">) ePiu kPs vLj;J FoYf;Fs; nghl;lhrpaj;ijr; Ruf;fpwJ. </w:t>
      </w:r>
      <w:proofErr w:type="gramStart"/>
      <w:r>
        <w:rPr>
          <w:rFonts w:ascii="Baamini" w:hAnsi="Baamini"/>
        </w:rPr>
        <w:t>vdNt</w:t>
      </w:r>
      <w:proofErr w:type="gramEnd"/>
      <w:r>
        <w:rPr>
          <w:rFonts w:ascii="Baamini" w:hAnsi="Baamini"/>
        </w:rPr>
        <w:t xml:space="preserve"> Nra;ik RUs; Ez;Foy; jputj;jpy; ePu;&gt; Nrhbak; kw</w:t>
      </w:r>
      <w:proofErr w:type="gramStart"/>
      <w:r>
        <w:rPr>
          <w:rFonts w:ascii="Baamini" w:hAnsi="Baamini"/>
        </w:rPr>
        <w:t>;Wk</w:t>
      </w:r>
      <w:proofErr w:type="gramEnd"/>
      <w:r>
        <w:rPr>
          <w:rFonts w:ascii="Baamini" w:hAnsi="Baamini"/>
        </w:rPr>
        <w:t xml:space="preserve">; FNshiuL Mfpait vQ;rpAs;sJ. ,q;F clypd; Njitapd; mbg;gilapy; nghUl;fs; kPs cwpQ;rg;gLtij `hu;Nkhd;fs; newpg;gLj;Jfpd;wd. ,uj;jj;jpd; </w:t>
      </w:r>
      <w:r>
        <w:t>pH</w:t>
      </w:r>
      <w:r>
        <w:rPr>
          <w:rFonts w:ascii="Baamini" w:hAnsi="Baamini"/>
        </w:rPr>
        <w:t>I xOq;FgLj;j igfhu;gNdl; (</w:t>
      </w:r>
      <w:r>
        <w:t>HC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rPr>
          <w:rFonts w:ascii="Baamini" w:hAnsi="Baamini"/>
        </w:rPr>
        <w:t>)fs; kPs cwpQ;rg;gLfpwJ. ,uj;jj;jpy; nghl;lhrpak; kw;Wk; Nrhbak; msTfspd; epiyj;jd;ikAk; ,g;gFjpapy; jhd; Kiwg;gLj;jg;gLfpwJ.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Nrfupg</w:t>
      </w:r>
      <w:proofErr w:type="gramStart"/>
      <w:r>
        <w:rPr>
          <w:rFonts w:ascii="Baamini" w:hAnsi="Baamini"/>
        </w:rPr>
        <w:t>;G</w:t>
      </w:r>
      <w:proofErr w:type="gramEnd"/>
      <w:r>
        <w:rPr>
          <w:rFonts w:ascii="Baamini" w:hAnsi="Baamini"/>
        </w:rPr>
        <w:t xml:space="preserve"> ehsj;jpd; topNa ePu; CLUtpr; nry;fpwJ. </w:t>
      </w:r>
      <w:proofErr w:type="gramStart"/>
      <w:r>
        <w:rPr>
          <w:rFonts w:ascii="Baamini" w:hAnsi="Baamini"/>
        </w:rPr>
        <w:t>nghl;</w:t>
      </w:r>
      <w:proofErr w:type="gramEnd"/>
      <w:r>
        <w:rPr>
          <w:rFonts w:ascii="Baamini" w:hAnsi="Baamini"/>
        </w:rPr>
        <w:t xml:space="preserve">lhrpak; madpfs; nray; kpF flj;jy; %yk; FoypDs; tplg;gLfpd;wJ. </w:t>
      </w:r>
      <w:proofErr w:type="gramStart"/>
      <w:r>
        <w:rPr>
          <w:rFonts w:ascii="Baamini" w:hAnsi="Baamini"/>
        </w:rPr>
        <w:t>NkYk;</w:t>
      </w:r>
      <w:proofErr w:type="gramEnd"/>
      <w:r>
        <w:rPr>
          <w:rFonts w:ascii="Baamini" w:hAnsi="Baamini"/>
        </w:rPr>
        <w:t>&gt; Nrhbak; kPs cwpQ</w:t>
      </w:r>
      <w:proofErr w:type="gramStart"/>
      <w:r>
        <w:rPr>
          <w:rFonts w:ascii="Baamini" w:hAnsi="Baamini"/>
        </w:rPr>
        <w:t>;rg</w:t>
      </w:r>
      <w:proofErr w:type="gramEnd"/>
      <w:r>
        <w:rPr>
          <w:rFonts w:ascii="Baamini" w:hAnsi="Baamini"/>
        </w:rPr>
        <w:t xml:space="preserve">;gLfpwJ. </w:t>
      </w:r>
      <w:proofErr w:type="gramStart"/>
      <w:r>
        <w:rPr>
          <w:rFonts w:ascii="Baamini" w:hAnsi="Baamini"/>
        </w:rPr>
        <w:t>vdNt</w:t>
      </w:r>
      <w:proofErr w:type="gramEnd"/>
      <w:r>
        <w:rPr>
          <w:rFonts w:ascii="Baamini" w:hAnsi="Baamini"/>
        </w:rPr>
        <w:t xml:space="preserve"> mlu;j;jp kpf;f rpWePu; cUthfpwJ. ,g;gFjpapd; Rtu; topahf ePu; cl;nry;y mf;FthNghupd;fs; fhuzkhfpd;wd. mf;FthNghupd;fs; vd;git rt;T top nghUl;fis flj;Jk; GujkhFk;. </w:t>
      </w:r>
      <w:proofErr w:type="gramStart"/>
      <w:r>
        <w:rPr>
          <w:rFonts w:ascii="Baamini" w:hAnsi="Baamini"/>
        </w:rPr>
        <w:t>,it</w:t>
      </w:r>
      <w:proofErr w:type="gramEnd"/>
      <w:r>
        <w:rPr>
          <w:rFonts w:ascii="Baamini" w:hAnsi="Baamini"/>
        </w:rPr>
        <w:t xml:space="preserve"> ePiu CLUt mDkjpf;Fk; fhy;tha;fs; vdg;gLk;.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tbl>
      <w:tblPr>
        <w:tblStyle w:val="TableGrid"/>
        <w:tblW w:w="0" w:type="auto"/>
        <w:tblInd w:w="622" w:type="dxa"/>
        <w:tblLook w:val="04A0" w:firstRow="1" w:lastRow="0" w:firstColumn="1" w:lastColumn="0" w:noHBand="0" w:noVBand="1"/>
      </w:tblPr>
      <w:tblGrid>
        <w:gridCol w:w="9242"/>
      </w:tblGrid>
      <w:tr w:rsidR="00446BB1" w:rsidTr="00745211">
        <w:tc>
          <w:tcPr>
            <w:tcW w:w="9242" w:type="dxa"/>
          </w:tcPr>
          <w:p w:rsidR="00446BB1" w:rsidRDefault="00446BB1" w:rsidP="00446BB1">
            <w:pPr>
              <w:pStyle w:val="NoSpacing"/>
              <w:spacing w:before="240"/>
              <w:rPr>
                <w:rFonts w:ascii="Baamini" w:hAnsi="Baamini"/>
              </w:rPr>
            </w:pPr>
            <w:r>
              <w:rPr>
                <w:rFonts w:ascii="Baamini" w:hAnsi="Baamini"/>
              </w:rPr>
              <w:t xml:space="preserve">mf;FthNghhpd;fs; </w:t>
            </w:r>
            <w:r>
              <w:t xml:space="preserve">(Aquaporins) </w:t>
            </w:r>
            <w:r>
              <w:rPr>
                <w:rFonts w:ascii="Baamini" w:hAnsi="Baamini"/>
              </w:rPr>
              <w:t>vd;git ePH CLUtr; nra;Ak; ghijfs; MFk; (rt;T flj;J Gujk;). ,it rpWePuf Foy; gFjp kw;Wk; jpRtpil jputj;jpd; ,ilNa epyTk; CLguty; mOj;j NtWghL fhuzkhf ePH; %yf;$Wfs; vgpjPypar; nry;fs; topNa flj;j topnra;fpd;wd.</w:t>
            </w:r>
          </w:p>
        </w:tc>
      </w:tr>
    </w:tbl>
    <w:p w:rsidR="00446BB1" w:rsidRDefault="00446BB1" w:rsidP="006859F5">
      <w:pPr>
        <w:pStyle w:val="NoSpacing"/>
        <w:rPr>
          <w:rFonts w:ascii="Baamini" w:hAnsi="Baamini"/>
        </w:rPr>
      </w:pPr>
    </w:p>
    <w:p w:rsidR="00745211" w:rsidRDefault="00446BB1" w:rsidP="00745211">
      <w:pPr>
        <w:pStyle w:val="NoSpacing"/>
        <w:numPr>
          <w:ilvl w:val="0"/>
          <w:numId w:val="44"/>
        </w:numPr>
        <w:spacing w:before="240"/>
        <w:rPr>
          <w:rFonts w:ascii="Baamini" w:hAnsi="Baamini"/>
          <w:b/>
        </w:rPr>
      </w:pPr>
      <w:r w:rsidRPr="007673A2">
        <w:rPr>
          <w:rFonts w:ascii="Baamini" w:hAnsi="Baamini"/>
          <w:b/>
        </w:rPr>
        <w:t>Fo</w:t>
      </w:r>
      <w:r>
        <w:rPr>
          <w:rFonts w:ascii="Baamini" w:hAnsi="Baamini"/>
          <w:b/>
        </w:rPr>
        <w:t xml:space="preserve">y;fspy; Ruj;jy; </w:t>
      </w:r>
      <w:r w:rsidRPr="00BF746C">
        <w:rPr>
          <w:rFonts w:ascii="Baamini" w:hAnsi="Baamini"/>
          <w:b/>
        </w:rPr>
        <w:t>(</w:t>
      </w:r>
      <w:r w:rsidRPr="00BF746C">
        <w:rPr>
          <w:b/>
        </w:rPr>
        <w:t>Tubular secretion</w:t>
      </w:r>
      <w:r w:rsidRPr="00BF746C">
        <w:rPr>
          <w:rFonts w:ascii="Baamini" w:hAnsi="Baamini"/>
          <w:b/>
        </w:rPr>
        <w:t>)</w:t>
      </w:r>
    </w:p>
    <w:p w:rsidR="00745211" w:rsidRPr="00745211" w:rsidRDefault="00745211" w:rsidP="006859F5">
      <w:pPr>
        <w:pStyle w:val="NoSpacing"/>
        <w:ind w:left="360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i`l;u[d; nghl;lhrpak;&gt; mk;Nkhdpah&gt; fpupahl;bdpd; kw;Wk; fupk mkpyq;fs; Mfpait Gw Ez;Foy;fisr; Rw;wpAs;s ,uj;j Ez; ehsj; njhFg;gpypUe;J Foypy; cs;s tbjputj;jpDs; nry;fpd;wd. mz;ik RUz;l Ez;Foypy; mjpf mstpy; ePh; cwpQ;rg;gLfpwJ. n`d;Ny tistpy; Nrhbak; madpfSk; ePUk; ghpkhw;wk; nra;ag;gLfpd;wd. gpwF jho;cg;glh;T </w:t>
      </w:r>
      <w:r>
        <w:t xml:space="preserve">(Hypotonic) </w:t>
      </w:r>
      <w:r>
        <w:rPr>
          <w:rFonts w:ascii="Baamini" w:hAnsi="Baamini"/>
        </w:rPr>
        <w:t xml:space="preserve">jd;ik nfhz;l jputk; Nra;ik RUs; Ez;Foiy milfpd;wJ. mjpy; A+hpah kw;Wk; cg;Gf;fs; Mfpait Gw Ez;Foy; ,uj;j ehsq;fspypUe;J Nra;ik RUs; Foypd; nry;fSf;Fs; te;J Nrh;fpd;wd. ,e;epiyapy; cs;s rpWePhpy; tbjputKk; Ruf;fg;gl;l nghUl;fSk; cs;sd. ,J&gt; Nrfhpg;G ehsj;jpw;Fs; EioAk; NghJ ePh; cwpQ;rg;gLtjhy;. mlh;j;jp mjpfkhd cah;cg;glh;T </w:t>
      </w:r>
      <w:r w:rsidRPr="00095950">
        <w:t>(</w:t>
      </w:r>
      <w:r>
        <w:t>Hypertonic)</w:t>
      </w:r>
      <w:r w:rsidRPr="00095950">
        <w:t xml:space="preserve"> </w:t>
      </w:r>
      <w:r>
        <w:rPr>
          <w:rFonts w:ascii="Baamini" w:hAnsi="Baamini"/>
        </w:rPr>
        <w:t xml:space="preserve">jd;ik nfhz;l rPWePh; cUthfpwJ. Foypy; cs;s tbjputj;jpy; ntsptplg;gLfpw xt;nthU i`l;u[d; madpf;Fk; xU Nrhbak; madp&gt; Foy; nry;fspdhy; cwpQ;rg;gLfpwJ. ,t;thW Ruf;fg;gl;l i`l;u[d;&gt; ig-fhh;gNdl;Lfs;&gt; ig-gh];Ngl;Lfs; kw;Wk; mk;Nkhdpah Mfpatw;Wld; ,ize;J fhh;ghdpf; mkpyk; </w:t>
      </w:r>
      <w:r w:rsidRPr="00095950">
        <w:t>(H</w:t>
      </w:r>
      <w:r w:rsidRPr="00095950">
        <w:rPr>
          <w:vertAlign w:val="subscript"/>
        </w:rPr>
        <w:t>2</w:t>
      </w:r>
      <w:r w:rsidRPr="00095950">
        <w:t>CO</w:t>
      </w:r>
      <w:r w:rsidRPr="00095950">
        <w:rPr>
          <w:vertAlign w:val="subscript"/>
        </w:rPr>
        <w:t>3</w:t>
      </w:r>
      <w:r w:rsidRPr="00095950">
        <w:t>)</w:t>
      </w:r>
      <w:r>
        <w:rPr>
          <w:rFonts w:ascii="Baamini" w:hAnsi="Baamini"/>
        </w:rPr>
        <w:t xml:space="preserve"> kw;Wk; gh];ghhpf; mkpykhf </w:t>
      </w:r>
      <w:r w:rsidRPr="00095950">
        <w:t>(H</w:t>
      </w:r>
      <w:r w:rsidRPr="00095950">
        <w:rPr>
          <w:vertAlign w:val="subscript"/>
        </w:rPr>
        <w:t>3</w:t>
      </w:r>
      <w:r w:rsidRPr="00095950">
        <w:t>PO</w:t>
      </w:r>
      <w:r w:rsidRPr="00095950">
        <w:rPr>
          <w:vertAlign w:val="subscript"/>
        </w:rPr>
        <w:t>4</w:t>
      </w:r>
      <w:r w:rsidRPr="00095950">
        <w:t>)</w:t>
      </w:r>
      <w:r>
        <w:rPr>
          <w:rFonts w:ascii="Baamini" w:hAnsi="Baamini"/>
        </w:rPr>
        <w:t xml:space="preserve"> khWfpwJ. </w:t>
      </w:r>
      <w:r>
        <w:rPr>
          <w:rFonts w:ascii="Baamini" w:hAnsi="Baamini"/>
        </w:rPr>
        <w:lastRenderedPageBreak/>
        <w:t xml:space="preserve">jputj;jpYs;s i`l;u[d; madp ,t;thW epiygLj;jg;gl;ljhy;&gt; mit kPs cwpQ;rg;gLtJ jLf;fg;gLfpwJ. </w:t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>
        <w:rPr>
          <w:rFonts w:ascii="Baamini" w:hAnsi="Baamini"/>
          <w:b/>
        </w:rPr>
        <w:t>mlu;</w:t>
      </w:r>
      <w:proofErr w:type="gramEnd"/>
      <w:r>
        <w:rPr>
          <w:rFonts w:ascii="Baamini" w:hAnsi="Baamini"/>
          <w:b/>
        </w:rPr>
        <w:t>j;jp kpf;f rpWePu; cUthjy; (</w:t>
      </w:r>
      <w:r>
        <w:rPr>
          <w:b/>
        </w:rPr>
        <w:t>Formation of concentrated urine</w:t>
      </w:r>
      <w:r>
        <w:rPr>
          <w:rFonts w:ascii="Baamini" w:hAnsi="Baamini"/>
          <w:b/>
        </w:rPr>
        <w:t>)</w:t>
      </w:r>
    </w:p>
    <w:p w:rsidR="00745211" w:rsidRDefault="00745211" w:rsidP="006859F5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rpWePu; vjpNuhl;l Kiwia gad;gLj;jp rpWePufq;fs;&gt; mlu;j;jp kpf;f rpWePu; cw;gj;jpia epiwNtw;Wfpd;wd. n`d;Ny tistpd; Kf;fpag;gzp&gt; Nrhbak; </w:t>
      </w:r>
      <w:r>
        <w:t>(Na</w:t>
      </w:r>
      <w:r w:rsidRPr="0044096F">
        <w:rPr>
          <w:vertAlign w:val="superscript"/>
        </w:rPr>
        <w:t>+</w:t>
      </w:r>
      <w:r>
        <w:t xml:space="preserve">) </w:t>
      </w:r>
      <w:r>
        <w:rPr>
          <w:rFonts w:ascii="Baamini" w:hAnsi="Baamini"/>
        </w:rPr>
        <w:t xml:space="preserve">kw;Wk; FNshiuL </w:t>
      </w:r>
      <w:r>
        <w:t>(Cl</w:t>
      </w:r>
      <w:r w:rsidRPr="0044096F">
        <w:rPr>
          <w:vertAlign w:val="superscript"/>
        </w:rPr>
        <w:t>-</w:t>
      </w:r>
      <w:r>
        <w:t>)</w:t>
      </w:r>
      <w:r w:rsidRPr="002924CE">
        <w:rPr>
          <w:rFonts w:ascii="Baamini" w:hAnsi="Baamini"/>
        </w:rPr>
        <w:t xml:space="preserve"> </w:t>
      </w:r>
      <w:r>
        <w:rPr>
          <w:rFonts w:ascii="Baamini" w:hAnsi="Baamini"/>
        </w:rPr>
        <w:t xml:space="preserve">madpfspd; mlh;j;jpahf;fNy MFk;. nkLy;yh gFjpapy; fiunghUs; flj;jpfs; mjpfk; fhzg;gLtjhy; tbjputj;jpd; M];Nkhyhhpl;b&gt; fhh;nlf;]; gFjpapy; FiwthfTk; nkLy;yh gFjpapy; mjpfkhfTk; ,Uf;Fk;. ,jid&gt; n`d;Nyapd; tisT mikg;G&gt; Nrfhpg;G ehsq;fs; kw;Wk; thrhnuf;lh Mfpait eph;tfpf;fpd;wd. ,t;tikg;gpd; fhuzkhfNt Kjy;epiy rpWePupYs;s fiunghUl;fs; ,ilaPl;L jputj;jpw;Fs; ,lk; ngah;fpd;wd. vdNt n`d;Ny tistpd; fPopwq;F J}k;Gf;Fk; mz;ik RUz;l FoYf;Fk; ,ilNaahd ,ilaPl;L jputj;jpd; M];Nkhyhhpl;b&gt; ,uj;jj;jpw;F epfuhf Rkhh; </w:t>
      </w:r>
      <w:r w:rsidRPr="0044096F">
        <w:t>300 mOsm,</w:t>
      </w:r>
      <w:r>
        <w:rPr>
          <w:rFonts w:ascii="Baamini" w:hAnsi="Baamini"/>
        </w:rPr>
        <w:t xml:space="preserve"> Mf cs;sJ. n`d;Ny tistpd; fPopwq;F J}k;Gk; NkNyW J}k;Gk; nray;kpF flj;jy; %yk; vjpNuhl;l ngUf;fj;ij (</w:t>
      </w:r>
      <w:r>
        <w:t>Counter current multiplier</w:t>
      </w:r>
      <w:r>
        <w:rPr>
          <w:rFonts w:ascii="Baamini" w:hAnsi="Baamini"/>
        </w:rPr>
        <w:t xml:space="preserve">) cUthf;FfpwJ. [f;];lh nkLyy;yhp ne/g;uhd;fspd; n`d;Ny tisTfspy; cUthFk; vjpNuhl;lg; ngUf;fk; tpsf;fg;gl;Ls;sJ. 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tbjputk; fPopwq;F J}k;gpw;Fs; EioAk; NghJ&gt; Foypd; cg;gFjpapy; cs;s ePH; ,ilaPl;L jputj;jpw;Fs; CLUTtjhy;&gt; mg;gFjpapd; M];Nkhyhhpl;b FiwfpwJ. ,jd; vjph;tpidahf&gt; NkNyW J}k;gpd; gFjpfs;&gt; nray;kpF flj;jy; %yk; ,ilaPl;L jputg;gFjpf;Fs; fiunghUl;fis mDg;Gfpd;wd. ,jdhy;&gt; M]</w:t>
      </w:r>
      <w:proofErr w:type="gramStart"/>
      <w:r>
        <w:rPr>
          <w:rFonts w:ascii="Baamini" w:hAnsi="Baamini"/>
        </w:rPr>
        <w:t>;Nkhyhhpl</w:t>
      </w:r>
      <w:proofErr w:type="gramEnd"/>
      <w:r>
        <w:rPr>
          <w:rFonts w:ascii="Baamini" w:hAnsi="Baamini"/>
        </w:rPr>
        <w:t xml:space="preserve">;b Rkhh; 1200 </w:t>
      </w:r>
      <w:r w:rsidRPr="00CE66EF">
        <w:t>mOsm</w:t>
      </w:r>
      <w:r>
        <w:rPr>
          <w:rFonts w:ascii="Baamini" w:hAnsi="Baamini"/>
        </w:rPr>
        <w:t xml:space="preserve"> mstpw;F cah;fpwJ. vdNt&gt; nkLy;yhtpy; ePUf;Fk; cg;Gf;Fk; ,ilNaahd nghUj;jkpd;ikapd; fhuzkhf ntt;NtW CLfyg;G epiyfs; cUthfpd;wd. Nrfhpg;G ehsj;jpd; A+hpahtpw;fhd CLjpwDk; Nkw;$wpa ntt;NtW CLfyg;G epiyfSf;F cjTfpwJ.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Pr="00745211" w:rsidRDefault="00446BB1" w:rsidP="00745211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thrhnuf;lh&gt; vjpNuhl;lg; gupkhw;wp (</w:t>
      </w:r>
      <w:r>
        <w:t>Counter current exchan</w:t>
      </w:r>
      <w:r>
        <w:rPr>
          <w:rFonts w:ascii="Baamini" w:hAnsi="Baamini"/>
        </w:rPr>
        <w:t xml:space="preserve">) topahf nkLyhtpd; CLfyg;G NtWghl;il guhkhpf;fpwJ. ,J xU ,ay;Gf; </w:t>
      </w:r>
      <w:r w:rsidRPr="00745211">
        <w:rPr>
          <w:rFonts w:ascii="Baamini" w:hAnsi="Baamini"/>
        </w:rPr>
        <w:t xml:space="preserve">rpWePh; cUthjypy; ,Wjp epiyahf Nrfhpg;G ehsj;jpy; mlh;kpFe;j rpWePh; cUthfpwJ. </w:t>
      </w:r>
      <w:r>
        <w:t xml:space="preserve">(Hypertonic) </w:t>
      </w:r>
      <w:r w:rsidRPr="00745211">
        <w:rPr>
          <w:rFonts w:ascii="Baamini" w:hAnsi="Baamini"/>
        </w:rPr>
        <w:t xml:space="preserve">kdpjdhy;&gt; njhlf;fj;jpy; cs;s tbjputj;jpd; mlh;j;jpia tpl ehd;F klq;F mjpf mlh;j;jp nfhz;l rpWePiu cw;gj;jp nra;a KbAk;. </w:t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 w:rsidRPr="008F7173">
        <w:rPr>
          <w:rFonts w:ascii="Baamini" w:hAnsi="Baamini"/>
          <w:b/>
        </w:rPr>
        <w:t>rPWePufj;</w:t>
      </w:r>
      <w:proofErr w:type="gramEnd"/>
      <w:r w:rsidRPr="008F7173">
        <w:rPr>
          <w:rFonts w:ascii="Baamini" w:hAnsi="Baamini"/>
          <w:b/>
        </w:rPr>
        <w:t>jpd; gzpfis newpg;gLj;Jjy;</w:t>
      </w:r>
      <w:r>
        <w:rPr>
          <w:rFonts w:ascii="Baamini" w:hAnsi="Baamini"/>
          <w:b/>
        </w:rPr>
        <w:t xml:space="preserve"> </w:t>
      </w:r>
      <w:r w:rsidRPr="008F7173">
        <w:rPr>
          <w:rFonts w:ascii="Baamini" w:hAnsi="Baamini"/>
          <w:b/>
        </w:rPr>
        <w:t>(</w:t>
      </w:r>
      <w:r w:rsidRPr="008F7173">
        <w:rPr>
          <w:b/>
        </w:rPr>
        <w:t>Regulation of kidney function</w:t>
      </w:r>
      <w:r w:rsidRPr="008F7173">
        <w:rPr>
          <w:rFonts w:ascii="Baamini" w:hAnsi="Baamini"/>
          <w:b/>
        </w:rPr>
        <w:t>)</w:t>
      </w:r>
    </w:p>
    <w:p w:rsidR="00745211" w:rsidRDefault="00446BB1" w:rsidP="00446BB1">
      <w:pPr>
        <w:pStyle w:val="NoSpacing"/>
        <w:spacing w:before="240"/>
        <w:rPr>
          <w:rFonts w:ascii="Baamini" w:hAnsi="Baamini"/>
          <w:b/>
        </w:rPr>
      </w:pPr>
      <w:r w:rsidRPr="008F7173">
        <w:rPr>
          <w:b/>
        </w:rPr>
        <w:t>ADH</w:t>
      </w:r>
      <w:r w:rsidRPr="008F7173">
        <w:rPr>
          <w:b/>
        </w:rPr>
        <w:tab/>
      </w:r>
      <w:r>
        <w:rPr>
          <w:rFonts w:ascii="Baamini" w:hAnsi="Baamini"/>
          <w:b/>
        </w:rPr>
        <w:t>kw</w:t>
      </w:r>
      <w:proofErr w:type="gramStart"/>
      <w:r>
        <w:rPr>
          <w:rFonts w:ascii="Baamini" w:hAnsi="Baamini"/>
          <w:b/>
        </w:rPr>
        <w:t>;Wk</w:t>
      </w:r>
      <w:proofErr w:type="gramEnd"/>
      <w:r>
        <w:rPr>
          <w:rFonts w:ascii="Baamini" w:hAnsi="Baamini"/>
          <w:b/>
        </w:rPr>
        <w:t>; ilangl;b]; ,d;rpgpl];</w:t>
      </w:r>
    </w:p>
    <w:p w:rsidR="006859F5" w:rsidRDefault="006859F5" w:rsidP="006859F5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clypypUe;J mjpf mstpy; jput ,og;G Vw;gLjy; my;yJ ,uj;j mOj;jk; mjpfupg;G&gt; Nghd;witfshy; i`g;Nghjyhk]pd; CLfyg;G czu;tpfs; cldbahf J}z;lg;gLfpd;wd. ,jd; tpisthf epANuhi`Nghigrp]; J}z;lg;gl;L Md;bilA+upbf; `hu;Nkhd; (</w:t>
      </w:r>
      <w:r>
        <w:t>ADH</w:t>
      </w:r>
      <w:r>
        <w:rPr>
          <w:rFonts w:ascii="Baamini" w:hAnsi="Baamini"/>
        </w:rPr>
        <w:t xml:space="preserve">) vdg;gLk; thN]hgpu];]pd; </w:t>
      </w:r>
      <w:r>
        <w:rPr>
          <w:rFonts w:ascii="Baamini" w:hAnsi="Baamini"/>
        </w:rPr>
        <w:lastRenderedPageBreak/>
        <w:t>my;yJ rpWePu;g;ngUf;nfjpy; `hu;Nkhd; ntspaplg;gLfpwJ. (Neu</w:t>
      </w:r>
      <w:proofErr w:type="gramStart"/>
      <w:r>
        <w:rPr>
          <w:rFonts w:ascii="Baamini" w:hAnsi="Baamini"/>
        </w:rPr>
        <w:t>;kiw</w:t>
      </w:r>
      <w:proofErr w:type="gramEnd"/>
      <w:r>
        <w:rPr>
          <w:rFonts w:ascii="Baamini" w:hAnsi="Baamini"/>
        </w:rPr>
        <w:t xml:space="preserve"> gpd;D}l;l fl;Lg;ghL). ,jdhy; Nrfupg;G ehsk; kw;Wk; Nra;ik RUs; Ez;Foy;fspd; nry;gug;Gfspy;&gt; mf;FthNghupd;fspd; vz;zpf;if mjpfupj;J&gt; ePu; kPscwpQ;ry; eilngWfpwJ. 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mf;FthNghupd;fspd; vz;zpf;if mjpfupg;gjhy; Foypd; cl;gFjpapypUe;J&gt; ,ilaPl;L jputj;jpw;Fs; ePu; nry;fpd;wJ. ,jdhy; rpWePu;ngUf;fpd; (</w:t>
      </w:r>
      <w:r>
        <w:t>Diuresis</w:t>
      </w:r>
      <w:r>
        <w:rPr>
          <w:rFonts w:ascii="Baamini" w:hAnsi="Baamini"/>
        </w:rPr>
        <w:t>) %yk; Vw;gLk; mjpf ePupog;G jLf;fg;gLfpwJ.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t xml:space="preserve">ADH </w:t>
      </w:r>
      <w:r>
        <w:rPr>
          <w:rFonts w:ascii="Baamini" w:hAnsi="Baamini"/>
        </w:rPr>
        <w:t>czu</w:t>
      </w:r>
      <w:proofErr w:type="gramStart"/>
      <w:r>
        <w:rPr>
          <w:rFonts w:ascii="Baamini" w:hAnsi="Baamini"/>
        </w:rPr>
        <w:t>;Ntw</w:t>
      </w:r>
      <w:proofErr w:type="gramEnd"/>
      <w:r>
        <w:rPr>
          <w:rFonts w:ascii="Baamini" w:hAnsi="Baamini"/>
        </w:rPr>
        <w:t xml:space="preserve">;gpfs; FiwghL ,Ue;jhNyh my;yJ </w:t>
      </w:r>
      <w:r>
        <w:t>ADH</w:t>
      </w:r>
      <w:r>
        <w:rPr>
          <w:rFonts w:ascii="Baamini" w:hAnsi="Baamini"/>
        </w:rPr>
        <w:t xml:space="preserve"> Ruf;f ,ayhikahNyh ePupopT Neha; (</w:t>
      </w:r>
      <w:r>
        <w:t>Diabetes insipidus</w:t>
      </w:r>
      <w:r>
        <w:rPr>
          <w:rFonts w:ascii="Baamini" w:hAnsi="Baamini"/>
        </w:rPr>
        <w:t>) cUthfpwJ. mjpf jhfk;&gt; ePu;j;j rpWePu; mjpfkhf ntspNaWtjhy; Vw;gLk; ePu; ,og;G kw;Wk; Fiwthd ,uj;j mOj;jk; Mfpait ,e;Nehapd; mwpFwpfs; MFk;.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Pr="00745211" w:rsidRDefault="00446BB1" w:rsidP="00745211">
      <w:pPr>
        <w:pStyle w:val="NoSpacing"/>
        <w:ind w:left="810"/>
        <w:rPr>
          <w:rFonts w:ascii="Baamini" w:hAnsi="Baamini"/>
          <w:b/>
        </w:rPr>
      </w:pPr>
      <w:proofErr w:type="gramStart"/>
      <w:r w:rsidRPr="00745211">
        <w:rPr>
          <w:rFonts w:ascii="Baamini" w:hAnsi="Baamini"/>
          <w:b/>
        </w:rPr>
        <w:t>nudpd</w:t>
      </w:r>
      <w:proofErr w:type="gramEnd"/>
      <w:r w:rsidRPr="00745211">
        <w:rPr>
          <w:rFonts w:ascii="Baamini" w:hAnsi="Baamini"/>
          <w:b/>
        </w:rPr>
        <w:t>; MQ;rpNahnld;rpd; (</w:t>
      </w:r>
      <w:r w:rsidRPr="00745211">
        <w:rPr>
          <w:b/>
        </w:rPr>
        <w:t>Renin angiotensin</w:t>
      </w:r>
      <w:r w:rsidRPr="00745211">
        <w:rPr>
          <w:rFonts w:ascii="Baamini" w:hAnsi="Baamini"/>
          <w:b/>
        </w:rPr>
        <w:t>)</w:t>
      </w:r>
    </w:p>
    <w:p w:rsidR="00745211" w:rsidRDefault="00745211" w:rsidP="00745211">
      <w:pPr>
        <w:pStyle w:val="NoSpacing"/>
        <w:ind w:left="810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ne/g;uhdpd; cl;nry; jkdpapy; cs;s rpwg;Gj; jpRNt [f;];lh fpshkUyhu; mikg;G MFk;. ,jpy; khf;Fyh nld;]h (</w:t>
      </w:r>
      <w:r>
        <w:t>Macula densa</w:t>
      </w:r>
      <w:r>
        <w:rPr>
          <w:rFonts w:ascii="Baamini" w:hAnsi="Baamini"/>
        </w:rPr>
        <w:t>) kw;Wk; Jfs; nry;fs; fhzg;gLfpd;wd. khf;Fyh nld;]h nry;fs; Nra;ik RUs; Foypy; jputk; gha;tij czu;fpd;wd. NkYk;&gt; ,it cl;nry; jkdpapd; FWf;fsitAk; ghjpf;fpwJ. Jfs; nry;fs; nudpd; (</w:t>
      </w:r>
      <w:r>
        <w:t>Renin</w:t>
      </w:r>
      <w:r>
        <w:rPr>
          <w:rFonts w:ascii="Baamini" w:hAnsi="Baamini"/>
        </w:rPr>
        <w:t>) vd;Dk; nehjpiar; (</w:t>
      </w:r>
      <w:r>
        <w:t>Angiotensin Convertin Enzyme</w:t>
      </w:r>
      <w:r>
        <w:rPr>
          <w:rFonts w:ascii="Baamini" w:hAnsi="Baamini"/>
        </w:rPr>
        <w:t xml:space="preserve">) Ruf;fpd;wd. fpshkUyhu; ,uj;j Xl;lk; fpshkUyhu; ,uj;j mOj;jk; kw;Wk; fpshkUyhu; tbfl;Lk; tpfpjk; Mfpait FiwAk; NghJ&gt; [f;];lh fpshkUyhu; nry;fisj; J}z;b nudpd; `hu;Nkhid ntspaplr; nra;fpwJ. ,J gpsh];kh Gujkhd MQ;rpNahnld;rpNdh[id (fy;yPuypy; cw;gj;jp nra;ag;gLtJ) MQ;rpNah nld;rpd; - </w:t>
      </w:r>
      <w:r w:rsidRPr="0035296F">
        <w:t>I</w:t>
      </w:r>
      <w:r>
        <w:rPr>
          <w:rFonts w:ascii="Baamini" w:hAnsi="Baamini"/>
        </w:rPr>
        <w:t xml:space="preserve"> Mf khw;w cjTfpwJ. MQ;rpNahnld;rpd; - </w:t>
      </w:r>
      <w:r w:rsidRPr="0035296F">
        <w:t>I</w:t>
      </w:r>
      <w:r>
        <w:rPr>
          <w:rFonts w:ascii="Baamini" w:hAnsi="Baamini"/>
        </w:rPr>
        <w:t xml:space="preserve"> I MQ;rpNahnld;rpd; - </w:t>
      </w:r>
      <w:r w:rsidRPr="0035296F">
        <w:t>II</w:t>
      </w:r>
      <w:r>
        <w:rPr>
          <w:rFonts w:ascii="Baamini" w:hAnsi="Baamini"/>
        </w:rPr>
        <w:t xml:space="preserve"> Mf khw;w MQ;rpNahnld;rpd; khw;W `hu;Nkhd; (</w:t>
      </w:r>
      <w:r>
        <w:t>Angiotension converting hormone - ACH</w:t>
      </w:r>
      <w:r>
        <w:rPr>
          <w:rFonts w:ascii="Baamini" w:hAnsi="Baamini"/>
        </w:rPr>
        <w:t>) gad;gLfpwJ. Nra;ik RUs; Ez;Foypd; ,uj;j ehsq;fis RUq;fr;nra;tjd; %yk; ,uj;j mOj;jj;ij mjpfupf;f nra;tJld; Nrhbak; madpfs; cwpQ;rg;gLjiyAk; MQ;rpNahnld;rpd; -</w:t>
      </w:r>
      <w:r w:rsidRPr="0035296F">
        <w:t xml:space="preserve"> II</w:t>
      </w:r>
      <w:r>
        <w:rPr>
          <w:rFonts w:ascii="Baamini" w:hAnsi="Baamini"/>
        </w:rPr>
        <w:t xml:space="preserve"> mjpfg;gLj;JfpwJ.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,jak;&gt; rpWePufk;&gt; %is&gt; ml;uPdy; fhu;nlf;]; kw;Wk; ,uj;j ehsq;fs; Nghd;w gy;NtW ,lq;fspy; MQ;rpNahnld;rpd; -</w:t>
      </w:r>
      <w:r w:rsidRPr="008500B0">
        <w:t xml:space="preserve"> II </w:t>
      </w:r>
      <w:r>
        <w:rPr>
          <w:rFonts w:ascii="Baamini" w:hAnsi="Baamini"/>
        </w:rPr>
        <w:t>nrayhw;WfpwJ. MQ;rpNahnld;rpd; -</w:t>
      </w:r>
      <w:r w:rsidRPr="008500B0">
        <w:t xml:space="preserve"> II</w:t>
      </w:r>
      <w:r>
        <w:rPr>
          <w:rFonts w:ascii="Baamini" w:hAnsi="Baamini"/>
        </w:rPr>
        <w:t xml:space="preserve">d; J}z;Ljyhy; ml;uPdy; fhu;nlf;]py; ,Ue;J My;Nlh];BNuhd; Ruf;fpwJ. </w:t>
      </w:r>
      <w:proofErr w:type="gramStart"/>
      <w:r>
        <w:rPr>
          <w:rFonts w:ascii="Baamini" w:hAnsi="Baamini"/>
        </w:rPr>
        <w:t>,e</w:t>
      </w:r>
      <w:proofErr w:type="gramEnd"/>
      <w:r>
        <w:rPr>
          <w:rFonts w:ascii="Baamini" w:hAnsi="Baamini"/>
        </w:rPr>
        <w:t>;j `hu;Nkhd;&gt; Nra;ik RUs; Ez; Foy; kw;Wk; Nrfupg;G ehsj;jpy; Nrhbak; madp kPs cwpQ;rg;gLjy;&gt; nghl;lhrpak; madp ntspNaw;Wk; kw;Wk; ePu; cwpQ;rg;gLjy; Mfpatw;iw Vw;gLj;JfpwJ. ,jd; tpisthf&gt; fpshkUyhu; tbjpwd; Mfpait mjpfupf;fpd;wd. ,r;rpf;fyhd nray;KiwNa nudpd;-MQ;rpNahnld;rpd; - My;Nlh];BNuhd; kz;lyk;</w:t>
      </w:r>
      <w:r w:rsidRPr="008500B0">
        <w:t>/</w:t>
      </w:r>
      <w:r>
        <w:rPr>
          <w:rFonts w:ascii="Baamini" w:hAnsi="Baamini"/>
        </w:rPr>
        <w:t>Kiw (</w:t>
      </w:r>
      <w:r>
        <w:t>RASS</w:t>
      </w:r>
      <w:r>
        <w:rPr>
          <w:rFonts w:ascii="Baamini" w:hAnsi="Baamini"/>
        </w:rPr>
        <w:t>) vdg;gLfpwJ. cly; jput mlu;j;jpia newpg;gLj;Jjypy; gq;nfLf;Fk; `hu;Nkhd;fis tps;fFk;.</w:t>
      </w:r>
    </w:p>
    <w:p w:rsidR="006859F5" w:rsidRDefault="006859F5">
      <w:pPr>
        <w:rPr>
          <w:rFonts w:ascii="Baamini" w:hAnsi="Baamini"/>
          <w:b/>
          <w:sz w:val="28"/>
        </w:rPr>
      </w:pPr>
      <w:r>
        <w:rPr>
          <w:rFonts w:ascii="Baamini" w:hAnsi="Baamini"/>
          <w:b/>
        </w:rPr>
        <w:br w:type="page"/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bookmarkStart w:id="0" w:name="_GoBack"/>
      <w:bookmarkEnd w:id="0"/>
      <w:r>
        <w:rPr>
          <w:rFonts w:ascii="Baamini" w:hAnsi="Baamini"/>
          <w:b/>
        </w:rPr>
        <w:lastRenderedPageBreak/>
        <w:t>Vl;upay; Nel;upA+upl;bf; fhuzp (</w:t>
      </w:r>
      <w:r>
        <w:rPr>
          <w:b/>
        </w:rPr>
        <w:t>Atrial natriuretic factor</w:t>
      </w:r>
      <w:r>
        <w:rPr>
          <w:rFonts w:ascii="Baamini" w:hAnsi="Baamini"/>
          <w:b/>
        </w:rPr>
        <w:t>)</w:t>
      </w:r>
    </w:p>
    <w:p w:rsidR="00745211" w:rsidRDefault="00745211" w:rsidP="00745211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,jaj;jpYs;s Vl;upay; nry;fs; mjpfkhf tpuptiltjd; fhuzkhf Vl;upaj;jpw;Fs; mjpfkhf ,uj;jk; gha;fpwJ. </w:t>
      </w:r>
      <w:proofErr w:type="gramStart"/>
      <w:r>
        <w:rPr>
          <w:rFonts w:ascii="Baamini" w:hAnsi="Baamini"/>
        </w:rPr>
        <w:t>,jd</w:t>
      </w:r>
      <w:proofErr w:type="gramEnd"/>
      <w:r>
        <w:rPr>
          <w:rFonts w:ascii="Baamini" w:hAnsi="Baamini"/>
        </w:rPr>
        <w:t xml:space="preserve">; tpisthf Vl;upay; Nel;upA+upl;bf; ngg;ilL ntspg;gLfpwJ. ,J rpWePufj;ij mile;J mq;F </w:t>
      </w:r>
      <w:r>
        <w:t>Na</w:t>
      </w:r>
      <w:r>
        <w:rPr>
          <w:vertAlign w:val="superscript"/>
        </w:rPr>
        <w:t>+</w:t>
      </w:r>
      <w:r>
        <w:t xml:space="preserve"> </w:t>
      </w:r>
      <w:r>
        <w:rPr>
          <w:rFonts w:ascii="Baamini" w:hAnsi="Baamini"/>
        </w:rPr>
        <w:t>madpfspd; ntspNaw;wj;ijAk; fpshkUy]_f;Fs; ,uj;jk; gha;tijAk; mjpfupf;fpd;wJ. NkYk; ,it ,uj;jf;Foha; tpupthf;fpahfr; (</w:t>
      </w:r>
      <w:r>
        <w:t>Vasodilator</w:t>
      </w:r>
      <w:r>
        <w:rPr>
          <w:rFonts w:ascii="Baamini" w:hAnsi="Baamini"/>
        </w:rPr>
        <w:t>) nray;gl;L cl;nry; fpshkUyhu; jkdpfis tpuptilar;nra;fpd;wd my;yJ ntspr;nry; fpshkUyhu; jkdpfs; kPJ ,uj;jf; Foha; RUf;fpahfr; (</w:t>
      </w:r>
      <w:r>
        <w:t>Vasoconstrictor</w:t>
      </w:r>
      <w:r>
        <w:rPr>
          <w:rFonts w:ascii="Baamini" w:hAnsi="Baamini"/>
        </w:rPr>
        <w:t>) nray;gl;L mtw;iwr; RUq;fr; nra;fpd;wd. Kjd; Kjypy; fz;lwpag;gl;l ehl;upA+upbf; `hu;Nkhd;&gt; Vl;upay; ehl;upA+l;upbf; ngg;ilL (</w:t>
      </w:r>
      <w:r>
        <w:t>ANP</w:t>
      </w:r>
      <w:r>
        <w:rPr>
          <w:rFonts w:ascii="Baamini" w:hAnsi="Baamini"/>
        </w:rPr>
        <w:t>) my;yJ Vl;upay; ehl;upA+upbf; fhuzp (</w:t>
      </w:r>
      <w:r>
        <w:t>ANF</w:t>
      </w:r>
      <w:r>
        <w:rPr>
          <w:rFonts w:ascii="Baamini" w:hAnsi="Baamini"/>
        </w:rPr>
        <w:t xml:space="preserve">) MFk;. mJkl;Lky;yhky; ml;uPdy; fhu;nlf;]pypUe;J My;Nlh];BNuhd; kw;Wk; nudpd; ntspNaw;wj;ijAk; Fiwf;fpwJ. </w:t>
      </w:r>
      <w:proofErr w:type="gramStart"/>
      <w:r>
        <w:rPr>
          <w:rFonts w:ascii="Baamini" w:hAnsi="Baamini"/>
        </w:rPr>
        <w:t>,jdhy</w:t>
      </w:r>
      <w:proofErr w:type="gramEnd"/>
      <w:r>
        <w:rPr>
          <w:rFonts w:ascii="Baamini" w:hAnsi="Baamini"/>
        </w:rPr>
        <w:t xml:space="preserve">; MQ;rpNah nld;rpd; - </w:t>
      </w:r>
      <w:r w:rsidRPr="00EB7188">
        <w:t>II</w:t>
      </w:r>
      <w:r>
        <w:rPr>
          <w:rFonts w:ascii="Baamini" w:hAnsi="Baamini"/>
        </w:rPr>
        <w:t xml:space="preserve"> msT FiwfpwJ. Mf&gt; nudpd; - MQ;rpNahlnld;rpd; kz;lyk; My;Nlh];BNuhd; kw;Wk; - thNrhg;u];]pd; Mfpatw;Wf;F vjpuhdjhf </w:t>
      </w:r>
      <w:r>
        <w:t>ANF</w:t>
      </w:r>
      <w:r>
        <w:rPr>
          <w:rFonts w:ascii="Baamini" w:hAnsi="Baamini"/>
        </w:rPr>
        <w:t xml:space="preserve"> nray;gLfpwJ.</w:t>
      </w:r>
    </w:p>
    <w:p w:rsidR="002924CE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 w:rsidRPr="00B80A22">
        <w:rPr>
          <w:rFonts w:ascii="Baamini" w:hAnsi="Baamini"/>
          <w:b/>
        </w:rPr>
        <w:t>rpWePu</w:t>
      </w:r>
      <w:proofErr w:type="gramEnd"/>
      <w:r w:rsidRPr="00B80A22">
        <w:rPr>
          <w:rFonts w:ascii="Baamini" w:hAnsi="Baamini"/>
          <w:b/>
        </w:rPr>
        <w:t>; ntspNaw;wk; (</w:t>
      </w:r>
      <w:r w:rsidRPr="00B80A22">
        <w:rPr>
          <w:b/>
        </w:rPr>
        <w:t>Micturition</w:t>
      </w:r>
      <w:r w:rsidRPr="00B80A22">
        <w:rPr>
          <w:rFonts w:ascii="Baamini" w:hAnsi="Baamini"/>
          <w:b/>
        </w:rPr>
        <w:t>)</w:t>
      </w:r>
    </w:p>
    <w:p w:rsidR="00745211" w:rsidRDefault="00745211" w:rsidP="00745211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rpWePu;g;igapypUe;J rpWePu; ntspNaw;wg;gLk; epfo;Nt kpf;Rup~d; (m) rpWePu; ntspNaw;wkhFk;. ne/g;uhdpy; cUthfpa rpWePh;&gt; rpWePuf ehsq;fspd; topNa rpWePh;g;igia mile;J mq;F ika euk;G kz;lyj;jpypUe;J&gt; rkpf;iQ tUk; tiu jw;fhypfkhf Nrfhpj;J itf;fg;gLfpwJ. rpWePh;g;ig epuk;gpaTld; ePl;rp czh;tpfs; </w:t>
      </w:r>
      <w:r>
        <w:t xml:space="preserve">(Stretch receptors) </w:t>
      </w:r>
      <w:r>
        <w:rPr>
          <w:rFonts w:ascii="Baamini" w:hAnsi="Baamini"/>
        </w:rPr>
        <w:t xml:space="preserve">J}z;lg;gl;L rpWePh;g;ig tphptilfpwJ. ,jd; tpisthf ,iz ghpT euk;G kz;lyj;jpd; czh;r;rp euk;Gfs; topahf ika euk;G kz;lyk; J}z;lg;gl;L&gt; rpWePug;ig RUq;FfpwJ. mNj Ntisapy;&gt; Gw clypd; ,af;F euk;Gfs; J}z;lg;gLtjhy; rpWePh;g;igapd; RUf;fj; jirfs; %lg;gLfpd;wd. nkd;jirfs; RUq;Ftjhy; cl;Gw RUf;Fj;jirfs; ,ay;ghfj; jpwe;J ntspg;Gw RUf;Fj;jirfs; jsh;tilfpd;wd. J}z;Ljy; kw;Wk; jilgLj;Jjy; Mfpait cr;repiyia flf;Fk;NghJ RUf;Fj; jirfs; jpwf;fg;gl;L rpWePh; ntspNaWfpwJ. </w:t>
      </w:r>
    </w:p>
    <w:p w:rsidR="002924CE" w:rsidRDefault="002924CE" w:rsidP="002924CE">
      <w:pPr>
        <w:pStyle w:val="NoSpacing"/>
        <w:ind w:left="810"/>
        <w:rPr>
          <w:rFonts w:ascii="Baamini" w:hAnsi="Baamini"/>
        </w:rPr>
      </w:pPr>
    </w:p>
    <w:p w:rsidR="00446BB1" w:rsidRPr="00F1737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proofErr w:type="gramStart"/>
      <w:r>
        <w:rPr>
          <w:rFonts w:ascii="Baamini" w:hAnsi="Baamini"/>
        </w:rPr>
        <w:t>xU</w:t>
      </w:r>
      <w:proofErr w:type="gramEnd"/>
      <w:r>
        <w:rPr>
          <w:rFonts w:ascii="Baamini" w:hAnsi="Baamini"/>
        </w:rPr>
        <w:t xml:space="preserve"> Kjpu;e;j kdpjdpypUe;J ruhrhpahf xU ehisf;F 1.5 yp msT rpWePu; ntspNaWfpwJ. </w:t>
      </w:r>
      <w:proofErr w:type="gramStart"/>
      <w:r>
        <w:rPr>
          <w:rFonts w:ascii="Baamini" w:hAnsi="Baamini"/>
        </w:rPr>
        <w:t>,t</w:t>
      </w:r>
      <w:proofErr w:type="gramEnd"/>
      <w:r>
        <w:rPr>
          <w:rFonts w:ascii="Baamini" w:hAnsi="Baamini"/>
        </w:rPr>
        <w:t>;thW cUthFk; rpWePu;&gt; ePu;kpFe;j kQ;rs; epw jputkhFk;. XusT mkpyj</w:t>
      </w:r>
      <w:proofErr w:type="gramStart"/>
      <w:r>
        <w:rPr>
          <w:rFonts w:ascii="Baamini" w:hAnsi="Baamini"/>
        </w:rPr>
        <w:t>;jd</w:t>
      </w:r>
      <w:proofErr w:type="gramEnd"/>
      <w:r>
        <w:rPr>
          <w:rFonts w:ascii="Baamini" w:hAnsi="Baamini"/>
        </w:rPr>
        <w:t>;ik (</w:t>
      </w:r>
      <w:r>
        <w:t>pH 6.0</w:t>
      </w:r>
      <w:r>
        <w:rPr>
          <w:rFonts w:ascii="Baamini" w:hAnsi="Baamini"/>
        </w:rPr>
        <w:t xml:space="preserve">) nfhz;l rpWePu; jdpj;Jt thrid nfhz;lJ. </w:t>
      </w:r>
      <w:proofErr w:type="gramStart"/>
      <w:r>
        <w:rPr>
          <w:rFonts w:ascii="Baamini" w:hAnsi="Baamini"/>
        </w:rPr>
        <w:t>cz;</w:t>
      </w:r>
      <w:proofErr w:type="gramEnd"/>
      <w:r>
        <w:rPr>
          <w:rFonts w:ascii="Baamini" w:hAnsi="Baamini"/>
        </w:rPr>
        <w:t xml:space="preserve">Zk; cztpw;Nfw;g rpWePhpd; </w:t>
      </w:r>
      <w:r>
        <w:t xml:space="preserve">pH 4.5 </w:t>
      </w:r>
      <w:r>
        <w:rPr>
          <w:rFonts w:ascii="Baamini" w:hAnsi="Baamini"/>
        </w:rPr>
        <w:t>Kjy; 8.00 tiu khwf; $baJ. A+NuhFNuhk; vd</w:t>
      </w:r>
      <w:proofErr w:type="gramStart"/>
      <w:r>
        <w:rPr>
          <w:rFonts w:ascii="Baamini" w:hAnsi="Baamini"/>
        </w:rPr>
        <w:t>;Dk</w:t>
      </w:r>
      <w:proofErr w:type="gramEnd"/>
      <w:r>
        <w:rPr>
          <w:rFonts w:ascii="Baamini" w:hAnsi="Baamini"/>
        </w:rPr>
        <w:t xml:space="preserve">; epwkpNa&gt; rpWePu; kQ;rshf ,Ug;gjw;Ff; fhuzkhFk;. </w:t>
      </w:r>
      <w:proofErr w:type="gramStart"/>
      <w:r>
        <w:rPr>
          <w:rFonts w:ascii="Baamini" w:hAnsi="Baamini"/>
        </w:rPr>
        <w:t>xt;</w:t>
      </w:r>
      <w:proofErr w:type="gramEnd"/>
      <w:r>
        <w:rPr>
          <w:rFonts w:ascii="Baamini" w:hAnsi="Baamini"/>
        </w:rPr>
        <w:t xml:space="preserve">nthU ehSk; Rkhu; 25-30 fpuhk; A+upah ntspNaw;wg;gLfpwJ. gy;NtW tsh;rpij khw;wj; FiwghLfs;&gt; rpWePhpd; cl;nghUl;fspd; mstpy; khw;wq;fis cUthf;FtNjhL&gt; rpWePuf nray;ghl;ilAk; ghjpf;fpwJ. vLj;Jf;fhl;lhf&gt; rpWePhpy; mjpf FSf;Nfh]; </w:t>
      </w:r>
      <w:r>
        <w:t xml:space="preserve">(Glucosuria) </w:t>
      </w:r>
      <w:r>
        <w:rPr>
          <w:rFonts w:ascii="Baamini" w:hAnsi="Baamini"/>
        </w:rPr>
        <w:t xml:space="preserve">kw;Wk; fPl;Nlhd; nghUl;fs; </w:t>
      </w:r>
      <w:r>
        <w:t xml:space="preserve">(Ketonuria) </w:t>
      </w:r>
      <w:r>
        <w:rPr>
          <w:rFonts w:ascii="Baamini" w:hAnsi="Baamini"/>
        </w:rPr>
        <w:t xml:space="preserve">Mfpait fhzg;gLtJ ePhpopT Nehapd; mwpFwpfs; MFk;. </w:t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>
        <w:rPr>
          <w:rFonts w:ascii="Baamini" w:hAnsi="Baamini"/>
          <w:b/>
        </w:rPr>
        <w:lastRenderedPageBreak/>
        <w:t>fopT</w:t>
      </w:r>
      <w:proofErr w:type="gramEnd"/>
      <w:r>
        <w:rPr>
          <w:rFonts w:ascii="Baamini" w:hAnsi="Baamini"/>
          <w:b/>
        </w:rPr>
        <w:t xml:space="preserve"> ePf;fj;jpy; gpw cWg;Gfspd; gq;F (</w:t>
      </w:r>
      <w:r>
        <w:rPr>
          <w:b/>
        </w:rPr>
        <w:t>Role of other organs in excretion</w:t>
      </w:r>
      <w:r>
        <w:rPr>
          <w:rFonts w:ascii="Baamini" w:hAnsi="Baamini"/>
          <w:b/>
        </w:rPr>
        <w:t>)</w:t>
      </w:r>
    </w:p>
    <w:p w:rsidR="00745211" w:rsidRDefault="00745211" w:rsidP="00745211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rpWePufq;fisj; jtpu;j;J&gt; EiuaPuy;&gt; fy;yPuy; kw;Wk; Njhy; MfpaitfSk; iel;u[d; fopTg;nghUl;fspd; ntspNaw;wj;jpy; gq;Nfw;fpd;wd. xt;nthU ehSk; ngUksT ePiuAk;&gt; mjpf mstpy; fhu;gd;-il-Mf;irilAk; (18 yp</w:t>
      </w:r>
      <w:r w:rsidRPr="00DB22BF">
        <w:t>/</w:t>
      </w:r>
      <w:r>
        <w:rPr>
          <w:rFonts w:ascii="Baamini" w:hAnsi="Baamini"/>
        </w:rPr>
        <w:t>ehs;)&gt; Fwpg;gplj;jf;f msT ePiuAk; EiuaPuy; ntspNaw;WfpwJ. fy;yPuy; Ruf;Fk; gpj;jePupy; cs;s nghUl;fshd gpyp&amp;gpd; kw;Wk; gpyptu;bd; MfpaitAk;&gt; nfhy];buhy;&gt; ];Buha;L `hu;Nkhd;fs;&gt; itl;lkpd;fs; kw;Wk; kUe;Jfs; MfpaitAk; nrupkhd kz;lyf; fopTfNshL MfpaitAk; nrupkhd kz;lyf; fopTfNshL Nru;j;J ntspNaw;wg;gLfpwJ.</w:t>
      </w:r>
    </w:p>
    <w:p w:rsidR="00745211" w:rsidRDefault="00745211" w:rsidP="00745211">
      <w:pPr>
        <w:pStyle w:val="NoSpacing"/>
        <w:ind w:left="810"/>
        <w:rPr>
          <w:rFonts w:ascii="Baamini" w:hAnsi="Baamini"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Njhypy; cs;s tpau;itr; Rug;gpfs; kw;Wk; nrNgrpa]; Rug;gpfs; Mfpait mtw;wpd; Rug;Gfs; %yk; rpy fopTfis ntspNaw;Wfpd;wd. tpau;it Rug;gpfs; Ruf;F tpau;itapd; Kjw;gzp cliyf; Fspuitg;gJjhd; vd;whYk;&gt; ,uz;lhk; gzpahf Nrhbak;&gt; FNshiuL&gt; rpwpa mstpy; A+upah kw;Wk; yhf;bf; mkpyk; Mfpatw;iwAk; ntspNaw;WfpwJ. nrNgrpa]; Rug;gpfs; Ruf;Fk; rPgk; vd;Dk; vz;nza;g;girapd; topahf ];Buhy;fs;&gt; i`bNuhfhu;gd;fs; kw;Wk; nkOF Mfpait ntspNaw;wg;gLfpd;wd. ckpo;ePu; topahfTk; kpfr;rpwpa mstpy; iel;u[d; fopTfs; ntspNaWfpd;wd.</w:t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>
        <w:rPr>
          <w:rFonts w:ascii="Baamini" w:hAnsi="Baamini"/>
          <w:b/>
        </w:rPr>
        <w:t>fopT</w:t>
      </w:r>
      <w:proofErr w:type="gramEnd"/>
      <w:r>
        <w:rPr>
          <w:rFonts w:ascii="Baamini" w:hAnsi="Baamini"/>
          <w:b/>
        </w:rPr>
        <w:t xml:space="preserve"> ePf;f kz;ly FiwghLfs; (</w:t>
      </w:r>
      <w:r>
        <w:rPr>
          <w:b/>
        </w:rPr>
        <w:t>Disorders related to the Excretory system</w:t>
      </w:r>
      <w:r>
        <w:rPr>
          <w:rFonts w:ascii="Baamini" w:hAnsi="Baamini"/>
          <w:b/>
        </w:rPr>
        <w:t>)</w:t>
      </w:r>
    </w:p>
    <w:p w:rsidR="002924CE" w:rsidRDefault="00446BB1" w:rsidP="002924CE">
      <w:pPr>
        <w:pStyle w:val="NoSpacing"/>
        <w:spacing w:before="240"/>
        <w:rPr>
          <w:rFonts w:ascii="Baamini" w:hAnsi="Baamini"/>
          <w:b/>
        </w:rPr>
      </w:pPr>
      <w:proofErr w:type="gramStart"/>
      <w:r>
        <w:rPr>
          <w:rFonts w:ascii="Baamini" w:hAnsi="Baamini"/>
          <w:b/>
        </w:rPr>
        <w:t>rpWePu</w:t>
      </w:r>
      <w:proofErr w:type="gramEnd"/>
      <w:r>
        <w:rPr>
          <w:rFonts w:ascii="Baamini" w:hAnsi="Baamini"/>
          <w:b/>
        </w:rPr>
        <w:t>; ghijj;njhw;W (</w:t>
      </w:r>
      <w:r>
        <w:rPr>
          <w:b/>
        </w:rPr>
        <w:t>Urinary tract infection</w:t>
      </w:r>
      <w:r>
        <w:rPr>
          <w:rFonts w:ascii="Baamini" w:hAnsi="Baamini"/>
          <w:b/>
        </w:rPr>
        <w:t>)</w:t>
      </w:r>
    </w:p>
    <w:p w:rsidR="002924CE" w:rsidRDefault="002924CE" w:rsidP="00745211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proofErr w:type="gramStart"/>
      <w:r>
        <w:rPr>
          <w:rFonts w:ascii="Baamini" w:hAnsi="Baamini"/>
        </w:rPr>
        <w:t>ngz;</w:t>
      </w:r>
      <w:proofErr w:type="gramEnd"/>
      <w:r>
        <w:rPr>
          <w:rFonts w:ascii="Baamini" w:hAnsi="Baamini"/>
        </w:rPr>
        <w:t>fspd; rpWePu; ntsptpL ehsk; (</w:t>
      </w:r>
      <w:r>
        <w:t>Urethra</w:t>
      </w:r>
      <w:r>
        <w:rPr>
          <w:rFonts w:ascii="Baamini" w:hAnsi="Baamini"/>
        </w:rPr>
        <w:t xml:space="preserve">) kpff; Fl;ilahdJ. </w:t>
      </w:r>
      <w:proofErr w:type="gramStart"/>
      <w:r>
        <w:rPr>
          <w:rFonts w:ascii="Baamini" w:hAnsi="Baamini"/>
        </w:rPr>
        <w:t>,jd</w:t>
      </w:r>
      <w:proofErr w:type="gramEnd"/>
      <w:r>
        <w:rPr>
          <w:rFonts w:ascii="Baamini" w:hAnsi="Baamini"/>
        </w:rPr>
        <w:t xml:space="preserve">;Jis kyj;Jisapd; mUfpy; cs;sJ. Rfhjhukw;w foptiw gof;f tof;fq;fs; topahf kyj;jpYs;s ghf;Bupahf;fs; vspjpy; rpWePu; Jisapy; njhw;Wfpd;wd. rpWePu; ntsptpL ehsj;jpy; cs;s Nfhio njhlu;r;rpah rpWePu; ehsk; tiu fhzg;gLtjhy; rpWePu;ntsptpL ehsj;jpy; Vw;gLk; njhw;W rpWePu; ehsk; tiu guTk;. </w:t>
      </w:r>
      <w:proofErr w:type="gramStart"/>
      <w:r>
        <w:rPr>
          <w:rFonts w:ascii="Baamini" w:hAnsi="Baamini"/>
        </w:rPr>
        <w:t>,jw</w:t>
      </w:r>
      <w:proofErr w:type="gramEnd"/>
      <w:r>
        <w:rPr>
          <w:rFonts w:ascii="Baamini" w:hAnsi="Baamini"/>
        </w:rPr>
        <w:t>;F rpWePu;ntsptpL ehs mow;rp (</w:t>
      </w:r>
      <w:r>
        <w:t>Urethritis</w:t>
      </w:r>
      <w:r>
        <w:rPr>
          <w:rFonts w:ascii="Baamini" w:hAnsi="Baamini"/>
        </w:rPr>
        <w:t>) vd;W ngau;. rpWePu;g;ig njhw;wpdhy; rpWePu;g;ig mow;rp (</w:t>
      </w:r>
      <w:r>
        <w:t>Cystitis</w:t>
      </w:r>
      <w:r>
        <w:rPr>
          <w:rFonts w:ascii="Baamini" w:hAnsi="Baamini"/>
        </w:rPr>
        <w:t xml:space="preserve">) Vw;gLfpd;wJ. </w:t>
      </w:r>
      <w:proofErr w:type="gramStart"/>
      <w:r>
        <w:rPr>
          <w:rFonts w:ascii="Baamini" w:hAnsi="Baamini"/>
        </w:rPr>
        <w:t>NkYk;</w:t>
      </w:r>
      <w:proofErr w:type="gramEnd"/>
      <w:r>
        <w:rPr>
          <w:rFonts w:ascii="Baamini" w:hAnsi="Baamini"/>
        </w:rPr>
        <w:t xml:space="preserve">&gt; rpWePufq;fspYk; tPf;fk; Vw;gLk;. </w:t>
      </w:r>
      <w:proofErr w:type="gramStart"/>
      <w:r>
        <w:rPr>
          <w:rFonts w:ascii="Baamini" w:hAnsi="Baamini"/>
        </w:rPr>
        <w:t>,jw</w:t>
      </w:r>
      <w:proofErr w:type="gramEnd"/>
      <w:r>
        <w:rPr>
          <w:rFonts w:ascii="Baamini" w:hAnsi="Baamini"/>
        </w:rPr>
        <w:t>;F cl;rpWePuf mow;rp (</w:t>
      </w:r>
      <w:r>
        <w:t>Pyelitis</w:t>
      </w:r>
      <w:r>
        <w:rPr>
          <w:rFonts w:ascii="Baamini" w:hAnsi="Baamini"/>
        </w:rPr>
        <w:t xml:space="preserve">) vd;W ngau;. </w:t>
      </w:r>
    </w:p>
    <w:p w:rsidR="002924CE" w:rsidRDefault="002924CE" w:rsidP="002924CE">
      <w:pPr>
        <w:pStyle w:val="NoSpacing"/>
        <w:ind w:left="810"/>
        <w:rPr>
          <w:rFonts w:ascii="Baamini" w:hAnsi="Baamini"/>
        </w:rPr>
      </w:pPr>
    </w:p>
    <w:p w:rsidR="00446BB1" w:rsidRPr="00E75235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  <w:bCs/>
        </w:rPr>
      </w:pPr>
      <w:r>
        <w:rPr>
          <w:rFonts w:ascii="Baamini" w:hAnsi="Baamini"/>
          <w:bCs/>
        </w:rPr>
        <w:t xml:space="preserve">typAld; $ba rpWePug;Nghf;F </w:t>
      </w:r>
      <w:r>
        <w:t xml:space="preserve">(Dysuria), </w:t>
      </w:r>
      <w:r>
        <w:rPr>
          <w:rFonts w:ascii="Baamini" w:hAnsi="Baamini"/>
          <w:bCs/>
        </w:rPr>
        <w:t xml:space="preserve">rpWePh; fopf;Fk; mtruk; </w:t>
      </w:r>
      <w:r>
        <w:t xml:space="preserve">(Urinary urgency), </w:t>
      </w:r>
      <w:r>
        <w:rPr>
          <w:rFonts w:ascii="Baamini" w:hAnsi="Baamini"/>
          <w:bCs/>
        </w:rPr>
        <w:t xml:space="preserve">fha;r;ry;&gt; rpy rkaq;fspy; fyq;fyhd my;yJ ,uj;jj;Jld; $ba rpWePh;g;Nghf;F Nghd;w mwpFwpfs; njhw;wpd; tpisTfshFk;. rpWePufj;jpy; mow;rp Vw;gLk; NghJ KJFtyp&gt; jiytyp Nghd;wit mbf;fb Vw;gLfpd;wd. ,e;epiyia vjph; caph; kUe;J gad;gLj;jp Fzg;gLj;jyhk;. </w:t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>
        <w:rPr>
          <w:rFonts w:ascii="Baamini" w:hAnsi="Baamini"/>
          <w:b/>
        </w:rPr>
        <w:t>rpWePufr</w:t>
      </w:r>
      <w:proofErr w:type="gramEnd"/>
      <w:r>
        <w:rPr>
          <w:rFonts w:ascii="Baamini" w:hAnsi="Baamini"/>
          <w:b/>
        </w:rPr>
        <w:t xml:space="preserve">; nraypog;G </w:t>
      </w:r>
      <w:r w:rsidRPr="009E2BEA">
        <w:rPr>
          <w:rFonts w:ascii="Baamini" w:hAnsi="Baamini"/>
          <w:b/>
        </w:rPr>
        <w:t>(</w:t>
      </w:r>
      <w:r w:rsidRPr="009E2BEA">
        <w:rPr>
          <w:b/>
        </w:rPr>
        <w:t>Renal failure / Kidney failure</w:t>
      </w:r>
      <w:r>
        <w:rPr>
          <w:rFonts w:ascii="Baamini" w:hAnsi="Baamini"/>
          <w:b/>
        </w:rPr>
        <w:t>)</w:t>
      </w:r>
    </w:p>
    <w:p w:rsidR="00745211" w:rsidRDefault="00745211" w:rsidP="00745211">
      <w:pPr>
        <w:pStyle w:val="NoSpacing"/>
        <w:rPr>
          <w:rFonts w:ascii="Baamini" w:hAnsi="Baamini"/>
          <w:b/>
        </w:rPr>
      </w:pPr>
    </w:p>
    <w:p w:rsidR="00446BB1" w:rsidRPr="00A946AA" w:rsidRDefault="00446BB1" w:rsidP="00745211">
      <w:pPr>
        <w:pStyle w:val="NoSpacing"/>
        <w:numPr>
          <w:ilvl w:val="0"/>
          <w:numId w:val="45"/>
        </w:numPr>
        <w:rPr>
          <w:rFonts w:ascii="Baamini" w:hAnsi="Baamini"/>
          <w:bCs/>
        </w:rPr>
      </w:pPr>
      <w:r>
        <w:rPr>
          <w:rFonts w:ascii="Baamini" w:hAnsi="Baamini"/>
          <w:bCs/>
        </w:rPr>
        <w:t>iel;u[d; fopTg; nghUis nspNaw;;w rpWePufq;fs; jtWtjhy; A+hpah Nghd;wit clypy; Njq;fp rpWePh; ntspNaw;wk; ngUkstpy; FiwfpwJ. rpWePuhf nraypog;G ,</w:t>
      </w:r>
      <w:r w:rsidRPr="002924CE">
        <w:rPr>
          <w:rFonts w:ascii="Baamini" w:hAnsi="Baamini"/>
        </w:rPr>
        <w:t>UtifahFk</w:t>
      </w:r>
      <w:r>
        <w:rPr>
          <w:rFonts w:ascii="Baamini" w:hAnsi="Baamini"/>
          <w:bCs/>
        </w:rPr>
        <w:t xml:space="preserve">;.xd;W cldb nraypog;G </w:t>
      </w:r>
      <w:r>
        <w:rPr>
          <w:rFonts w:ascii="Baamini" w:hAnsi="Baamini"/>
        </w:rPr>
        <w:t>(</w:t>
      </w:r>
      <w:r>
        <w:t>Acute failure</w:t>
      </w:r>
      <w:r>
        <w:rPr>
          <w:rFonts w:ascii="Baamini" w:hAnsi="Baamini"/>
        </w:rPr>
        <w:t xml:space="preserve">) </w:t>
      </w:r>
      <w:r>
        <w:rPr>
          <w:rFonts w:ascii="Baamini" w:hAnsi="Baamini"/>
        </w:rPr>
        <w:lastRenderedPageBreak/>
        <w:t>kw;nwhd;W ehs;gl;l nraypog;gpy;&gt; rpWePufq;fs; jpBnud nraypoe;jhYk;&gt; kPz;Lk; kPs;tjw;fhd tha;g;Gf;fs; mjpfk;. ehs;gl;l nraypog;gpy; ne/g;uhd;fs; gbg;gbahf nraypog;gjhy;&gt; rpWePufg; gzpfSk; gbg;gbahff; FiwfpwJ.</w:t>
      </w:r>
    </w:p>
    <w:p w:rsidR="00745211" w:rsidRDefault="00446BB1" w:rsidP="00446BB1">
      <w:pPr>
        <w:pStyle w:val="NoSpacing"/>
        <w:spacing w:before="240"/>
        <w:rPr>
          <w:rFonts w:ascii="Baamini" w:hAnsi="Baamini"/>
          <w:b/>
        </w:rPr>
      </w:pPr>
      <w:r w:rsidRPr="009E2BEA">
        <w:rPr>
          <w:rFonts w:ascii="Baamini" w:hAnsi="Baamini"/>
          <w:b/>
        </w:rPr>
        <w:t>A+Nukpah (</w:t>
      </w:r>
      <w:r w:rsidRPr="009E2BEA">
        <w:rPr>
          <w:b/>
        </w:rPr>
        <w:t>Uremia</w:t>
      </w:r>
      <w:r w:rsidRPr="009E2BEA">
        <w:rPr>
          <w:rFonts w:ascii="Baamini" w:hAnsi="Baamini"/>
          <w:b/>
        </w:rPr>
        <w:t>):</w:t>
      </w:r>
    </w:p>
    <w:p w:rsidR="00745211" w:rsidRDefault="00745211" w:rsidP="00745211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,uj;jj;jpy; A+upah kw;Wk; Gujkpy;yh iel;u[d; $l;Lg; nghUl;fshd A+upf; mkpyk; kw;Wk; fpupahl;bdpd; Mfpait mjpfkpUg;gJ&gt; A+Nukpahtpd; gz;ghFk;. ,uj;jj;jpy; ,Uf;f Ntz;ba A+upahtpd; ,ay;ghd msT Rkhu; 17 </w:t>
      </w:r>
      <w:r>
        <w:rPr>
          <w:rFonts w:ascii="Times New Roman" w:hAnsi="Times New Roman" w:cs="Times New Roman"/>
        </w:rPr>
        <w:t>–</w:t>
      </w:r>
      <w:r>
        <w:rPr>
          <w:rFonts w:ascii="Baamini" w:hAnsi="Baamini"/>
        </w:rPr>
        <w:t xml:space="preserve"> 30 kpfp</w:t>
      </w:r>
      <w:r>
        <w:t>/</w:t>
      </w:r>
      <w:r>
        <w:rPr>
          <w:rFonts w:ascii="Baamini" w:hAnsi="Baamini"/>
        </w:rPr>
        <w:t xml:space="preserve"> 100 kpyp MFk;. ehs;gl;l rpWePuf nraypog;gpd;NghJ A+upahtpd; msT ,uj;jj;jpy; Rkhu; 10 klq;F mjpfupf;Fk;.</w:t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 w:rsidRPr="0097729C">
        <w:rPr>
          <w:rFonts w:ascii="Baamini" w:hAnsi="Baamini"/>
          <w:b/>
        </w:rPr>
        <w:t>rpWePuff</w:t>
      </w:r>
      <w:proofErr w:type="gramEnd"/>
      <w:r w:rsidRPr="0097729C">
        <w:rPr>
          <w:rFonts w:ascii="Baamini" w:hAnsi="Baamini"/>
          <w:b/>
        </w:rPr>
        <w:t>; fw;fs; (</w:t>
      </w:r>
      <w:r w:rsidRPr="0097729C">
        <w:rPr>
          <w:b/>
        </w:rPr>
        <w:t>Renal calculi</w:t>
      </w:r>
      <w:r w:rsidRPr="0097729C">
        <w:rPr>
          <w:rFonts w:ascii="Baamini" w:hAnsi="Baamini"/>
          <w:b/>
        </w:rPr>
        <w:t>)</w:t>
      </w:r>
    </w:p>
    <w:p w:rsidR="00745211" w:rsidRDefault="00745211" w:rsidP="00745211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rpWePufj;jpd; ngy;tp]; gFjpapy; cs;s rpWePuf Ez;Foy;fspy;&gt; cUthFk; xU fbdkhd fy; Nghd;w njhFg;G rpWePuf fw;fs; (m) ne/g;Nuhypj;ah]p]; vd;W miof;fg;gLfpwJ. fiuAk; jd;ikAila Nrhbak; Mf;];Nyl; kw;Wk; rpy gh];Ngl; cg;Gf;fs; rpWePufj;jpy; Njq;Ftjhy; ,it cUthfpd;wd. ,jd; tpisthf rpWePuf Fly;typ (</w:t>
      </w:r>
      <w:r>
        <w:t>Renal colic pain</w:t>
      </w:r>
      <w:r>
        <w:rPr>
          <w:rFonts w:ascii="Baamini" w:hAnsi="Baamini"/>
        </w:rPr>
        <w:t>) vd;Dk; fLikahd typAk; rpWePufj; jOk;GfSk; Njhd;Wk;. ,jid ePf;f&gt; igypNahNjhNlhkp my;yJ ypj;Njhl;upg;rp njhopy;El;gk; gad;gLj;jg;gLfpwJ.</w:t>
      </w:r>
    </w:p>
    <w:p w:rsidR="002924CE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>
        <w:rPr>
          <w:rFonts w:ascii="Baamini" w:hAnsi="Baamini"/>
          <w:b/>
        </w:rPr>
        <w:t>fpshkUNyh</w:t>
      </w:r>
      <w:proofErr w:type="gramEnd"/>
      <w:r>
        <w:rPr>
          <w:rFonts w:ascii="Baamini" w:hAnsi="Baamini"/>
          <w:b/>
        </w:rPr>
        <w:t xml:space="preserve"> ne/g;iub]; (</w:t>
      </w:r>
      <w:r>
        <w:rPr>
          <w:b/>
        </w:rPr>
        <w:t>Glomerulomephritis</w:t>
      </w:r>
      <w:r>
        <w:rPr>
          <w:rFonts w:ascii="Baamini" w:hAnsi="Baamini"/>
          <w:b/>
        </w:rPr>
        <w:t>)</w:t>
      </w:r>
    </w:p>
    <w:p w:rsidR="00745211" w:rsidRDefault="00745211" w:rsidP="00745211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 xml:space="preserve">,e;Neha; </w:t>
      </w:r>
      <w:r>
        <w:rPr>
          <w:rFonts w:ascii="Times New Roman" w:hAnsi="Times New Roman" w:cs="Times New Roman"/>
        </w:rPr>
        <w:t>‘</w:t>
      </w:r>
      <w:r>
        <w:rPr>
          <w:rFonts w:ascii="Baamini" w:hAnsi="Baamini"/>
        </w:rPr>
        <w:t>gpiul;bd; Neha;</w:t>
      </w:r>
      <w:r>
        <w:rPr>
          <w:rFonts w:ascii="Times New Roman" w:hAnsi="Times New Roman" w:cs="Times New Roman"/>
        </w:rPr>
        <w:t>’</w:t>
      </w:r>
      <w:r>
        <w:rPr>
          <w:rFonts w:ascii="Baamini" w:hAnsi="Baamini"/>
        </w:rPr>
        <w:t xml:space="preserve"> (</w:t>
      </w:r>
      <w:r>
        <w:t>Bright’s disease</w:t>
      </w:r>
      <w:r>
        <w:rPr>
          <w:rFonts w:ascii="Baamini" w:hAnsi="Baamini"/>
        </w:rPr>
        <w:t>) vd;Wk; miof;fg;gLk; Foe;ijfspy;&gt; ];l;nug;Nlhfhf;f]; jhf;fj;jpd; gpd; tpisthf ,uz;L rpWePufq;fspYk; fpshkUy]; tPq;Fjy; ,e;Nehapd; gz;ghFk;. rpWePupy; ,uj;jk; ntspNaWjy; (</w:t>
      </w:r>
      <w:r>
        <w:t>Haematuria</w:t>
      </w:r>
      <w:r>
        <w:rPr>
          <w:rFonts w:ascii="Baamini" w:hAnsi="Baamini"/>
        </w:rPr>
        <w:t>)&gt; rpWePupy; Gujk; ntspNaWjy; (</w:t>
      </w:r>
      <w:r>
        <w:t>proteinuria</w:t>
      </w:r>
      <w:r>
        <w:rPr>
          <w:rFonts w:ascii="Baamini" w:hAnsi="Baamini"/>
        </w:rPr>
        <w:t>)&gt; cg;G kw;Wk; ePu; clypy; Njq;Fjy; xypNfhAupah (</w:t>
      </w:r>
      <w:r>
        <w:t>Oligouria</w:t>
      </w:r>
      <w:r>
        <w:rPr>
          <w:rFonts w:ascii="Baamini" w:hAnsi="Baamini"/>
        </w:rPr>
        <w:t>) kpif mOj;jk; kw;Wk; EiuaPuy; tPf;fk; (</w:t>
      </w:r>
      <w:r>
        <w:t>Pulmonary oedema</w:t>
      </w:r>
      <w:r>
        <w:rPr>
          <w:rFonts w:ascii="Baamini" w:hAnsi="Baamini"/>
        </w:rPr>
        <w:t>) Mfpait ,e;Nehapd; mwpFwpfshFk;.</w:t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>
        <w:rPr>
          <w:rFonts w:ascii="Baamini" w:hAnsi="Baamini"/>
          <w:b/>
        </w:rPr>
        <w:t>,uj</w:t>
      </w:r>
      <w:proofErr w:type="gramEnd"/>
      <w:r>
        <w:rPr>
          <w:rFonts w:ascii="Baamini" w:hAnsi="Baamini"/>
          <w:b/>
        </w:rPr>
        <w:t xml:space="preserve">;j CLgFg;G </w:t>
      </w:r>
      <w:r w:rsidRPr="00DD4C7C">
        <w:rPr>
          <w:rFonts w:ascii="Baamini" w:hAnsi="Baamini"/>
          <w:b/>
        </w:rPr>
        <w:t>(</w:t>
      </w:r>
      <w:r w:rsidRPr="00DD4C7C">
        <w:rPr>
          <w:b/>
        </w:rPr>
        <w:t>Haemodialysis</w:t>
      </w:r>
      <w:r w:rsidRPr="00DD4C7C">
        <w:rPr>
          <w:rFonts w:ascii="Baamini" w:hAnsi="Baamini"/>
          <w:b/>
        </w:rPr>
        <w:t>)</w:t>
      </w:r>
    </w:p>
    <w:p w:rsidR="002924CE" w:rsidRDefault="002924CE" w:rsidP="00745211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rpWePufk; nraypoe;j Nehahspfspd; ,uj;jj;jpYs;s er;Rf; fopTg; nghUl;fis ePf;Fk; nray;KiwNa ,uj;j CLgFg;G MFk;. nraw;if rpWePufk; vd;wiof;fg;gLk; rpWePuf CLgFg;Gf; fUtp (</w:t>
      </w:r>
      <w:r>
        <w:t>Dialysing machine</w:t>
      </w:r>
      <w:r>
        <w:rPr>
          <w:rFonts w:ascii="Baamini" w:hAnsi="Baamini"/>
        </w:rPr>
        <w:t xml:space="preserve">) Nehahspapd; clYld; ,izf;fg;gLk; mf;fUtpapy; cs;s nry;YNyhrhy; Md ePz;l Foy; CLgFg;G jputj;jhy; #og;gl;bUf;Fk;. ,e;j mikg;G xU ePu;j;njhl;bapDs; %o;fp ,Uf;Fk;. Nehahspapd; ifj;jkdpapypUe;J vLf;fg;gLk; ,uj;jj;Jld; `pg;ghupd; Nghd;w ,uj;j ciwT vjpu;nghUs; Nru;j;J CLgFg;Gf; fUtpapDs; nrYj;jg;gLfpwJ. </w:t>
      </w:r>
    </w:p>
    <w:p w:rsidR="00745211" w:rsidRDefault="00745211">
      <w:pPr>
        <w:rPr>
          <w:rFonts w:ascii="Baamini" w:hAnsi="Baamini"/>
          <w:b/>
          <w:sz w:val="28"/>
        </w:rPr>
      </w:pPr>
      <w:r>
        <w:rPr>
          <w:rFonts w:ascii="Baamini" w:hAnsi="Baamini"/>
          <w:b/>
        </w:rPr>
        <w:br w:type="page"/>
      </w:r>
    </w:p>
    <w:p w:rsidR="00446BB1" w:rsidRDefault="00446BB1" w:rsidP="00446BB1">
      <w:pPr>
        <w:pStyle w:val="NoSpacing"/>
        <w:spacing w:before="240"/>
        <w:rPr>
          <w:rFonts w:ascii="Baamini" w:hAnsi="Baamini"/>
          <w:b/>
        </w:rPr>
      </w:pPr>
      <w:proofErr w:type="gramStart"/>
      <w:r>
        <w:rPr>
          <w:rFonts w:ascii="Baamini" w:hAnsi="Baamini"/>
          <w:b/>
        </w:rPr>
        <w:lastRenderedPageBreak/>
        <w:t>khw;</w:t>
      </w:r>
      <w:proofErr w:type="gramEnd"/>
      <w:r>
        <w:rPr>
          <w:rFonts w:ascii="Baamini" w:hAnsi="Baamini"/>
          <w:b/>
        </w:rPr>
        <w:t xml:space="preserve">W rpWePufk; nghUj;Jjy; </w:t>
      </w:r>
      <w:r w:rsidRPr="00AE69E0">
        <w:rPr>
          <w:rFonts w:ascii="Baamini" w:hAnsi="Baamini"/>
          <w:b/>
        </w:rPr>
        <w:t>(</w:t>
      </w:r>
      <w:r w:rsidRPr="00AE69E0">
        <w:rPr>
          <w:b/>
        </w:rPr>
        <w:t>Kidney Transplantation</w:t>
      </w:r>
      <w:r>
        <w:rPr>
          <w:rFonts w:ascii="Baamini" w:hAnsi="Baamini"/>
          <w:b/>
        </w:rPr>
        <w:t>)</w:t>
      </w:r>
    </w:p>
    <w:p w:rsidR="00745211" w:rsidRPr="00594C5E" w:rsidRDefault="00745211" w:rsidP="00745211">
      <w:pPr>
        <w:pStyle w:val="NoSpacing"/>
        <w:rPr>
          <w:rFonts w:ascii="Baamini" w:hAnsi="Baamini"/>
          <w:b/>
        </w:rPr>
      </w:pPr>
    </w:p>
    <w:p w:rsidR="00446BB1" w:rsidRDefault="00446BB1" w:rsidP="002924CE">
      <w:pPr>
        <w:pStyle w:val="NoSpacing"/>
        <w:numPr>
          <w:ilvl w:val="0"/>
          <w:numId w:val="45"/>
        </w:numPr>
        <w:rPr>
          <w:rFonts w:ascii="Baamini" w:hAnsi="Baamini"/>
        </w:rPr>
      </w:pPr>
      <w:r>
        <w:rPr>
          <w:rFonts w:ascii="Baamini" w:hAnsi="Baamini"/>
        </w:rPr>
        <w:t>rpWePuf nraypog;ghy; ghjpf;fg;gl;l Nehahspf;F&gt; MNuhf;fpakhd nfhilahspapd; rpWePufj;ij nghUj;JtNj rpWePuf khw;Wk; MFk;. rpWePuf khw;W rpfpr;irapd; ntw;wpia cWjpg;gLj;j&gt; Nehahspapd; thupR my;yJ neUq;fpa cwtpdh;fs;&gt; tpgj;J my;yJ gpw fhuzq;fs; nfhilahfg; ngwg;gLfpd;wd. rpWePuf khw;W mWit rpfpr;irapd; tpisthf&gt; jpR epuhfupg;G (</w:t>
      </w:r>
      <w:r>
        <w:t>Tissue rejection</w:t>
      </w:r>
      <w:r>
        <w:rPr>
          <w:rFonts w:ascii="Baamini" w:hAnsi="Baamini"/>
        </w:rPr>
        <w:t>) ele;J tplhkypUf;f&gt; Neha;jil fhg;G tpidfSf;F vjpuhd kUe;Jfs; jug;gLfpd;wd.</w:t>
      </w:r>
    </w:p>
    <w:p w:rsidR="00446BB1" w:rsidRDefault="00446BB1" w:rsidP="00446BB1">
      <w:pPr>
        <w:pStyle w:val="NoSpacing"/>
        <w:spacing w:before="240"/>
        <w:rPr>
          <w:rFonts w:ascii="Baamini" w:hAnsi="Baamin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86"/>
      </w:tblGrid>
      <w:tr w:rsidR="00446BB1" w:rsidTr="00446BB1">
        <w:tc>
          <w:tcPr>
            <w:tcW w:w="10564" w:type="dxa"/>
          </w:tcPr>
          <w:p w:rsidR="00446BB1" w:rsidRDefault="00446BB1" w:rsidP="00446BB1">
            <w:pPr>
              <w:pStyle w:val="NoSpacing"/>
              <w:spacing w:before="240"/>
              <w:rPr>
                <w:rFonts w:ascii="Baamini" w:hAnsi="Baamini"/>
              </w:rPr>
            </w:pPr>
            <w:proofErr w:type="gramStart"/>
            <w:r>
              <w:rPr>
                <w:rFonts w:ascii="Baamini" w:hAnsi="Baamini"/>
              </w:rPr>
              <w:t>cyfpd</w:t>
            </w:r>
            <w:proofErr w:type="gramEnd"/>
            <w:r>
              <w:rPr>
                <w:rFonts w:ascii="Baamini" w:hAnsi="Baamini"/>
              </w:rPr>
              <w:t>; ntw;wpfukhd Kjy; rpWePuf khw;W mWit rpfpr;ir 1954 y;&gt; Ngh];ldpy; cs;s gPl;lh; ngd;l; gphpf;`hk; kUj;Jt kidapy; eilngw;wJ. ,ul;ilah;fSf;F ,ilNa eilngw;w ,r;rpfpr;iria&gt; nra;jth;fs; N[hrg; ,. Kh</w:t>
            </w:r>
            <w:proofErr w:type="gramStart"/>
            <w:r>
              <w:rPr>
                <w:rFonts w:ascii="Baamini" w:hAnsi="Baamini"/>
              </w:rPr>
              <w:t>;Nu</w:t>
            </w:r>
            <w:proofErr w:type="gramEnd"/>
            <w:r>
              <w:rPr>
                <w:rFonts w:ascii="Baamini" w:hAnsi="Baamini"/>
              </w:rPr>
              <w:t xml:space="preserve"> kw;Wk; FOtpdh; Mth;. 1965 Nk khjk; Kk;igapYs;s ,q; vl;th;l; epidT kUj;Jtkidapy; ,e;jpahtpd; Kjy; rpWePuf khw;W mWit rpfpr;ir nra;ag;gl;lJ. i`gh;ne/g;Nuhkh </w:t>
            </w:r>
            <w:r>
              <w:t xml:space="preserve">(Hypernephroma) </w:t>
            </w:r>
            <w:r>
              <w:rPr>
                <w:rFonts w:ascii="Baamini" w:hAnsi="Baamini"/>
              </w:rPr>
              <w:t xml:space="preserve">vd;Dk; rpWePufg;gw;W Nehahy; ghjpf;fg;gl;l Nehahspf;F rpWePuf nraypog;G my;yhj gpw fhuzq;fshy; ,we;j nfhilahspapd; clypypUe;J vLf;fg;gl;l rpWePufk; nghUj;jg;gl;lJ. ,e;jpahtpy; capUld; cs;s nfhilahspapd; rpWePufk; 1971 y;&gt; brk;gh; 1k; Njjpad;W NtY}h; fpwj;Jt kUj;Jtf;fy;Y}hp kUj;Jtkidapy;&gt; kUj;Jth;fs; lhf;lh; [hdp kw;Wk; lhf;lh; Nkhfd; uht; MfpNahuhy; nghUj;jg;gl;lJ. </w:t>
            </w:r>
          </w:p>
        </w:tc>
      </w:tr>
    </w:tbl>
    <w:p w:rsidR="00446BB1" w:rsidRDefault="00446BB1" w:rsidP="00446BB1">
      <w:pPr>
        <w:pStyle w:val="NoSpacing"/>
        <w:pBdr>
          <w:bottom w:val="dashDotStroked" w:sz="24" w:space="1" w:color="auto"/>
        </w:pBdr>
        <w:spacing w:before="240"/>
        <w:rPr>
          <w:rFonts w:ascii="Baamini" w:hAnsi="Baamini"/>
        </w:rPr>
      </w:pPr>
    </w:p>
    <w:p w:rsidR="00446BB1" w:rsidRPr="00446BB1" w:rsidRDefault="00446BB1" w:rsidP="00446BB1"/>
    <w:p w:rsidR="00446BB1" w:rsidRDefault="00446BB1" w:rsidP="00446BB1"/>
    <w:p w:rsidR="00446BB1" w:rsidRDefault="00446BB1">
      <w:r>
        <w:br w:type="page"/>
      </w:r>
    </w:p>
    <w:p w:rsidR="00425442" w:rsidRPr="00446BB1" w:rsidRDefault="00425442" w:rsidP="00446BB1"/>
    <w:sectPr w:rsidR="00425442" w:rsidRPr="00446BB1" w:rsidSect="00446BB1">
      <w:headerReference w:type="even" r:id="rId35"/>
      <w:headerReference w:type="default" r:id="rId36"/>
      <w:footerReference w:type="default" r:id="rId37"/>
      <w:headerReference w:type="first" r:id="rId38"/>
      <w:pgSz w:w="11906" w:h="16838"/>
      <w:pgMar w:top="1440" w:right="1016" w:bottom="900" w:left="720" w:header="708" w:footer="708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6DEC" w:rsidRDefault="008A6DEC" w:rsidP="003E680B">
      <w:pPr>
        <w:spacing w:after="0" w:line="240" w:lineRule="auto"/>
      </w:pPr>
      <w:r>
        <w:separator/>
      </w:r>
    </w:p>
  </w:endnote>
  <w:endnote w:type="continuationSeparator" w:id="0">
    <w:p w:rsidR="008A6DEC" w:rsidRDefault="008A6DEC" w:rsidP="003E68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3" w:usb1="10000000" w:usb2="00000000" w:usb3="00000000" w:csb0="80000001" w:csb1="00000000"/>
  </w:font>
  <w:font w:name="Baamini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68556747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446BB1" w:rsidRPr="00CC5C8B" w:rsidRDefault="00446BB1" w:rsidP="00CC5C8B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859F5" w:rsidRPr="006859F5">
          <w:rPr>
            <w:b/>
            <w:bCs/>
            <w:noProof/>
          </w:rPr>
          <w:t>81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  <w:r w:rsidRPr="00254DE7">
          <w:rPr>
            <w:sz w:val="24"/>
          </w:rPr>
          <w:t xml:space="preserve"> </w:t>
        </w:r>
        <w:sdt>
          <w:sdtPr>
            <w:rPr>
              <w:sz w:val="24"/>
            </w:rPr>
            <w:id w:val="-32881805"/>
            <w:docPartObj>
              <w:docPartGallery w:val="Page Numbers (Bottom of Page)"/>
              <w:docPartUnique/>
            </w:docPartObj>
          </w:sdtPr>
          <w:sdtEndPr>
            <w:rPr>
              <w:color w:val="808080" w:themeColor="background1" w:themeShade="80"/>
              <w:spacing w:val="60"/>
            </w:rPr>
          </w:sdtEndPr>
          <w:sdtContent>
            <w:r w:rsidRPr="00261E89">
              <w:rPr>
                <w:b/>
                <w:bCs/>
                <w:sz w:val="24"/>
              </w:rPr>
              <w:t>APPOLO STUDY CENTRE PH: 044-24339436, 42867555, 9840226187</w:t>
            </w:r>
          </w:sdtContent>
        </w:sdt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6DEC" w:rsidRDefault="008A6DEC" w:rsidP="003E680B">
      <w:pPr>
        <w:spacing w:after="0" w:line="240" w:lineRule="auto"/>
      </w:pPr>
      <w:r>
        <w:separator/>
      </w:r>
    </w:p>
  </w:footnote>
  <w:footnote w:type="continuationSeparator" w:id="0">
    <w:p w:rsidR="008A6DEC" w:rsidRDefault="008A6DEC" w:rsidP="003E68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BB1" w:rsidRDefault="00446BB1">
    <w:pPr>
      <w:pStyle w:val="Header"/>
    </w:pPr>
    <w:r>
      <w:rPr>
        <w:noProof/>
        <w:lang w:eastAsia="en-I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641051" o:spid="_x0000_s2050" type="#_x0000_t75" style="position:absolute;margin-left:0;margin-top:0;width:450.75pt;height:637.4pt;z-index:-251657216;mso-position-horizontal:center;mso-position-horizontal-relative:margin;mso-position-vertical:center;mso-position-vertical-relative:margin" o:allowincell="f">
          <v:imagedata r:id="rId1" o:title="21_07_2"/>
          <w10:wrap anchorx="margin" anchory="margin"/>
        </v:shape>
      </w:pict>
    </w:r>
  </w:p>
  <w:p w:rsidR="00446BB1" w:rsidRDefault="00446BB1"/>
  <w:p w:rsidR="00446BB1" w:rsidRDefault="00446BB1"/>
  <w:p w:rsidR="00446BB1" w:rsidRDefault="00446BB1"/>
  <w:p w:rsidR="00446BB1" w:rsidRDefault="00446BB1"/>
  <w:p w:rsidR="00446BB1" w:rsidRDefault="00446BB1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BB1" w:rsidRDefault="00446BB1" w:rsidP="00890EDB">
    <w:pPr>
      <w:pStyle w:val="Header"/>
      <w:jc w:val="right"/>
    </w:pPr>
    <w:r>
      <w:rPr>
        <w:noProof/>
        <w:lang w:val="en-US"/>
      </w:rPr>
      <w:drawing>
        <wp:inline distT="0" distB="0" distL="0" distR="0" wp14:anchorId="0F3FEC51" wp14:editId="22598FE8">
          <wp:extent cx="1235075" cy="477672"/>
          <wp:effectExtent l="0" t="0" r="3175" b="0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66945" cy="48999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446BB1" w:rsidRDefault="00446BB1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BB1" w:rsidRDefault="00446BB1">
    <w:pPr>
      <w:pStyle w:val="Header"/>
    </w:pPr>
    <w:r>
      <w:rPr>
        <w:noProof/>
        <w:lang w:eastAsia="en-I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641050" o:spid="_x0000_s2049" type="#_x0000_t75" style="position:absolute;margin-left:0;margin-top:0;width:450.75pt;height:637.4pt;z-index:-251658240;mso-position-horizontal:center;mso-position-horizontal-relative:margin;mso-position-vertical:center;mso-position-vertical-relative:margin" o:allowincell="f">
          <v:imagedata r:id="rId1" o:title="21_07_2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7160A"/>
    <w:multiLevelType w:val="hybridMultilevel"/>
    <w:tmpl w:val="0DF8507E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3C4B6A"/>
    <w:multiLevelType w:val="hybridMultilevel"/>
    <w:tmpl w:val="E21CED3E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>
    <w:nsid w:val="0B75350F"/>
    <w:multiLevelType w:val="hybridMultilevel"/>
    <w:tmpl w:val="0696F586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EA16CAC"/>
    <w:multiLevelType w:val="hybridMultilevel"/>
    <w:tmpl w:val="ED28B024"/>
    <w:lvl w:ilvl="0" w:tplc="A8CC1F24">
      <w:start w:val="1"/>
      <w:numFmt w:val="bullet"/>
      <w:lvlText w:val=""/>
      <w:lvlJc w:val="righ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1952E93"/>
    <w:multiLevelType w:val="hybridMultilevel"/>
    <w:tmpl w:val="0590C560"/>
    <w:lvl w:ilvl="0" w:tplc="7BEA4BC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157D0C83"/>
    <w:multiLevelType w:val="hybridMultilevel"/>
    <w:tmpl w:val="818661FE"/>
    <w:lvl w:ilvl="0" w:tplc="6FF2F81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8F3B38"/>
    <w:multiLevelType w:val="hybridMultilevel"/>
    <w:tmpl w:val="2624B9F8"/>
    <w:lvl w:ilvl="0" w:tplc="52DAC4F4">
      <w:start w:val="1"/>
      <w:numFmt w:val="decimal"/>
      <w:lvlText w:val="%1."/>
      <w:lvlJc w:val="left"/>
      <w:pPr>
        <w:ind w:left="720" w:hanging="360"/>
      </w:pPr>
      <w:rPr>
        <w:rFonts w:ascii="Baamini" w:hAnsi="Baamini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C56CA6"/>
    <w:multiLevelType w:val="hybridMultilevel"/>
    <w:tmpl w:val="EBFE16EC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7584E89"/>
    <w:multiLevelType w:val="hybridMultilevel"/>
    <w:tmpl w:val="29145164"/>
    <w:lvl w:ilvl="0" w:tplc="2DB60A7A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BC4A07"/>
    <w:multiLevelType w:val="hybridMultilevel"/>
    <w:tmpl w:val="73D2BAB4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A9A32DC"/>
    <w:multiLevelType w:val="hybridMultilevel"/>
    <w:tmpl w:val="E24C29C2"/>
    <w:lvl w:ilvl="0" w:tplc="40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B725E84"/>
    <w:multiLevelType w:val="hybridMultilevel"/>
    <w:tmpl w:val="1938E08A"/>
    <w:lvl w:ilvl="0" w:tplc="CBC8562A">
      <w:start w:val="5"/>
      <w:numFmt w:val="bullet"/>
      <w:lvlText w:val="•"/>
      <w:lvlJc w:val="left"/>
      <w:pPr>
        <w:ind w:left="720" w:hanging="360"/>
      </w:pPr>
      <w:rPr>
        <w:rFonts w:ascii="Book Antiqua" w:eastAsiaTheme="minorEastAsia" w:hAnsi="Book Antiqua" w:cstheme="minorBidi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BC72317"/>
    <w:multiLevelType w:val="hybridMultilevel"/>
    <w:tmpl w:val="CBECBCE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CB31D1A"/>
    <w:multiLevelType w:val="hybridMultilevel"/>
    <w:tmpl w:val="EA068586"/>
    <w:lvl w:ilvl="0" w:tplc="7BEA4BC2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222" w:hanging="360"/>
      </w:pPr>
    </w:lvl>
    <w:lvl w:ilvl="2" w:tplc="4009001B" w:tentative="1">
      <w:start w:val="1"/>
      <w:numFmt w:val="lowerRoman"/>
      <w:lvlText w:val="%3."/>
      <w:lvlJc w:val="right"/>
      <w:pPr>
        <w:ind w:left="1942" w:hanging="180"/>
      </w:pPr>
    </w:lvl>
    <w:lvl w:ilvl="3" w:tplc="4009000F" w:tentative="1">
      <w:start w:val="1"/>
      <w:numFmt w:val="decimal"/>
      <w:lvlText w:val="%4."/>
      <w:lvlJc w:val="left"/>
      <w:pPr>
        <w:ind w:left="2662" w:hanging="360"/>
      </w:pPr>
    </w:lvl>
    <w:lvl w:ilvl="4" w:tplc="40090019" w:tentative="1">
      <w:start w:val="1"/>
      <w:numFmt w:val="lowerLetter"/>
      <w:lvlText w:val="%5."/>
      <w:lvlJc w:val="left"/>
      <w:pPr>
        <w:ind w:left="3382" w:hanging="360"/>
      </w:pPr>
    </w:lvl>
    <w:lvl w:ilvl="5" w:tplc="4009001B" w:tentative="1">
      <w:start w:val="1"/>
      <w:numFmt w:val="lowerRoman"/>
      <w:lvlText w:val="%6."/>
      <w:lvlJc w:val="right"/>
      <w:pPr>
        <w:ind w:left="4102" w:hanging="180"/>
      </w:pPr>
    </w:lvl>
    <w:lvl w:ilvl="6" w:tplc="4009000F" w:tentative="1">
      <w:start w:val="1"/>
      <w:numFmt w:val="decimal"/>
      <w:lvlText w:val="%7."/>
      <w:lvlJc w:val="left"/>
      <w:pPr>
        <w:ind w:left="4822" w:hanging="360"/>
      </w:pPr>
    </w:lvl>
    <w:lvl w:ilvl="7" w:tplc="40090019" w:tentative="1">
      <w:start w:val="1"/>
      <w:numFmt w:val="lowerLetter"/>
      <w:lvlText w:val="%8."/>
      <w:lvlJc w:val="left"/>
      <w:pPr>
        <w:ind w:left="5542" w:hanging="360"/>
      </w:pPr>
    </w:lvl>
    <w:lvl w:ilvl="8" w:tplc="40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>
    <w:nsid w:val="2EF40FCA"/>
    <w:multiLevelType w:val="hybridMultilevel"/>
    <w:tmpl w:val="F69A05E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976350"/>
    <w:multiLevelType w:val="hybridMultilevel"/>
    <w:tmpl w:val="73026EBC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DD7D63"/>
    <w:multiLevelType w:val="hybridMultilevel"/>
    <w:tmpl w:val="6DCEE4BE"/>
    <w:lvl w:ilvl="0" w:tplc="40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25A5C7D"/>
    <w:multiLevelType w:val="hybridMultilevel"/>
    <w:tmpl w:val="D8E45A30"/>
    <w:lvl w:ilvl="0" w:tplc="04090009">
      <w:start w:val="1"/>
      <w:numFmt w:val="bullet"/>
      <w:lvlText w:val=""/>
      <w:lvlJc w:val="left"/>
      <w:rPr>
        <w:rFonts w:ascii="Wingdings" w:hAnsi="Wingdings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>
    <w:nsid w:val="32A17752"/>
    <w:multiLevelType w:val="hybridMultilevel"/>
    <w:tmpl w:val="8EC45992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8F36FFC"/>
    <w:multiLevelType w:val="hybridMultilevel"/>
    <w:tmpl w:val="EA56A8D0"/>
    <w:lvl w:ilvl="0" w:tplc="91E8ED7A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0F459C"/>
    <w:multiLevelType w:val="hybridMultilevel"/>
    <w:tmpl w:val="8F6C861E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A2019FC"/>
    <w:multiLevelType w:val="hybridMultilevel"/>
    <w:tmpl w:val="15327342"/>
    <w:lvl w:ilvl="0" w:tplc="4009000F">
      <w:start w:val="1"/>
      <w:numFmt w:val="decimal"/>
      <w:lvlText w:val="%1."/>
      <w:lvlJc w:val="left"/>
      <w:pPr>
        <w:ind w:left="644" w:hanging="360"/>
      </w:p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3B1A205D"/>
    <w:multiLevelType w:val="hybridMultilevel"/>
    <w:tmpl w:val="AD3EB67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FB4E98CE">
      <w:start w:val="1"/>
      <w:numFmt w:val="decimal"/>
      <w:suff w:val="space"/>
      <w:lvlText w:val="%3."/>
      <w:lvlJc w:val="left"/>
      <w:pPr>
        <w:ind w:left="540" w:hanging="180"/>
      </w:pPr>
      <w:rPr>
        <w:rFonts w:hint="default"/>
      </w:r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BCE0294"/>
    <w:multiLevelType w:val="hybridMultilevel"/>
    <w:tmpl w:val="C6BC9968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FCA719A"/>
    <w:multiLevelType w:val="hybridMultilevel"/>
    <w:tmpl w:val="0590C560"/>
    <w:lvl w:ilvl="0" w:tplc="7BEA4BC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0577964"/>
    <w:multiLevelType w:val="hybridMultilevel"/>
    <w:tmpl w:val="8F0427EE"/>
    <w:lvl w:ilvl="0" w:tplc="7BEA4BC2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222" w:hanging="360"/>
      </w:pPr>
    </w:lvl>
    <w:lvl w:ilvl="2" w:tplc="4009001B" w:tentative="1">
      <w:start w:val="1"/>
      <w:numFmt w:val="lowerRoman"/>
      <w:lvlText w:val="%3."/>
      <w:lvlJc w:val="right"/>
      <w:pPr>
        <w:ind w:left="1942" w:hanging="180"/>
      </w:pPr>
    </w:lvl>
    <w:lvl w:ilvl="3" w:tplc="4009000F" w:tentative="1">
      <w:start w:val="1"/>
      <w:numFmt w:val="decimal"/>
      <w:lvlText w:val="%4."/>
      <w:lvlJc w:val="left"/>
      <w:pPr>
        <w:ind w:left="2662" w:hanging="360"/>
      </w:pPr>
    </w:lvl>
    <w:lvl w:ilvl="4" w:tplc="40090019" w:tentative="1">
      <w:start w:val="1"/>
      <w:numFmt w:val="lowerLetter"/>
      <w:lvlText w:val="%5."/>
      <w:lvlJc w:val="left"/>
      <w:pPr>
        <w:ind w:left="3382" w:hanging="360"/>
      </w:pPr>
    </w:lvl>
    <w:lvl w:ilvl="5" w:tplc="4009001B" w:tentative="1">
      <w:start w:val="1"/>
      <w:numFmt w:val="lowerRoman"/>
      <w:lvlText w:val="%6."/>
      <w:lvlJc w:val="right"/>
      <w:pPr>
        <w:ind w:left="4102" w:hanging="180"/>
      </w:pPr>
    </w:lvl>
    <w:lvl w:ilvl="6" w:tplc="4009000F" w:tentative="1">
      <w:start w:val="1"/>
      <w:numFmt w:val="decimal"/>
      <w:lvlText w:val="%7."/>
      <w:lvlJc w:val="left"/>
      <w:pPr>
        <w:ind w:left="4822" w:hanging="360"/>
      </w:pPr>
    </w:lvl>
    <w:lvl w:ilvl="7" w:tplc="40090019" w:tentative="1">
      <w:start w:val="1"/>
      <w:numFmt w:val="lowerLetter"/>
      <w:lvlText w:val="%8."/>
      <w:lvlJc w:val="left"/>
      <w:pPr>
        <w:ind w:left="5542" w:hanging="360"/>
      </w:pPr>
    </w:lvl>
    <w:lvl w:ilvl="8" w:tplc="40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6">
    <w:nsid w:val="44966008"/>
    <w:multiLevelType w:val="hybridMultilevel"/>
    <w:tmpl w:val="D79623DE"/>
    <w:lvl w:ilvl="0" w:tplc="40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7">
    <w:nsid w:val="452B48A2"/>
    <w:multiLevelType w:val="hybridMultilevel"/>
    <w:tmpl w:val="765662BA"/>
    <w:lvl w:ilvl="0" w:tplc="40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6F44919"/>
    <w:multiLevelType w:val="hybridMultilevel"/>
    <w:tmpl w:val="0C4C169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7A07CFA"/>
    <w:multiLevelType w:val="hybridMultilevel"/>
    <w:tmpl w:val="4B88059E"/>
    <w:lvl w:ilvl="0" w:tplc="40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0">
    <w:nsid w:val="4DE47B99"/>
    <w:multiLevelType w:val="hybridMultilevel"/>
    <w:tmpl w:val="02C8F60A"/>
    <w:lvl w:ilvl="0" w:tplc="91E8ED7A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F471136"/>
    <w:multiLevelType w:val="hybridMultilevel"/>
    <w:tmpl w:val="F80C94CA"/>
    <w:lvl w:ilvl="0" w:tplc="91E8ED7A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9362610"/>
    <w:multiLevelType w:val="hybridMultilevel"/>
    <w:tmpl w:val="C5FE232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2D7400"/>
    <w:multiLevelType w:val="hybridMultilevel"/>
    <w:tmpl w:val="07E8AA18"/>
    <w:lvl w:ilvl="0" w:tplc="8CCABCE4">
      <w:start w:val="1"/>
      <w:numFmt w:val="lowerLetter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C724499"/>
    <w:multiLevelType w:val="hybridMultilevel"/>
    <w:tmpl w:val="4E4E7F48"/>
    <w:lvl w:ilvl="0" w:tplc="40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5">
    <w:nsid w:val="5CE100CB"/>
    <w:multiLevelType w:val="hybridMultilevel"/>
    <w:tmpl w:val="59BACB1E"/>
    <w:lvl w:ilvl="0" w:tplc="945E4970">
      <w:start w:val="1"/>
      <w:numFmt w:val="decimal"/>
      <w:lvlText w:val="%1."/>
      <w:lvlJc w:val="left"/>
      <w:pPr>
        <w:ind w:left="1155" w:hanging="435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47E0612"/>
    <w:multiLevelType w:val="hybridMultilevel"/>
    <w:tmpl w:val="38323AE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F14C6B"/>
    <w:multiLevelType w:val="hybridMultilevel"/>
    <w:tmpl w:val="EB9C4854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84563CC"/>
    <w:multiLevelType w:val="hybridMultilevel"/>
    <w:tmpl w:val="EA068586"/>
    <w:lvl w:ilvl="0" w:tplc="7BEA4BC2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222" w:hanging="360"/>
      </w:pPr>
    </w:lvl>
    <w:lvl w:ilvl="2" w:tplc="4009001B" w:tentative="1">
      <w:start w:val="1"/>
      <w:numFmt w:val="lowerRoman"/>
      <w:lvlText w:val="%3."/>
      <w:lvlJc w:val="right"/>
      <w:pPr>
        <w:ind w:left="1942" w:hanging="180"/>
      </w:pPr>
    </w:lvl>
    <w:lvl w:ilvl="3" w:tplc="4009000F" w:tentative="1">
      <w:start w:val="1"/>
      <w:numFmt w:val="decimal"/>
      <w:lvlText w:val="%4."/>
      <w:lvlJc w:val="left"/>
      <w:pPr>
        <w:ind w:left="2662" w:hanging="360"/>
      </w:pPr>
    </w:lvl>
    <w:lvl w:ilvl="4" w:tplc="40090019" w:tentative="1">
      <w:start w:val="1"/>
      <w:numFmt w:val="lowerLetter"/>
      <w:lvlText w:val="%5."/>
      <w:lvlJc w:val="left"/>
      <w:pPr>
        <w:ind w:left="3382" w:hanging="360"/>
      </w:pPr>
    </w:lvl>
    <w:lvl w:ilvl="5" w:tplc="4009001B" w:tentative="1">
      <w:start w:val="1"/>
      <w:numFmt w:val="lowerRoman"/>
      <w:lvlText w:val="%6."/>
      <w:lvlJc w:val="right"/>
      <w:pPr>
        <w:ind w:left="4102" w:hanging="180"/>
      </w:pPr>
    </w:lvl>
    <w:lvl w:ilvl="6" w:tplc="4009000F" w:tentative="1">
      <w:start w:val="1"/>
      <w:numFmt w:val="decimal"/>
      <w:lvlText w:val="%7."/>
      <w:lvlJc w:val="left"/>
      <w:pPr>
        <w:ind w:left="4822" w:hanging="360"/>
      </w:pPr>
    </w:lvl>
    <w:lvl w:ilvl="7" w:tplc="40090019" w:tentative="1">
      <w:start w:val="1"/>
      <w:numFmt w:val="lowerLetter"/>
      <w:lvlText w:val="%8."/>
      <w:lvlJc w:val="left"/>
      <w:pPr>
        <w:ind w:left="5542" w:hanging="360"/>
      </w:pPr>
    </w:lvl>
    <w:lvl w:ilvl="8" w:tplc="40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9">
    <w:nsid w:val="68525543"/>
    <w:multiLevelType w:val="hybridMultilevel"/>
    <w:tmpl w:val="C3D6607C"/>
    <w:lvl w:ilvl="0" w:tplc="52DAC4F4">
      <w:start w:val="1"/>
      <w:numFmt w:val="decimal"/>
      <w:lvlText w:val="%1."/>
      <w:lvlJc w:val="left"/>
      <w:pPr>
        <w:ind w:left="720" w:hanging="360"/>
      </w:pPr>
      <w:rPr>
        <w:rFonts w:ascii="Baamini" w:hAnsi="Baamini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B351D1D"/>
    <w:multiLevelType w:val="hybridMultilevel"/>
    <w:tmpl w:val="0CA6BFC8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76D6495B"/>
    <w:multiLevelType w:val="hybridMultilevel"/>
    <w:tmpl w:val="EA068586"/>
    <w:lvl w:ilvl="0" w:tplc="7BEA4BC2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222" w:hanging="360"/>
      </w:pPr>
    </w:lvl>
    <w:lvl w:ilvl="2" w:tplc="4009001B" w:tentative="1">
      <w:start w:val="1"/>
      <w:numFmt w:val="lowerRoman"/>
      <w:lvlText w:val="%3."/>
      <w:lvlJc w:val="right"/>
      <w:pPr>
        <w:ind w:left="1942" w:hanging="180"/>
      </w:pPr>
    </w:lvl>
    <w:lvl w:ilvl="3" w:tplc="4009000F" w:tentative="1">
      <w:start w:val="1"/>
      <w:numFmt w:val="decimal"/>
      <w:lvlText w:val="%4."/>
      <w:lvlJc w:val="left"/>
      <w:pPr>
        <w:ind w:left="2662" w:hanging="360"/>
      </w:pPr>
    </w:lvl>
    <w:lvl w:ilvl="4" w:tplc="40090019" w:tentative="1">
      <w:start w:val="1"/>
      <w:numFmt w:val="lowerLetter"/>
      <w:lvlText w:val="%5."/>
      <w:lvlJc w:val="left"/>
      <w:pPr>
        <w:ind w:left="3382" w:hanging="360"/>
      </w:pPr>
    </w:lvl>
    <w:lvl w:ilvl="5" w:tplc="4009001B" w:tentative="1">
      <w:start w:val="1"/>
      <w:numFmt w:val="lowerRoman"/>
      <w:lvlText w:val="%6."/>
      <w:lvlJc w:val="right"/>
      <w:pPr>
        <w:ind w:left="4102" w:hanging="180"/>
      </w:pPr>
    </w:lvl>
    <w:lvl w:ilvl="6" w:tplc="4009000F" w:tentative="1">
      <w:start w:val="1"/>
      <w:numFmt w:val="decimal"/>
      <w:lvlText w:val="%7."/>
      <w:lvlJc w:val="left"/>
      <w:pPr>
        <w:ind w:left="4822" w:hanging="360"/>
      </w:pPr>
    </w:lvl>
    <w:lvl w:ilvl="7" w:tplc="40090019" w:tentative="1">
      <w:start w:val="1"/>
      <w:numFmt w:val="lowerLetter"/>
      <w:lvlText w:val="%8."/>
      <w:lvlJc w:val="left"/>
      <w:pPr>
        <w:ind w:left="5542" w:hanging="360"/>
      </w:pPr>
    </w:lvl>
    <w:lvl w:ilvl="8" w:tplc="40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2">
    <w:nsid w:val="7DE6448D"/>
    <w:multiLevelType w:val="hybridMultilevel"/>
    <w:tmpl w:val="12209FC4"/>
    <w:lvl w:ilvl="0" w:tplc="4009000F">
      <w:start w:val="1"/>
      <w:numFmt w:val="decimal"/>
      <w:lvlText w:val="%1."/>
      <w:lvlJc w:val="left"/>
      <w:pPr>
        <w:ind w:left="644" w:hanging="360"/>
      </w:p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3">
    <w:nsid w:val="7E637A0A"/>
    <w:multiLevelType w:val="hybridMultilevel"/>
    <w:tmpl w:val="BF6C1A04"/>
    <w:lvl w:ilvl="0" w:tplc="7BEA4BC2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222" w:hanging="360"/>
      </w:pPr>
    </w:lvl>
    <w:lvl w:ilvl="2" w:tplc="4009001B" w:tentative="1">
      <w:start w:val="1"/>
      <w:numFmt w:val="lowerRoman"/>
      <w:lvlText w:val="%3."/>
      <w:lvlJc w:val="right"/>
      <w:pPr>
        <w:ind w:left="1942" w:hanging="180"/>
      </w:pPr>
    </w:lvl>
    <w:lvl w:ilvl="3" w:tplc="4009000F" w:tentative="1">
      <w:start w:val="1"/>
      <w:numFmt w:val="decimal"/>
      <w:lvlText w:val="%4."/>
      <w:lvlJc w:val="left"/>
      <w:pPr>
        <w:ind w:left="2662" w:hanging="360"/>
      </w:pPr>
    </w:lvl>
    <w:lvl w:ilvl="4" w:tplc="40090019" w:tentative="1">
      <w:start w:val="1"/>
      <w:numFmt w:val="lowerLetter"/>
      <w:lvlText w:val="%5."/>
      <w:lvlJc w:val="left"/>
      <w:pPr>
        <w:ind w:left="3382" w:hanging="360"/>
      </w:pPr>
    </w:lvl>
    <w:lvl w:ilvl="5" w:tplc="4009001B" w:tentative="1">
      <w:start w:val="1"/>
      <w:numFmt w:val="lowerRoman"/>
      <w:lvlText w:val="%6."/>
      <w:lvlJc w:val="right"/>
      <w:pPr>
        <w:ind w:left="4102" w:hanging="180"/>
      </w:pPr>
    </w:lvl>
    <w:lvl w:ilvl="6" w:tplc="4009000F" w:tentative="1">
      <w:start w:val="1"/>
      <w:numFmt w:val="decimal"/>
      <w:lvlText w:val="%7."/>
      <w:lvlJc w:val="left"/>
      <w:pPr>
        <w:ind w:left="4822" w:hanging="360"/>
      </w:pPr>
    </w:lvl>
    <w:lvl w:ilvl="7" w:tplc="40090019" w:tentative="1">
      <w:start w:val="1"/>
      <w:numFmt w:val="lowerLetter"/>
      <w:lvlText w:val="%8."/>
      <w:lvlJc w:val="left"/>
      <w:pPr>
        <w:ind w:left="5542" w:hanging="360"/>
      </w:pPr>
    </w:lvl>
    <w:lvl w:ilvl="8" w:tplc="40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4">
    <w:nsid w:val="7E7D45DA"/>
    <w:multiLevelType w:val="multilevel"/>
    <w:tmpl w:val="9AEE249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440" w:hanging="1080"/>
      </w:pPr>
      <w:rPr>
        <w:rFonts w:hint="default"/>
      </w:rPr>
    </w:lvl>
    <w:lvl w:ilvl="3">
      <w:start w:val="1"/>
      <w:numFmt w:val="lowerLetter"/>
      <w:isLgl/>
      <w:lvlText w:val="%1.%2.%3.%4."/>
      <w:lvlJc w:val="left"/>
      <w:pPr>
        <w:ind w:left="1800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80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40" w:hanging="2880"/>
      </w:pPr>
      <w:rPr>
        <w:rFonts w:hint="default"/>
      </w:rPr>
    </w:lvl>
  </w:abstractNum>
  <w:abstractNum w:abstractNumId="45">
    <w:nsid w:val="7EC53104"/>
    <w:multiLevelType w:val="hybridMultilevel"/>
    <w:tmpl w:val="6D18D4BE"/>
    <w:lvl w:ilvl="0" w:tplc="40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46">
    <w:nsid w:val="7FCD4256"/>
    <w:multiLevelType w:val="hybridMultilevel"/>
    <w:tmpl w:val="02748D16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8"/>
  </w:num>
  <w:num w:numId="3">
    <w:abstractNumId w:val="22"/>
  </w:num>
  <w:num w:numId="4">
    <w:abstractNumId w:val="27"/>
  </w:num>
  <w:num w:numId="5">
    <w:abstractNumId w:val="17"/>
  </w:num>
  <w:num w:numId="6">
    <w:abstractNumId w:val="3"/>
  </w:num>
  <w:num w:numId="7">
    <w:abstractNumId w:val="33"/>
  </w:num>
  <w:num w:numId="8">
    <w:abstractNumId w:val="5"/>
  </w:num>
  <w:num w:numId="9">
    <w:abstractNumId w:val="19"/>
  </w:num>
  <w:num w:numId="10">
    <w:abstractNumId w:val="11"/>
  </w:num>
  <w:num w:numId="11">
    <w:abstractNumId w:val="31"/>
  </w:num>
  <w:num w:numId="12">
    <w:abstractNumId w:val="37"/>
  </w:num>
  <w:num w:numId="13">
    <w:abstractNumId w:val="30"/>
  </w:num>
  <w:num w:numId="14">
    <w:abstractNumId w:val="44"/>
  </w:num>
  <w:num w:numId="15">
    <w:abstractNumId w:val="36"/>
  </w:num>
  <w:num w:numId="16">
    <w:abstractNumId w:val="7"/>
  </w:num>
  <w:num w:numId="17">
    <w:abstractNumId w:val="34"/>
  </w:num>
  <w:num w:numId="18">
    <w:abstractNumId w:val="15"/>
  </w:num>
  <w:num w:numId="19">
    <w:abstractNumId w:val="6"/>
  </w:num>
  <w:num w:numId="20">
    <w:abstractNumId w:val="39"/>
  </w:num>
  <w:num w:numId="21">
    <w:abstractNumId w:val="2"/>
  </w:num>
  <w:num w:numId="22">
    <w:abstractNumId w:val="46"/>
  </w:num>
  <w:num w:numId="23">
    <w:abstractNumId w:val="14"/>
  </w:num>
  <w:num w:numId="24">
    <w:abstractNumId w:val="21"/>
  </w:num>
  <w:num w:numId="25">
    <w:abstractNumId w:val="28"/>
  </w:num>
  <w:num w:numId="26">
    <w:abstractNumId w:val="23"/>
  </w:num>
  <w:num w:numId="27">
    <w:abstractNumId w:val="18"/>
  </w:num>
  <w:num w:numId="28">
    <w:abstractNumId w:val="29"/>
  </w:num>
  <w:num w:numId="29">
    <w:abstractNumId w:val="45"/>
  </w:num>
  <w:num w:numId="30">
    <w:abstractNumId w:val="26"/>
  </w:num>
  <w:num w:numId="31">
    <w:abstractNumId w:val="43"/>
  </w:num>
  <w:num w:numId="32">
    <w:abstractNumId w:val="25"/>
  </w:num>
  <w:num w:numId="33">
    <w:abstractNumId w:val="38"/>
  </w:num>
  <w:num w:numId="34">
    <w:abstractNumId w:val="13"/>
  </w:num>
  <w:num w:numId="35">
    <w:abstractNumId w:val="41"/>
  </w:num>
  <w:num w:numId="36">
    <w:abstractNumId w:val="24"/>
  </w:num>
  <w:num w:numId="37">
    <w:abstractNumId w:val="4"/>
  </w:num>
  <w:num w:numId="38">
    <w:abstractNumId w:val="32"/>
  </w:num>
  <w:num w:numId="39">
    <w:abstractNumId w:val="9"/>
  </w:num>
  <w:num w:numId="40">
    <w:abstractNumId w:val="40"/>
  </w:num>
  <w:num w:numId="41">
    <w:abstractNumId w:val="42"/>
  </w:num>
  <w:num w:numId="42">
    <w:abstractNumId w:val="16"/>
  </w:num>
  <w:num w:numId="43">
    <w:abstractNumId w:val="35"/>
  </w:num>
  <w:num w:numId="44">
    <w:abstractNumId w:val="0"/>
  </w:num>
  <w:num w:numId="45">
    <w:abstractNumId w:val="1"/>
  </w:num>
  <w:num w:numId="46">
    <w:abstractNumId w:val="20"/>
  </w:num>
  <w:num w:numId="47">
    <w:abstractNumId w:val="1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hideSpellingErrors/>
  <w:proofState w:grammar="clean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207F"/>
    <w:rsid w:val="000870F4"/>
    <w:rsid w:val="000A0132"/>
    <w:rsid w:val="00213CEB"/>
    <w:rsid w:val="00232599"/>
    <w:rsid w:val="002349AF"/>
    <w:rsid w:val="00254DE7"/>
    <w:rsid w:val="002924CE"/>
    <w:rsid w:val="00292706"/>
    <w:rsid w:val="002C369A"/>
    <w:rsid w:val="003D0271"/>
    <w:rsid w:val="003E680B"/>
    <w:rsid w:val="00425442"/>
    <w:rsid w:val="00446BB1"/>
    <w:rsid w:val="004555EC"/>
    <w:rsid w:val="0052200F"/>
    <w:rsid w:val="005B3673"/>
    <w:rsid w:val="006859F5"/>
    <w:rsid w:val="00687DF7"/>
    <w:rsid w:val="006A207F"/>
    <w:rsid w:val="00745211"/>
    <w:rsid w:val="00785BA9"/>
    <w:rsid w:val="007A4A89"/>
    <w:rsid w:val="007F6215"/>
    <w:rsid w:val="00820C99"/>
    <w:rsid w:val="00842E4B"/>
    <w:rsid w:val="00847129"/>
    <w:rsid w:val="0085038C"/>
    <w:rsid w:val="00856DF8"/>
    <w:rsid w:val="00890EDB"/>
    <w:rsid w:val="008928C7"/>
    <w:rsid w:val="008A2231"/>
    <w:rsid w:val="008A6DEC"/>
    <w:rsid w:val="0093079E"/>
    <w:rsid w:val="009560DC"/>
    <w:rsid w:val="00A13024"/>
    <w:rsid w:val="00A24CC4"/>
    <w:rsid w:val="00A440DA"/>
    <w:rsid w:val="00B8088F"/>
    <w:rsid w:val="00B87478"/>
    <w:rsid w:val="00BD0EBA"/>
    <w:rsid w:val="00BE0E59"/>
    <w:rsid w:val="00CA4BA5"/>
    <w:rsid w:val="00CA4F44"/>
    <w:rsid w:val="00CC5C8B"/>
    <w:rsid w:val="00DA6AA5"/>
    <w:rsid w:val="00DD286C"/>
    <w:rsid w:val="00EA70A2"/>
    <w:rsid w:val="00F5644B"/>
    <w:rsid w:val="00F745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A4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254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7A4A89"/>
    <w:pPr>
      <w:spacing w:after="0" w:line="240" w:lineRule="auto"/>
      <w:jc w:val="both"/>
    </w:pPr>
    <w:rPr>
      <w:rFonts w:ascii="Book Antiqua" w:hAnsi="Book Antiqua"/>
      <w:sz w:val="28"/>
    </w:rPr>
  </w:style>
  <w:style w:type="paragraph" w:styleId="Header">
    <w:name w:val="header"/>
    <w:basedOn w:val="Normal"/>
    <w:link w:val="HeaderChar"/>
    <w:uiPriority w:val="99"/>
    <w:unhideWhenUsed/>
    <w:rsid w:val="003E68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680B"/>
  </w:style>
  <w:style w:type="paragraph" w:styleId="Footer">
    <w:name w:val="footer"/>
    <w:basedOn w:val="Normal"/>
    <w:link w:val="FooterChar"/>
    <w:uiPriority w:val="99"/>
    <w:unhideWhenUsed/>
    <w:rsid w:val="003E68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680B"/>
  </w:style>
  <w:style w:type="paragraph" w:styleId="BalloonText">
    <w:name w:val="Balloon Text"/>
    <w:basedOn w:val="Normal"/>
    <w:link w:val="BalloonTextChar"/>
    <w:uiPriority w:val="99"/>
    <w:semiHidden/>
    <w:unhideWhenUsed/>
    <w:rsid w:val="00CA4B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4BA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CA4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uiPriority w:val="59"/>
    <w:rsid w:val="00CA4F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4F44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CA4F4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A4F44"/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CA4F44"/>
    <w:rPr>
      <w:color w:val="808080"/>
    </w:rPr>
  </w:style>
  <w:style w:type="paragraph" w:customStyle="1" w:styleId="Default">
    <w:name w:val="Default"/>
    <w:rsid w:val="00CA4F44"/>
    <w:pPr>
      <w:autoSpaceDE w:val="0"/>
      <w:autoSpaceDN w:val="0"/>
      <w:adjustRightInd w:val="0"/>
      <w:spacing w:after="0" w:line="240" w:lineRule="auto"/>
    </w:pPr>
    <w:rPr>
      <w:rFonts w:ascii="Verdana" w:hAnsi="Verdana" w:cs="Verdana"/>
      <w:color w:val="000000"/>
      <w:sz w:val="24"/>
      <w:szCs w:val="24"/>
      <w:lang w:val="en-US"/>
    </w:rPr>
  </w:style>
  <w:style w:type="paragraph" w:customStyle="1" w:styleId="Pa03">
    <w:name w:val="Pa0_3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64">
    <w:name w:val="Pa6_4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263">
    <w:name w:val="Pa26_3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44">
    <w:name w:val="Pa4_4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character" w:customStyle="1" w:styleId="A14">
    <w:name w:val="A1_4"/>
    <w:uiPriority w:val="99"/>
    <w:rsid w:val="00CA4F44"/>
    <w:rPr>
      <w:rFonts w:cs="Verdana"/>
      <w:b/>
      <w:bCs/>
      <w:color w:val="000000"/>
      <w:u w:val="single"/>
    </w:rPr>
  </w:style>
  <w:style w:type="paragraph" w:customStyle="1" w:styleId="Pa271">
    <w:name w:val="Pa27_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72">
    <w:name w:val="Pa7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283">
    <w:name w:val="Pa28_3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212">
    <w:name w:val="Pa21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character" w:customStyle="1" w:styleId="A63">
    <w:name w:val="A6_3"/>
    <w:uiPriority w:val="99"/>
    <w:rsid w:val="00CA4F44"/>
    <w:rPr>
      <w:rFonts w:cs="Minion Pro"/>
      <w:color w:val="000000"/>
      <w:sz w:val="30"/>
      <w:szCs w:val="30"/>
    </w:rPr>
  </w:style>
  <w:style w:type="paragraph" w:customStyle="1" w:styleId="Pa302">
    <w:name w:val="Pa30_2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311">
    <w:name w:val="Pa31_1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32">
    <w:name w:val="Pa32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character" w:customStyle="1" w:styleId="A73">
    <w:name w:val="A7_3"/>
    <w:uiPriority w:val="99"/>
    <w:rsid w:val="00CA4F44"/>
    <w:rPr>
      <w:rFonts w:ascii="Minion Pro" w:hAnsi="Minion Pro" w:cs="Minion Pro"/>
      <w:color w:val="000000"/>
      <w:sz w:val="14"/>
      <w:szCs w:val="14"/>
    </w:rPr>
  </w:style>
  <w:style w:type="paragraph" w:customStyle="1" w:styleId="Pa422">
    <w:name w:val="Pa42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122">
    <w:name w:val="Pa12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431">
    <w:name w:val="Pa43_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452">
    <w:name w:val="Pa45_2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93">
    <w:name w:val="Pa9_3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character" w:customStyle="1" w:styleId="A32">
    <w:name w:val="A3_2"/>
    <w:uiPriority w:val="99"/>
    <w:rsid w:val="00CA4F44"/>
    <w:rPr>
      <w:rFonts w:cs="Minion Pro"/>
      <w:b/>
      <w:bCs/>
      <w:color w:val="000000"/>
      <w:sz w:val="23"/>
      <w:szCs w:val="23"/>
    </w:rPr>
  </w:style>
  <w:style w:type="character" w:customStyle="1" w:styleId="A43">
    <w:name w:val="A4_3"/>
    <w:uiPriority w:val="99"/>
    <w:rsid w:val="00CA4F44"/>
    <w:rPr>
      <w:rFonts w:cs="Minion Pro"/>
      <w:color w:val="000000"/>
      <w:sz w:val="14"/>
      <w:szCs w:val="14"/>
    </w:rPr>
  </w:style>
  <w:style w:type="paragraph" w:customStyle="1" w:styleId="Pa132">
    <w:name w:val="Pa13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561">
    <w:name w:val="Pa56_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631">
    <w:name w:val="Pa63_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182">
    <w:name w:val="Pa18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681">
    <w:name w:val="Pa68_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69">
    <w:name w:val="Pa69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33">
    <w:name w:val="Pa33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13">
    <w:name w:val="Pa1_3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11">
    <w:name w:val="Pa1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2">
    <w:name w:val="Pa2"/>
    <w:basedOn w:val="Default"/>
    <w:next w:val="Default"/>
    <w:uiPriority w:val="99"/>
    <w:rsid w:val="00CA4F44"/>
    <w:pPr>
      <w:spacing w:line="261" w:lineRule="atLeast"/>
    </w:pPr>
    <w:rPr>
      <w:rFonts w:ascii="Minion Pro" w:hAnsi="Minion Pro" w:cstheme="minorBidi"/>
      <w:color w:val="auto"/>
    </w:rPr>
  </w:style>
  <w:style w:type="paragraph" w:customStyle="1" w:styleId="Pa01">
    <w:name w:val="Pa0_1"/>
    <w:basedOn w:val="Default"/>
    <w:next w:val="Default"/>
    <w:uiPriority w:val="99"/>
    <w:rsid w:val="00CA4F44"/>
    <w:pPr>
      <w:spacing w:line="261" w:lineRule="atLeast"/>
    </w:pPr>
    <w:rPr>
      <w:rFonts w:ascii="Minion Pro" w:hAnsi="Minion Pro" w:cstheme="minorBidi"/>
      <w:color w:val="auto"/>
    </w:rPr>
  </w:style>
  <w:style w:type="paragraph" w:customStyle="1" w:styleId="Pa3">
    <w:name w:val="Pa3"/>
    <w:basedOn w:val="Default"/>
    <w:next w:val="Default"/>
    <w:uiPriority w:val="99"/>
    <w:rsid w:val="00CA4F44"/>
    <w:pPr>
      <w:spacing w:line="261" w:lineRule="atLeast"/>
    </w:pPr>
    <w:rPr>
      <w:rFonts w:ascii="Minion Pro" w:hAnsi="Minion Pro" w:cstheme="minorBidi"/>
      <w:color w:val="auto"/>
    </w:rPr>
  </w:style>
  <w:style w:type="character" w:customStyle="1" w:styleId="A3">
    <w:name w:val="A3"/>
    <w:uiPriority w:val="99"/>
    <w:rsid w:val="00CA4F44"/>
    <w:rPr>
      <w:rFonts w:ascii="Minion Pro" w:hAnsi="Minion Pro" w:cs="Minion Pro"/>
      <w:color w:val="000000"/>
      <w:sz w:val="15"/>
      <w:szCs w:val="15"/>
    </w:rPr>
  </w:style>
  <w:style w:type="paragraph" w:customStyle="1" w:styleId="Pa16">
    <w:name w:val="Pa16"/>
    <w:basedOn w:val="Default"/>
    <w:next w:val="Default"/>
    <w:uiPriority w:val="99"/>
    <w:rsid w:val="00CA4F44"/>
    <w:pPr>
      <w:spacing w:line="261" w:lineRule="atLeast"/>
    </w:pPr>
    <w:rPr>
      <w:rFonts w:cstheme="minorBidi"/>
      <w:color w:val="auto"/>
    </w:rPr>
  </w:style>
  <w:style w:type="character" w:customStyle="1" w:styleId="A1">
    <w:name w:val="A1"/>
    <w:uiPriority w:val="99"/>
    <w:rsid w:val="00CA4F44"/>
    <w:rPr>
      <w:rFonts w:ascii="Minion Pro" w:hAnsi="Minion Pro" w:cs="Minion Pro"/>
      <w:color w:val="000000"/>
      <w:sz w:val="15"/>
      <w:szCs w:val="15"/>
    </w:rPr>
  </w:style>
  <w:style w:type="paragraph" w:customStyle="1" w:styleId="Pa85">
    <w:name w:val="Pa8_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216">
    <w:name w:val="Pa12_16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1910">
    <w:name w:val="Pa19_10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07">
    <w:name w:val="Pa20_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112">
    <w:name w:val="Pa21_12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259">
    <w:name w:val="Pa25_9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410">
    <w:name w:val="Pa14_10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710">
    <w:name w:val="Pa27_10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15">
    <w:name w:val="Pa2_1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07">
    <w:name w:val="Pa30_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79">
    <w:name w:val="Pa37_9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1210">
    <w:name w:val="A12_10"/>
    <w:uiPriority w:val="99"/>
    <w:rsid w:val="004555EC"/>
    <w:rPr>
      <w:rFonts w:cs="Minion Pro"/>
      <w:b/>
      <w:bCs/>
      <w:color w:val="000000"/>
      <w:sz w:val="23"/>
      <w:szCs w:val="23"/>
    </w:rPr>
  </w:style>
  <w:style w:type="paragraph" w:customStyle="1" w:styleId="Pa178">
    <w:name w:val="Pa17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1410">
    <w:name w:val="A14_10"/>
    <w:uiPriority w:val="99"/>
    <w:rsid w:val="004555EC"/>
    <w:rPr>
      <w:rFonts w:cs="Verdana"/>
      <w:b/>
      <w:bCs/>
      <w:color w:val="000000"/>
      <w:sz w:val="27"/>
      <w:szCs w:val="27"/>
    </w:rPr>
  </w:style>
  <w:style w:type="paragraph" w:customStyle="1" w:styleId="Pa417">
    <w:name w:val="Pa41_7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character" w:customStyle="1" w:styleId="A1112">
    <w:name w:val="A11_12"/>
    <w:uiPriority w:val="99"/>
    <w:rsid w:val="004555EC"/>
    <w:rPr>
      <w:rFonts w:ascii="Minion Pro" w:hAnsi="Minion Pro" w:cs="Minion Pro"/>
      <w:color w:val="000000"/>
      <w:sz w:val="14"/>
      <w:szCs w:val="14"/>
    </w:rPr>
  </w:style>
  <w:style w:type="paragraph" w:customStyle="1" w:styleId="Pa436">
    <w:name w:val="Pa43_6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487">
    <w:name w:val="Pa48_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216">
    <w:name w:val="A2_16"/>
    <w:uiPriority w:val="99"/>
    <w:rsid w:val="004555EC"/>
    <w:rPr>
      <w:rFonts w:ascii="Minion Pro" w:hAnsi="Minion Pro" w:cs="Minion Pro"/>
      <w:color w:val="000000"/>
    </w:rPr>
  </w:style>
  <w:style w:type="character" w:customStyle="1" w:styleId="A914">
    <w:name w:val="A9_14"/>
    <w:uiPriority w:val="99"/>
    <w:rsid w:val="004555EC"/>
    <w:rPr>
      <w:rFonts w:ascii="Verdana" w:hAnsi="Verdana" w:cs="Verdana"/>
      <w:b/>
      <w:bCs/>
      <w:color w:val="000000"/>
      <w:u w:val="single"/>
    </w:rPr>
  </w:style>
  <w:style w:type="paragraph" w:customStyle="1" w:styleId="Pa111">
    <w:name w:val="Pa1_1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58">
    <w:name w:val="Pa25_8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115">
    <w:name w:val="Pa11_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011">
    <w:name w:val="A0_11"/>
    <w:uiPriority w:val="99"/>
    <w:rsid w:val="004555EC"/>
    <w:rPr>
      <w:rFonts w:ascii="Verdana" w:hAnsi="Verdana" w:cs="Verdana"/>
      <w:b/>
      <w:bCs/>
      <w:color w:val="000000"/>
      <w:u w:val="single"/>
    </w:rPr>
  </w:style>
  <w:style w:type="character" w:customStyle="1" w:styleId="A510">
    <w:name w:val="A5_10"/>
    <w:uiPriority w:val="99"/>
    <w:rsid w:val="004555EC"/>
    <w:rPr>
      <w:rFonts w:cs="Minion Pro"/>
      <w:color w:val="000000"/>
      <w:sz w:val="14"/>
      <w:szCs w:val="14"/>
    </w:rPr>
  </w:style>
  <w:style w:type="paragraph" w:customStyle="1" w:styleId="Pa128">
    <w:name w:val="Pa12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38">
    <w:name w:val="A3_8"/>
    <w:uiPriority w:val="99"/>
    <w:rsid w:val="004555EC"/>
    <w:rPr>
      <w:rFonts w:cs="Minion Pro"/>
      <w:color w:val="000000"/>
    </w:rPr>
  </w:style>
  <w:style w:type="paragraph" w:customStyle="1" w:styleId="Pa315">
    <w:name w:val="Pa31_5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344">
    <w:name w:val="Pa34_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45">
    <w:name w:val="Pa24_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410">
    <w:name w:val="A4_10"/>
    <w:uiPriority w:val="99"/>
    <w:rsid w:val="004555EC"/>
    <w:rPr>
      <w:rFonts w:cs="Minion Pro"/>
      <w:b/>
      <w:bCs/>
      <w:color w:val="000000"/>
      <w:sz w:val="23"/>
      <w:szCs w:val="23"/>
    </w:rPr>
  </w:style>
  <w:style w:type="paragraph" w:customStyle="1" w:styleId="Pa426">
    <w:name w:val="Pa42_6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9">
    <w:name w:val="Pa3_9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510">
    <w:name w:val="Pa15_10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218">
    <w:name w:val="Pa21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08">
    <w:name w:val="Pa10_8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494">
    <w:name w:val="Pa49_4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515">
    <w:name w:val="Pa51_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613">
    <w:name w:val="Pa6_13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4511">
    <w:name w:val="Pa45_1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468">
    <w:name w:val="Pa46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476">
    <w:name w:val="Pa47_6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010">
    <w:name w:val="Pa10_10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486">
    <w:name w:val="Pa48_6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496">
    <w:name w:val="Pa49_6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503">
    <w:name w:val="Pa50_3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518">
    <w:name w:val="Pa51_8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58">
    <w:name w:val="Pa5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812">
    <w:name w:val="Pa8_12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712">
    <w:name w:val="A7_12"/>
    <w:uiPriority w:val="99"/>
    <w:rsid w:val="004555EC"/>
    <w:rPr>
      <w:rFonts w:cs="Minion Pro"/>
      <w:color w:val="000000"/>
      <w:sz w:val="14"/>
      <w:szCs w:val="14"/>
    </w:rPr>
  </w:style>
  <w:style w:type="paragraph" w:customStyle="1" w:styleId="Pa1811">
    <w:name w:val="Pa18_1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810">
    <w:name w:val="A8_10"/>
    <w:uiPriority w:val="99"/>
    <w:rsid w:val="004555EC"/>
    <w:rPr>
      <w:rFonts w:cs="Minion Pro"/>
      <w:color w:val="000000"/>
      <w:sz w:val="28"/>
      <w:szCs w:val="28"/>
    </w:rPr>
  </w:style>
  <w:style w:type="paragraph" w:customStyle="1" w:styleId="Pa597">
    <w:name w:val="Pa59_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604">
    <w:name w:val="Pa60_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615">
    <w:name w:val="Pa61_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311">
    <w:name w:val="A3_11"/>
    <w:uiPriority w:val="99"/>
    <w:rsid w:val="004555EC"/>
    <w:rPr>
      <w:rFonts w:ascii="Verdana" w:hAnsi="Verdana" w:cs="Verdana"/>
      <w:b/>
      <w:bCs/>
      <w:color w:val="000000"/>
      <w:u w:val="single"/>
    </w:rPr>
  </w:style>
  <w:style w:type="paragraph" w:customStyle="1" w:styleId="Pa634">
    <w:name w:val="Pa63_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28">
    <w:name w:val="Pa22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46">
    <w:name w:val="Pa14_6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99">
    <w:name w:val="A9_9"/>
    <w:uiPriority w:val="99"/>
    <w:rsid w:val="004555EC"/>
    <w:rPr>
      <w:rFonts w:cs="Minion Pro"/>
      <w:color w:val="000000"/>
      <w:sz w:val="14"/>
      <w:szCs w:val="14"/>
    </w:rPr>
  </w:style>
  <w:style w:type="paragraph" w:customStyle="1" w:styleId="Pa297">
    <w:name w:val="Pa29_7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114">
    <w:name w:val="Pa1_1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512">
    <w:name w:val="Pa15_12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character" w:customStyle="1" w:styleId="A210">
    <w:name w:val="A2_10"/>
    <w:uiPriority w:val="99"/>
    <w:rsid w:val="004555EC"/>
    <w:rPr>
      <w:rFonts w:cs="Minion Pro"/>
      <w:color w:val="000000"/>
    </w:rPr>
  </w:style>
  <w:style w:type="paragraph" w:customStyle="1" w:styleId="Pa59">
    <w:name w:val="Pa5_9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character" w:customStyle="1" w:styleId="A910">
    <w:name w:val="A9_10"/>
    <w:uiPriority w:val="99"/>
    <w:rsid w:val="004555EC"/>
    <w:rPr>
      <w:rFonts w:cs="Minion Pro"/>
      <w:color w:val="000000"/>
      <w:sz w:val="23"/>
      <w:szCs w:val="23"/>
    </w:rPr>
  </w:style>
  <w:style w:type="paragraph" w:customStyle="1" w:styleId="Pa567">
    <w:name w:val="Pa56_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0">
    <w:name w:val="A0"/>
    <w:uiPriority w:val="99"/>
    <w:rsid w:val="004555EC"/>
    <w:rPr>
      <w:rFonts w:cs="Minion Pro"/>
      <w:color w:val="000000"/>
    </w:rPr>
  </w:style>
  <w:style w:type="paragraph" w:customStyle="1" w:styleId="Pa110">
    <w:name w:val="Pa1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41">
    <w:name w:val="Pa4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31">
    <w:name w:val="Pa13_1"/>
    <w:basedOn w:val="Default"/>
    <w:next w:val="Default"/>
    <w:uiPriority w:val="99"/>
    <w:rsid w:val="004555EC"/>
    <w:pPr>
      <w:spacing w:line="32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2">
    <w:name w:val="Pa1_2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5">
    <w:name w:val="Pa1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9">
    <w:name w:val="A9"/>
    <w:uiPriority w:val="99"/>
    <w:rsid w:val="004555EC"/>
    <w:rPr>
      <w:rFonts w:cs="Minion Pro"/>
      <w:color w:val="000000"/>
      <w:sz w:val="14"/>
      <w:szCs w:val="14"/>
    </w:rPr>
  </w:style>
  <w:style w:type="paragraph" w:customStyle="1" w:styleId="Pa181">
    <w:name w:val="Pa18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01">
    <w:name w:val="Pa20_1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21">
    <w:name w:val="Pa22_1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4">
    <w:name w:val="Pa2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51">
    <w:name w:val="Pa5_1"/>
    <w:basedOn w:val="Default"/>
    <w:next w:val="Default"/>
    <w:uiPriority w:val="99"/>
    <w:rsid w:val="004555EC"/>
    <w:pPr>
      <w:spacing w:line="26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6">
    <w:name w:val="Pa26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8">
    <w:name w:val="Pa2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0">
    <w:name w:val="Pa30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1">
    <w:name w:val="Pa3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7">
    <w:name w:val="A7"/>
    <w:uiPriority w:val="99"/>
    <w:rsid w:val="004555EC"/>
    <w:rPr>
      <w:rFonts w:cs="Minion Pro"/>
      <w:b/>
      <w:bCs/>
      <w:color w:val="000000"/>
      <w:sz w:val="28"/>
      <w:szCs w:val="28"/>
    </w:rPr>
  </w:style>
  <w:style w:type="paragraph" w:customStyle="1" w:styleId="Pa231">
    <w:name w:val="Pa23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4">
    <w:name w:val="Pa3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7">
    <w:name w:val="Pa3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51">
    <w:name w:val="Pa25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92">
    <w:name w:val="Pa9_2"/>
    <w:basedOn w:val="Default"/>
    <w:next w:val="Default"/>
    <w:uiPriority w:val="99"/>
    <w:rsid w:val="004555EC"/>
    <w:pPr>
      <w:spacing w:line="32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8">
    <w:name w:val="A8"/>
    <w:uiPriority w:val="99"/>
    <w:rsid w:val="004555EC"/>
    <w:rPr>
      <w:rFonts w:cs="Minion Pro"/>
      <w:color w:val="000000"/>
    </w:rPr>
  </w:style>
  <w:style w:type="paragraph" w:customStyle="1" w:styleId="Pa101">
    <w:name w:val="Pa10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91">
    <w:name w:val="A9_1"/>
    <w:uiPriority w:val="99"/>
    <w:rsid w:val="004555EC"/>
    <w:rPr>
      <w:rFonts w:cs="Minion Pro"/>
      <w:b/>
      <w:bCs/>
      <w:color w:val="000000"/>
    </w:rPr>
  </w:style>
  <w:style w:type="paragraph" w:customStyle="1" w:styleId="Pa133">
    <w:name w:val="Pa13_3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51">
    <w:name w:val="Pa15_1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11">
    <w:name w:val="A11"/>
    <w:uiPriority w:val="99"/>
    <w:rsid w:val="004555EC"/>
    <w:rPr>
      <w:rFonts w:cs="Minion Pro"/>
      <w:color w:val="000000"/>
      <w:sz w:val="14"/>
      <w:szCs w:val="14"/>
    </w:rPr>
  </w:style>
  <w:style w:type="paragraph" w:customStyle="1" w:styleId="Pa171">
    <w:name w:val="Pa17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61">
    <w:name w:val="Pa16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7">
    <w:name w:val="Pa27"/>
    <w:basedOn w:val="Default"/>
    <w:next w:val="Default"/>
    <w:uiPriority w:val="99"/>
    <w:rsid w:val="004555EC"/>
    <w:pPr>
      <w:spacing w:line="22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41">
    <w:name w:val="A4_1"/>
    <w:uiPriority w:val="99"/>
    <w:rsid w:val="004555EC"/>
    <w:rPr>
      <w:rFonts w:cs="Minion Pro"/>
      <w:b/>
      <w:bCs/>
      <w:color w:val="000000"/>
    </w:rPr>
  </w:style>
  <w:style w:type="paragraph" w:customStyle="1" w:styleId="Pa38">
    <w:name w:val="Pa38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9">
    <w:name w:val="Pa19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91">
    <w:name w:val="Pa39_1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52">
    <w:name w:val="Pa25_2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81">
    <w:name w:val="Pa28_1"/>
    <w:basedOn w:val="Default"/>
    <w:next w:val="Default"/>
    <w:uiPriority w:val="99"/>
    <w:rsid w:val="004555EC"/>
    <w:pPr>
      <w:spacing w:line="221" w:lineRule="atLeast"/>
    </w:pPr>
    <w:rPr>
      <w:rFonts w:ascii="Minion Pro" w:hAnsi="Minion Pro" w:cs="Times New Roman"/>
      <w:color w:val="auto"/>
      <w:lang w:val="en-IN"/>
    </w:rPr>
  </w:style>
  <w:style w:type="character" w:customStyle="1" w:styleId="NoSpacingChar">
    <w:name w:val="No Spacing Char"/>
    <w:link w:val="NoSpacing"/>
    <w:uiPriority w:val="1"/>
    <w:rsid w:val="00213CEB"/>
    <w:rPr>
      <w:rFonts w:ascii="Book Antiqua" w:hAnsi="Book Antiqua"/>
      <w:sz w:val="28"/>
    </w:rPr>
  </w:style>
  <w:style w:type="character" w:customStyle="1" w:styleId="BodyTextChar1">
    <w:name w:val="Body Text Char1"/>
    <w:basedOn w:val="DefaultParagraphFont"/>
    <w:link w:val="BodyText"/>
    <w:uiPriority w:val="99"/>
    <w:locked/>
    <w:rsid w:val="008A2231"/>
    <w:rPr>
      <w:rFonts w:ascii="Times New Roman" w:hAnsi="Times New Roman" w:cs="Times New Roman"/>
      <w:color w:val="231F20"/>
      <w:shd w:val="clear" w:color="auto" w:fill="FFFFFF"/>
    </w:rPr>
  </w:style>
  <w:style w:type="character" w:customStyle="1" w:styleId="Heading20">
    <w:name w:val="Heading #2_"/>
    <w:basedOn w:val="DefaultParagraphFont"/>
    <w:link w:val="Heading21"/>
    <w:uiPriority w:val="99"/>
    <w:locked/>
    <w:rsid w:val="008A2231"/>
    <w:rPr>
      <w:rFonts w:ascii="Arial" w:hAnsi="Arial" w:cs="Arial"/>
      <w:b/>
      <w:bCs/>
      <w:color w:val="ED1C24"/>
      <w:sz w:val="40"/>
      <w:szCs w:val="40"/>
      <w:shd w:val="clear" w:color="auto" w:fill="FFFFFF"/>
    </w:rPr>
  </w:style>
  <w:style w:type="paragraph" w:styleId="BodyText">
    <w:name w:val="Body Text"/>
    <w:basedOn w:val="Normal"/>
    <w:link w:val="BodyTextChar1"/>
    <w:uiPriority w:val="99"/>
    <w:rsid w:val="008A2231"/>
    <w:pPr>
      <w:widowControl w:val="0"/>
      <w:shd w:val="clear" w:color="auto" w:fill="FFFFFF"/>
      <w:spacing w:after="40" w:line="295" w:lineRule="auto"/>
      <w:jc w:val="both"/>
    </w:pPr>
    <w:rPr>
      <w:rFonts w:ascii="Times New Roman" w:hAnsi="Times New Roman" w:cs="Times New Roman"/>
      <w:color w:val="231F20"/>
    </w:rPr>
  </w:style>
  <w:style w:type="character" w:customStyle="1" w:styleId="BodyTextChar">
    <w:name w:val="Body Text Char"/>
    <w:basedOn w:val="DefaultParagraphFont"/>
    <w:uiPriority w:val="99"/>
    <w:semiHidden/>
    <w:rsid w:val="008A2231"/>
  </w:style>
  <w:style w:type="paragraph" w:customStyle="1" w:styleId="Heading21">
    <w:name w:val="Heading #2"/>
    <w:basedOn w:val="Normal"/>
    <w:link w:val="Heading20"/>
    <w:uiPriority w:val="99"/>
    <w:rsid w:val="008A2231"/>
    <w:pPr>
      <w:widowControl w:val="0"/>
      <w:shd w:val="clear" w:color="auto" w:fill="FFFFFF"/>
      <w:spacing w:after="1040" w:line="240" w:lineRule="auto"/>
      <w:ind w:left="70"/>
      <w:outlineLvl w:val="1"/>
    </w:pPr>
    <w:rPr>
      <w:rFonts w:ascii="Arial" w:hAnsi="Arial" w:cs="Arial"/>
      <w:b/>
      <w:bCs/>
      <w:color w:val="ED1C24"/>
      <w:sz w:val="40"/>
      <w:szCs w:val="40"/>
    </w:rPr>
  </w:style>
  <w:style w:type="character" w:customStyle="1" w:styleId="Other">
    <w:name w:val="Other_"/>
    <w:basedOn w:val="DefaultParagraphFont"/>
    <w:link w:val="Other0"/>
    <w:uiPriority w:val="99"/>
    <w:locked/>
    <w:rsid w:val="008A2231"/>
    <w:rPr>
      <w:rFonts w:ascii="Times New Roman" w:hAnsi="Times New Roman" w:cs="Times New Roman"/>
      <w:color w:val="231F20"/>
      <w:shd w:val="clear" w:color="auto" w:fill="FFFFFF"/>
    </w:rPr>
  </w:style>
  <w:style w:type="character" w:customStyle="1" w:styleId="Headerorfooter2">
    <w:name w:val="Header or footer (2)_"/>
    <w:basedOn w:val="DefaultParagraphFont"/>
    <w:link w:val="Headerorfooter20"/>
    <w:uiPriority w:val="99"/>
    <w:locked/>
    <w:rsid w:val="008A2231"/>
    <w:rPr>
      <w:rFonts w:ascii="Times New Roman" w:hAnsi="Times New Roman" w:cs="Times New Roman"/>
      <w:sz w:val="20"/>
      <w:szCs w:val="20"/>
      <w:shd w:val="clear" w:color="auto" w:fill="FFFFFF"/>
    </w:rPr>
  </w:style>
  <w:style w:type="character" w:customStyle="1" w:styleId="Heading4">
    <w:name w:val="Heading #4_"/>
    <w:basedOn w:val="DefaultParagraphFont"/>
    <w:link w:val="Heading40"/>
    <w:uiPriority w:val="99"/>
    <w:locked/>
    <w:rsid w:val="008A2231"/>
    <w:rPr>
      <w:rFonts w:ascii="Times New Roman" w:hAnsi="Times New Roman" w:cs="Times New Roman"/>
      <w:b/>
      <w:bCs/>
      <w:color w:val="7D405E"/>
      <w:sz w:val="34"/>
      <w:szCs w:val="34"/>
      <w:shd w:val="clear" w:color="auto" w:fill="FFFFFF"/>
    </w:rPr>
  </w:style>
  <w:style w:type="paragraph" w:customStyle="1" w:styleId="Other0">
    <w:name w:val="Other"/>
    <w:basedOn w:val="Normal"/>
    <w:link w:val="Other"/>
    <w:uiPriority w:val="99"/>
    <w:rsid w:val="008A2231"/>
    <w:pPr>
      <w:widowControl w:val="0"/>
      <w:shd w:val="clear" w:color="auto" w:fill="FFFFFF"/>
      <w:spacing w:after="40" w:line="295" w:lineRule="auto"/>
      <w:jc w:val="both"/>
    </w:pPr>
    <w:rPr>
      <w:rFonts w:ascii="Times New Roman" w:hAnsi="Times New Roman" w:cs="Times New Roman"/>
      <w:color w:val="231F20"/>
    </w:rPr>
  </w:style>
  <w:style w:type="paragraph" w:customStyle="1" w:styleId="Headerorfooter20">
    <w:name w:val="Header or footer (2)"/>
    <w:basedOn w:val="Normal"/>
    <w:link w:val="Headerorfooter2"/>
    <w:uiPriority w:val="99"/>
    <w:rsid w:val="008A2231"/>
    <w:pPr>
      <w:widowControl w:val="0"/>
      <w:shd w:val="clear" w:color="auto" w:fill="FFFFFF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paragraph" w:customStyle="1" w:styleId="Heading40">
    <w:name w:val="Heading #4"/>
    <w:basedOn w:val="Normal"/>
    <w:link w:val="Heading4"/>
    <w:uiPriority w:val="99"/>
    <w:rsid w:val="008A2231"/>
    <w:pPr>
      <w:widowControl w:val="0"/>
      <w:shd w:val="clear" w:color="auto" w:fill="FFFFFF"/>
      <w:spacing w:after="140" w:line="240" w:lineRule="auto"/>
      <w:jc w:val="both"/>
      <w:outlineLvl w:val="3"/>
    </w:pPr>
    <w:rPr>
      <w:rFonts w:ascii="Times New Roman" w:hAnsi="Times New Roman" w:cs="Times New Roman"/>
      <w:b/>
      <w:bCs/>
      <w:color w:val="7D405E"/>
      <w:sz w:val="34"/>
      <w:szCs w:val="34"/>
    </w:rPr>
  </w:style>
  <w:style w:type="character" w:customStyle="1" w:styleId="Heading2Char">
    <w:name w:val="Heading 2 Char"/>
    <w:basedOn w:val="DefaultParagraphFont"/>
    <w:link w:val="Heading2"/>
    <w:uiPriority w:val="9"/>
    <w:rsid w:val="0042544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styleId="Hyperlink">
    <w:name w:val="Hyperlink"/>
    <w:basedOn w:val="DefaultParagraphFont"/>
    <w:uiPriority w:val="99"/>
    <w:unhideWhenUsed/>
    <w:rsid w:val="00425442"/>
    <w:rPr>
      <w:color w:val="0000FF" w:themeColor="hyperlink"/>
      <w:u w:val="single"/>
    </w:rPr>
  </w:style>
  <w:style w:type="character" w:customStyle="1" w:styleId="Footnote">
    <w:name w:val="Footnote_"/>
    <w:basedOn w:val="DefaultParagraphFont"/>
    <w:link w:val="Footnote0"/>
    <w:uiPriority w:val="99"/>
    <w:locked/>
    <w:rsid w:val="00890EDB"/>
    <w:rPr>
      <w:rFonts w:ascii="Times New Roman" w:hAnsi="Times New Roman" w:cs="Times New Roman"/>
      <w:color w:val="231F20"/>
      <w:shd w:val="clear" w:color="auto" w:fill="FFFFFF"/>
    </w:rPr>
  </w:style>
  <w:style w:type="paragraph" w:customStyle="1" w:styleId="Footnote0">
    <w:name w:val="Footnote"/>
    <w:basedOn w:val="Normal"/>
    <w:link w:val="Footnote"/>
    <w:uiPriority w:val="99"/>
    <w:rsid w:val="00890EDB"/>
    <w:pPr>
      <w:widowControl w:val="0"/>
      <w:shd w:val="clear" w:color="auto" w:fill="FFFFFF"/>
      <w:spacing w:after="0" w:line="295" w:lineRule="auto"/>
      <w:ind w:left="400" w:right="200"/>
      <w:jc w:val="both"/>
    </w:pPr>
    <w:rPr>
      <w:rFonts w:ascii="Times New Roman" w:hAnsi="Times New Roman" w:cs="Times New Roman"/>
      <w:color w:val="231F20"/>
    </w:rPr>
  </w:style>
  <w:style w:type="character" w:customStyle="1" w:styleId="Heading5">
    <w:name w:val="Heading #5_"/>
    <w:basedOn w:val="DefaultParagraphFont"/>
    <w:link w:val="Heading50"/>
    <w:uiPriority w:val="99"/>
    <w:locked/>
    <w:rsid w:val="00890EDB"/>
    <w:rPr>
      <w:rFonts w:ascii="Times New Roman" w:hAnsi="Times New Roman" w:cs="Times New Roman"/>
      <w:b/>
      <w:bCs/>
      <w:color w:val="7D405E"/>
      <w:sz w:val="34"/>
      <w:szCs w:val="34"/>
      <w:shd w:val="clear" w:color="auto" w:fill="FFFFFF"/>
    </w:rPr>
  </w:style>
  <w:style w:type="paragraph" w:customStyle="1" w:styleId="Heading50">
    <w:name w:val="Heading #5"/>
    <w:basedOn w:val="Normal"/>
    <w:link w:val="Heading5"/>
    <w:uiPriority w:val="99"/>
    <w:rsid w:val="00890EDB"/>
    <w:pPr>
      <w:widowControl w:val="0"/>
      <w:shd w:val="clear" w:color="auto" w:fill="FFFFFF"/>
      <w:spacing w:after="100" w:line="240" w:lineRule="auto"/>
      <w:jc w:val="both"/>
      <w:outlineLvl w:val="4"/>
    </w:pPr>
    <w:rPr>
      <w:rFonts w:ascii="Times New Roman" w:hAnsi="Times New Roman" w:cs="Times New Roman"/>
      <w:b/>
      <w:bCs/>
      <w:color w:val="7D405E"/>
      <w:sz w:val="34"/>
      <w:szCs w:val="34"/>
    </w:rPr>
  </w:style>
  <w:style w:type="character" w:customStyle="1" w:styleId="Heading6">
    <w:name w:val="Heading #6_"/>
    <w:basedOn w:val="DefaultParagraphFont"/>
    <w:link w:val="Heading60"/>
    <w:uiPriority w:val="99"/>
    <w:locked/>
    <w:rsid w:val="00CC5C8B"/>
    <w:rPr>
      <w:rFonts w:ascii="Times New Roman" w:hAnsi="Times New Roman" w:cs="Times New Roman"/>
      <w:b/>
      <w:bCs/>
      <w:color w:val="ED1C24"/>
      <w:sz w:val="26"/>
      <w:szCs w:val="26"/>
      <w:shd w:val="clear" w:color="auto" w:fill="FFFFFF"/>
    </w:rPr>
  </w:style>
  <w:style w:type="paragraph" w:customStyle="1" w:styleId="Heading60">
    <w:name w:val="Heading #6"/>
    <w:basedOn w:val="Normal"/>
    <w:link w:val="Heading6"/>
    <w:uiPriority w:val="99"/>
    <w:rsid w:val="00CC5C8B"/>
    <w:pPr>
      <w:widowControl w:val="0"/>
      <w:shd w:val="clear" w:color="auto" w:fill="FFFFFF"/>
      <w:spacing w:after="110"/>
      <w:outlineLvl w:val="5"/>
    </w:pPr>
    <w:rPr>
      <w:rFonts w:ascii="Times New Roman" w:hAnsi="Times New Roman" w:cs="Times New Roman"/>
      <w:b/>
      <w:bCs/>
      <w:color w:val="ED1C24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A4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254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7A4A89"/>
    <w:pPr>
      <w:spacing w:after="0" w:line="240" w:lineRule="auto"/>
      <w:jc w:val="both"/>
    </w:pPr>
    <w:rPr>
      <w:rFonts w:ascii="Book Antiqua" w:hAnsi="Book Antiqua"/>
      <w:sz w:val="28"/>
    </w:rPr>
  </w:style>
  <w:style w:type="paragraph" w:styleId="Header">
    <w:name w:val="header"/>
    <w:basedOn w:val="Normal"/>
    <w:link w:val="HeaderChar"/>
    <w:uiPriority w:val="99"/>
    <w:unhideWhenUsed/>
    <w:rsid w:val="003E68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680B"/>
  </w:style>
  <w:style w:type="paragraph" w:styleId="Footer">
    <w:name w:val="footer"/>
    <w:basedOn w:val="Normal"/>
    <w:link w:val="FooterChar"/>
    <w:uiPriority w:val="99"/>
    <w:unhideWhenUsed/>
    <w:rsid w:val="003E68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680B"/>
  </w:style>
  <w:style w:type="paragraph" w:styleId="BalloonText">
    <w:name w:val="Balloon Text"/>
    <w:basedOn w:val="Normal"/>
    <w:link w:val="BalloonTextChar"/>
    <w:uiPriority w:val="99"/>
    <w:semiHidden/>
    <w:unhideWhenUsed/>
    <w:rsid w:val="00CA4B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4BA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CA4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uiPriority w:val="59"/>
    <w:rsid w:val="00CA4F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4F44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CA4F4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A4F44"/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CA4F44"/>
    <w:rPr>
      <w:color w:val="808080"/>
    </w:rPr>
  </w:style>
  <w:style w:type="paragraph" w:customStyle="1" w:styleId="Default">
    <w:name w:val="Default"/>
    <w:rsid w:val="00CA4F44"/>
    <w:pPr>
      <w:autoSpaceDE w:val="0"/>
      <w:autoSpaceDN w:val="0"/>
      <w:adjustRightInd w:val="0"/>
      <w:spacing w:after="0" w:line="240" w:lineRule="auto"/>
    </w:pPr>
    <w:rPr>
      <w:rFonts w:ascii="Verdana" w:hAnsi="Verdana" w:cs="Verdana"/>
      <w:color w:val="000000"/>
      <w:sz w:val="24"/>
      <w:szCs w:val="24"/>
      <w:lang w:val="en-US"/>
    </w:rPr>
  </w:style>
  <w:style w:type="paragraph" w:customStyle="1" w:styleId="Pa03">
    <w:name w:val="Pa0_3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64">
    <w:name w:val="Pa6_4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263">
    <w:name w:val="Pa26_3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44">
    <w:name w:val="Pa4_4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character" w:customStyle="1" w:styleId="A14">
    <w:name w:val="A1_4"/>
    <w:uiPriority w:val="99"/>
    <w:rsid w:val="00CA4F44"/>
    <w:rPr>
      <w:rFonts w:cs="Verdana"/>
      <w:b/>
      <w:bCs/>
      <w:color w:val="000000"/>
      <w:u w:val="single"/>
    </w:rPr>
  </w:style>
  <w:style w:type="paragraph" w:customStyle="1" w:styleId="Pa271">
    <w:name w:val="Pa27_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72">
    <w:name w:val="Pa7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283">
    <w:name w:val="Pa28_3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212">
    <w:name w:val="Pa21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character" w:customStyle="1" w:styleId="A63">
    <w:name w:val="A6_3"/>
    <w:uiPriority w:val="99"/>
    <w:rsid w:val="00CA4F44"/>
    <w:rPr>
      <w:rFonts w:cs="Minion Pro"/>
      <w:color w:val="000000"/>
      <w:sz w:val="30"/>
      <w:szCs w:val="30"/>
    </w:rPr>
  </w:style>
  <w:style w:type="paragraph" w:customStyle="1" w:styleId="Pa302">
    <w:name w:val="Pa30_2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311">
    <w:name w:val="Pa31_1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32">
    <w:name w:val="Pa32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character" w:customStyle="1" w:styleId="A73">
    <w:name w:val="A7_3"/>
    <w:uiPriority w:val="99"/>
    <w:rsid w:val="00CA4F44"/>
    <w:rPr>
      <w:rFonts w:ascii="Minion Pro" w:hAnsi="Minion Pro" w:cs="Minion Pro"/>
      <w:color w:val="000000"/>
      <w:sz w:val="14"/>
      <w:szCs w:val="14"/>
    </w:rPr>
  </w:style>
  <w:style w:type="paragraph" w:customStyle="1" w:styleId="Pa422">
    <w:name w:val="Pa42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122">
    <w:name w:val="Pa12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431">
    <w:name w:val="Pa43_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452">
    <w:name w:val="Pa45_2"/>
    <w:basedOn w:val="Default"/>
    <w:next w:val="Default"/>
    <w:uiPriority w:val="99"/>
    <w:rsid w:val="00CA4F44"/>
    <w:pPr>
      <w:spacing w:line="241" w:lineRule="atLeast"/>
    </w:pPr>
    <w:rPr>
      <w:rFonts w:cstheme="minorBidi"/>
      <w:color w:val="auto"/>
    </w:rPr>
  </w:style>
  <w:style w:type="paragraph" w:customStyle="1" w:styleId="Pa93">
    <w:name w:val="Pa9_3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character" w:customStyle="1" w:styleId="A32">
    <w:name w:val="A3_2"/>
    <w:uiPriority w:val="99"/>
    <w:rsid w:val="00CA4F44"/>
    <w:rPr>
      <w:rFonts w:cs="Minion Pro"/>
      <w:b/>
      <w:bCs/>
      <w:color w:val="000000"/>
      <w:sz w:val="23"/>
      <w:szCs w:val="23"/>
    </w:rPr>
  </w:style>
  <w:style w:type="character" w:customStyle="1" w:styleId="A43">
    <w:name w:val="A4_3"/>
    <w:uiPriority w:val="99"/>
    <w:rsid w:val="00CA4F44"/>
    <w:rPr>
      <w:rFonts w:cs="Minion Pro"/>
      <w:color w:val="000000"/>
      <w:sz w:val="14"/>
      <w:szCs w:val="14"/>
    </w:rPr>
  </w:style>
  <w:style w:type="paragraph" w:customStyle="1" w:styleId="Pa132">
    <w:name w:val="Pa13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561">
    <w:name w:val="Pa56_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631">
    <w:name w:val="Pa63_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182">
    <w:name w:val="Pa18_2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681">
    <w:name w:val="Pa68_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69">
    <w:name w:val="Pa69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33">
    <w:name w:val="Pa33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13">
    <w:name w:val="Pa1_3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11">
    <w:name w:val="Pa11"/>
    <w:basedOn w:val="Default"/>
    <w:next w:val="Default"/>
    <w:uiPriority w:val="99"/>
    <w:rsid w:val="00CA4F44"/>
    <w:pPr>
      <w:spacing w:line="241" w:lineRule="atLeast"/>
    </w:pPr>
    <w:rPr>
      <w:rFonts w:ascii="Minion Pro" w:hAnsi="Minion Pro" w:cstheme="minorBidi"/>
      <w:color w:val="auto"/>
    </w:rPr>
  </w:style>
  <w:style w:type="paragraph" w:customStyle="1" w:styleId="Pa2">
    <w:name w:val="Pa2"/>
    <w:basedOn w:val="Default"/>
    <w:next w:val="Default"/>
    <w:uiPriority w:val="99"/>
    <w:rsid w:val="00CA4F44"/>
    <w:pPr>
      <w:spacing w:line="261" w:lineRule="atLeast"/>
    </w:pPr>
    <w:rPr>
      <w:rFonts w:ascii="Minion Pro" w:hAnsi="Minion Pro" w:cstheme="minorBidi"/>
      <w:color w:val="auto"/>
    </w:rPr>
  </w:style>
  <w:style w:type="paragraph" w:customStyle="1" w:styleId="Pa01">
    <w:name w:val="Pa0_1"/>
    <w:basedOn w:val="Default"/>
    <w:next w:val="Default"/>
    <w:uiPriority w:val="99"/>
    <w:rsid w:val="00CA4F44"/>
    <w:pPr>
      <w:spacing w:line="261" w:lineRule="atLeast"/>
    </w:pPr>
    <w:rPr>
      <w:rFonts w:ascii="Minion Pro" w:hAnsi="Minion Pro" w:cstheme="minorBidi"/>
      <w:color w:val="auto"/>
    </w:rPr>
  </w:style>
  <w:style w:type="paragraph" w:customStyle="1" w:styleId="Pa3">
    <w:name w:val="Pa3"/>
    <w:basedOn w:val="Default"/>
    <w:next w:val="Default"/>
    <w:uiPriority w:val="99"/>
    <w:rsid w:val="00CA4F44"/>
    <w:pPr>
      <w:spacing w:line="261" w:lineRule="atLeast"/>
    </w:pPr>
    <w:rPr>
      <w:rFonts w:ascii="Minion Pro" w:hAnsi="Minion Pro" w:cstheme="minorBidi"/>
      <w:color w:val="auto"/>
    </w:rPr>
  </w:style>
  <w:style w:type="character" w:customStyle="1" w:styleId="A3">
    <w:name w:val="A3"/>
    <w:uiPriority w:val="99"/>
    <w:rsid w:val="00CA4F44"/>
    <w:rPr>
      <w:rFonts w:ascii="Minion Pro" w:hAnsi="Minion Pro" w:cs="Minion Pro"/>
      <w:color w:val="000000"/>
      <w:sz w:val="15"/>
      <w:szCs w:val="15"/>
    </w:rPr>
  </w:style>
  <w:style w:type="paragraph" w:customStyle="1" w:styleId="Pa16">
    <w:name w:val="Pa16"/>
    <w:basedOn w:val="Default"/>
    <w:next w:val="Default"/>
    <w:uiPriority w:val="99"/>
    <w:rsid w:val="00CA4F44"/>
    <w:pPr>
      <w:spacing w:line="261" w:lineRule="atLeast"/>
    </w:pPr>
    <w:rPr>
      <w:rFonts w:cstheme="minorBidi"/>
      <w:color w:val="auto"/>
    </w:rPr>
  </w:style>
  <w:style w:type="character" w:customStyle="1" w:styleId="A1">
    <w:name w:val="A1"/>
    <w:uiPriority w:val="99"/>
    <w:rsid w:val="00CA4F44"/>
    <w:rPr>
      <w:rFonts w:ascii="Minion Pro" w:hAnsi="Minion Pro" w:cs="Minion Pro"/>
      <w:color w:val="000000"/>
      <w:sz w:val="15"/>
      <w:szCs w:val="15"/>
    </w:rPr>
  </w:style>
  <w:style w:type="paragraph" w:customStyle="1" w:styleId="Pa85">
    <w:name w:val="Pa8_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216">
    <w:name w:val="Pa12_16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1910">
    <w:name w:val="Pa19_10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07">
    <w:name w:val="Pa20_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112">
    <w:name w:val="Pa21_12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259">
    <w:name w:val="Pa25_9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410">
    <w:name w:val="Pa14_10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710">
    <w:name w:val="Pa27_10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15">
    <w:name w:val="Pa2_1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07">
    <w:name w:val="Pa30_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79">
    <w:name w:val="Pa37_9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1210">
    <w:name w:val="A12_10"/>
    <w:uiPriority w:val="99"/>
    <w:rsid w:val="004555EC"/>
    <w:rPr>
      <w:rFonts w:cs="Minion Pro"/>
      <w:b/>
      <w:bCs/>
      <w:color w:val="000000"/>
      <w:sz w:val="23"/>
      <w:szCs w:val="23"/>
    </w:rPr>
  </w:style>
  <w:style w:type="paragraph" w:customStyle="1" w:styleId="Pa178">
    <w:name w:val="Pa17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1410">
    <w:name w:val="A14_10"/>
    <w:uiPriority w:val="99"/>
    <w:rsid w:val="004555EC"/>
    <w:rPr>
      <w:rFonts w:cs="Verdana"/>
      <w:b/>
      <w:bCs/>
      <w:color w:val="000000"/>
      <w:sz w:val="27"/>
      <w:szCs w:val="27"/>
    </w:rPr>
  </w:style>
  <w:style w:type="paragraph" w:customStyle="1" w:styleId="Pa417">
    <w:name w:val="Pa41_7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character" w:customStyle="1" w:styleId="A1112">
    <w:name w:val="A11_12"/>
    <w:uiPriority w:val="99"/>
    <w:rsid w:val="004555EC"/>
    <w:rPr>
      <w:rFonts w:ascii="Minion Pro" w:hAnsi="Minion Pro" w:cs="Minion Pro"/>
      <w:color w:val="000000"/>
      <w:sz w:val="14"/>
      <w:szCs w:val="14"/>
    </w:rPr>
  </w:style>
  <w:style w:type="paragraph" w:customStyle="1" w:styleId="Pa436">
    <w:name w:val="Pa43_6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487">
    <w:name w:val="Pa48_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216">
    <w:name w:val="A2_16"/>
    <w:uiPriority w:val="99"/>
    <w:rsid w:val="004555EC"/>
    <w:rPr>
      <w:rFonts w:ascii="Minion Pro" w:hAnsi="Minion Pro" w:cs="Minion Pro"/>
      <w:color w:val="000000"/>
    </w:rPr>
  </w:style>
  <w:style w:type="character" w:customStyle="1" w:styleId="A914">
    <w:name w:val="A9_14"/>
    <w:uiPriority w:val="99"/>
    <w:rsid w:val="004555EC"/>
    <w:rPr>
      <w:rFonts w:ascii="Verdana" w:hAnsi="Verdana" w:cs="Verdana"/>
      <w:b/>
      <w:bCs/>
      <w:color w:val="000000"/>
      <w:u w:val="single"/>
    </w:rPr>
  </w:style>
  <w:style w:type="paragraph" w:customStyle="1" w:styleId="Pa111">
    <w:name w:val="Pa1_1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58">
    <w:name w:val="Pa25_8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115">
    <w:name w:val="Pa11_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011">
    <w:name w:val="A0_11"/>
    <w:uiPriority w:val="99"/>
    <w:rsid w:val="004555EC"/>
    <w:rPr>
      <w:rFonts w:ascii="Verdana" w:hAnsi="Verdana" w:cs="Verdana"/>
      <w:b/>
      <w:bCs/>
      <w:color w:val="000000"/>
      <w:u w:val="single"/>
    </w:rPr>
  </w:style>
  <w:style w:type="character" w:customStyle="1" w:styleId="A510">
    <w:name w:val="A5_10"/>
    <w:uiPriority w:val="99"/>
    <w:rsid w:val="004555EC"/>
    <w:rPr>
      <w:rFonts w:cs="Minion Pro"/>
      <w:color w:val="000000"/>
      <w:sz w:val="14"/>
      <w:szCs w:val="14"/>
    </w:rPr>
  </w:style>
  <w:style w:type="paragraph" w:customStyle="1" w:styleId="Pa128">
    <w:name w:val="Pa12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38">
    <w:name w:val="A3_8"/>
    <w:uiPriority w:val="99"/>
    <w:rsid w:val="004555EC"/>
    <w:rPr>
      <w:rFonts w:cs="Minion Pro"/>
      <w:color w:val="000000"/>
    </w:rPr>
  </w:style>
  <w:style w:type="paragraph" w:customStyle="1" w:styleId="Pa315">
    <w:name w:val="Pa31_5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344">
    <w:name w:val="Pa34_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45">
    <w:name w:val="Pa24_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410">
    <w:name w:val="A4_10"/>
    <w:uiPriority w:val="99"/>
    <w:rsid w:val="004555EC"/>
    <w:rPr>
      <w:rFonts w:cs="Minion Pro"/>
      <w:b/>
      <w:bCs/>
      <w:color w:val="000000"/>
      <w:sz w:val="23"/>
      <w:szCs w:val="23"/>
    </w:rPr>
  </w:style>
  <w:style w:type="paragraph" w:customStyle="1" w:styleId="Pa426">
    <w:name w:val="Pa42_6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9">
    <w:name w:val="Pa3_9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510">
    <w:name w:val="Pa15_10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218">
    <w:name w:val="Pa21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08">
    <w:name w:val="Pa10_8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494">
    <w:name w:val="Pa49_4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515">
    <w:name w:val="Pa51_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613">
    <w:name w:val="Pa6_13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4511">
    <w:name w:val="Pa45_1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468">
    <w:name w:val="Pa46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476">
    <w:name w:val="Pa47_6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010">
    <w:name w:val="Pa10_10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486">
    <w:name w:val="Pa48_6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496">
    <w:name w:val="Pa49_6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503">
    <w:name w:val="Pa50_3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518">
    <w:name w:val="Pa51_8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58">
    <w:name w:val="Pa5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812">
    <w:name w:val="Pa8_12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712">
    <w:name w:val="A7_12"/>
    <w:uiPriority w:val="99"/>
    <w:rsid w:val="004555EC"/>
    <w:rPr>
      <w:rFonts w:cs="Minion Pro"/>
      <w:color w:val="000000"/>
      <w:sz w:val="14"/>
      <w:szCs w:val="14"/>
    </w:rPr>
  </w:style>
  <w:style w:type="paragraph" w:customStyle="1" w:styleId="Pa1811">
    <w:name w:val="Pa18_1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810">
    <w:name w:val="A8_10"/>
    <w:uiPriority w:val="99"/>
    <w:rsid w:val="004555EC"/>
    <w:rPr>
      <w:rFonts w:cs="Minion Pro"/>
      <w:color w:val="000000"/>
      <w:sz w:val="28"/>
      <w:szCs w:val="28"/>
    </w:rPr>
  </w:style>
  <w:style w:type="paragraph" w:customStyle="1" w:styleId="Pa597">
    <w:name w:val="Pa59_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604">
    <w:name w:val="Pa60_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615">
    <w:name w:val="Pa61_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311">
    <w:name w:val="A3_11"/>
    <w:uiPriority w:val="99"/>
    <w:rsid w:val="004555EC"/>
    <w:rPr>
      <w:rFonts w:ascii="Verdana" w:hAnsi="Verdana" w:cs="Verdana"/>
      <w:b/>
      <w:bCs/>
      <w:color w:val="000000"/>
      <w:u w:val="single"/>
    </w:rPr>
  </w:style>
  <w:style w:type="paragraph" w:customStyle="1" w:styleId="Pa634">
    <w:name w:val="Pa63_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28">
    <w:name w:val="Pa22_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46">
    <w:name w:val="Pa14_6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99">
    <w:name w:val="A9_9"/>
    <w:uiPriority w:val="99"/>
    <w:rsid w:val="004555EC"/>
    <w:rPr>
      <w:rFonts w:cs="Minion Pro"/>
      <w:color w:val="000000"/>
      <w:sz w:val="14"/>
      <w:szCs w:val="14"/>
    </w:rPr>
  </w:style>
  <w:style w:type="paragraph" w:customStyle="1" w:styleId="Pa297">
    <w:name w:val="Pa29_7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paragraph" w:customStyle="1" w:styleId="Pa114">
    <w:name w:val="Pa1_1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512">
    <w:name w:val="Pa15_12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character" w:customStyle="1" w:styleId="A210">
    <w:name w:val="A2_10"/>
    <w:uiPriority w:val="99"/>
    <w:rsid w:val="004555EC"/>
    <w:rPr>
      <w:rFonts w:cs="Minion Pro"/>
      <w:color w:val="000000"/>
    </w:rPr>
  </w:style>
  <w:style w:type="paragraph" w:customStyle="1" w:styleId="Pa59">
    <w:name w:val="Pa5_9"/>
    <w:basedOn w:val="Default"/>
    <w:next w:val="Default"/>
    <w:uiPriority w:val="99"/>
    <w:rsid w:val="004555EC"/>
    <w:pPr>
      <w:spacing w:line="241" w:lineRule="atLeast"/>
    </w:pPr>
    <w:rPr>
      <w:rFonts w:cs="Times New Roman"/>
      <w:color w:val="auto"/>
      <w:lang w:val="en-IN"/>
    </w:rPr>
  </w:style>
  <w:style w:type="character" w:customStyle="1" w:styleId="A910">
    <w:name w:val="A9_10"/>
    <w:uiPriority w:val="99"/>
    <w:rsid w:val="004555EC"/>
    <w:rPr>
      <w:rFonts w:cs="Minion Pro"/>
      <w:color w:val="000000"/>
      <w:sz w:val="23"/>
      <w:szCs w:val="23"/>
    </w:rPr>
  </w:style>
  <w:style w:type="paragraph" w:customStyle="1" w:styleId="Pa567">
    <w:name w:val="Pa56_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0">
    <w:name w:val="A0"/>
    <w:uiPriority w:val="99"/>
    <w:rsid w:val="004555EC"/>
    <w:rPr>
      <w:rFonts w:cs="Minion Pro"/>
      <w:color w:val="000000"/>
    </w:rPr>
  </w:style>
  <w:style w:type="paragraph" w:customStyle="1" w:styleId="Pa110">
    <w:name w:val="Pa1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41">
    <w:name w:val="Pa4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31">
    <w:name w:val="Pa13_1"/>
    <w:basedOn w:val="Default"/>
    <w:next w:val="Default"/>
    <w:uiPriority w:val="99"/>
    <w:rsid w:val="004555EC"/>
    <w:pPr>
      <w:spacing w:line="32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2">
    <w:name w:val="Pa1_2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5">
    <w:name w:val="Pa15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9">
    <w:name w:val="A9"/>
    <w:uiPriority w:val="99"/>
    <w:rsid w:val="004555EC"/>
    <w:rPr>
      <w:rFonts w:cs="Minion Pro"/>
      <w:color w:val="000000"/>
      <w:sz w:val="14"/>
      <w:szCs w:val="14"/>
    </w:rPr>
  </w:style>
  <w:style w:type="paragraph" w:customStyle="1" w:styleId="Pa181">
    <w:name w:val="Pa18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01">
    <w:name w:val="Pa20_1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21">
    <w:name w:val="Pa22_1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4">
    <w:name w:val="Pa2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51">
    <w:name w:val="Pa5_1"/>
    <w:basedOn w:val="Default"/>
    <w:next w:val="Default"/>
    <w:uiPriority w:val="99"/>
    <w:rsid w:val="004555EC"/>
    <w:pPr>
      <w:spacing w:line="26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6">
    <w:name w:val="Pa26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8">
    <w:name w:val="Pa28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0">
    <w:name w:val="Pa30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1">
    <w:name w:val="Pa3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7">
    <w:name w:val="A7"/>
    <w:uiPriority w:val="99"/>
    <w:rsid w:val="004555EC"/>
    <w:rPr>
      <w:rFonts w:cs="Minion Pro"/>
      <w:b/>
      <w:bCs/>
      <w:color w:val="000000"/>
      <w:sz w:val="28"/>
      <w:szCs w:val="28"/>
    </w:rPr>
  </w:style>
  <w:style w:type="paragraph" w:customStyle="1" w:styleId="Pa231">
    <w:name w:val="Pa23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4">
    <w:name w:val="Pa34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7">
    <w:name w:val="Pa37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51">
    <w:name w:val="Pa25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92">
    <w:name w:val="Pa9_2"/>
    <w:basedOn w:val="Default"/>
    <w:next w:val="Default"/>
    <w:uiPriority w:val="99"/>
    <w:rsid w:val="004555EC"/>
    <w:pPr>
      <w:spacing w:line="32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8">
    <w:name w:val="A8"/>
    <w:uiPriority w:val="99"/>
    <w:rsid w:val="004555EC"/>
    <w:rPr>
      <w:rFonts w:cs="Minion Pro"/>
      <w:color w:val="000000"/>
    </w:rPr>
  </w:style>
  <w:style w:type="paragraph" w:customStyle="1" w:styleId="Pa101">
    <w:name w:val="Pa10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91">
    <w:name w:val="A9_1"/>
    <w:uiPriority w:val="99"/>
    <w:rsid w:val="004555EC"/>
    <w:rPr>
      <w:rFonts w:cs="Minion Pro"/>
      <w:b/>
      <w:bCs/>
      <w:color w:val="000000"/>
    </w:rPr>
  </w:style>
  <w:style w:type="paragraph" w:customStyle="1" w:styleId="Pa133">
    <w:name w:val="Pa13_3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51">
    <w:name w:val="Pa15_1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11">
    <w:name w:val="A11"/>
    <w:uiPriority w:val="99"/>
    <w:rsid w:val="004555EC"/>
    <w:rPr>
      <w:rFonts w:cs="Minion Pro"/>
      <w:color w:val="000000"/>
      <w:sz w:val="14"/>
      <w:szCs w:val="14"/>
    </w:rPr>
  </w:style>
  <w:style w:type="paragraph" w:customStyle="1" w:styleId="Pa171">
    <w:name w:val="Pa17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61">
    <w:name w:val="Pa16_1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7">
    <w:name w:val="Pa27"/>
    <w:basedOn w:val="Default"/>
    <w:next w:val="Default"/>
    <w:uiPriority w:val="99"/>
    <w:rsid w:val="004555EC"/>
    <w:pPr>
      <w:spacing w:line="221" w:lineRule="atLeast"/>
    </w:pPr>
    <w:rPr>
      <w:rFonts w:ascii="Minion Pro" w:hAnsi="Minion Pro" w:cs="Times New Roman"/>
      <w:color w:val="auto"/>
      <w:lang w:val="en-IN"/>
    </w:rPr>
  </w:style>
  <w:style w:type="character" w:customStyle="1" w:styleId="A41">
    <w:name w:val="A4_1"/>
    <w:uiPriority w:val="99"/>
    <w:rsid w:val="004555EC"/>
    <w:rPr>
      <w:rFonts w:cs="Minion Pro"/>
      <w:b/>
      <w:bCs/>
      <w:color w:val="000000"/>
    </w:rPr>
  </w:style>
  <w:style w:type="paragraph" w:customStyle="1" w:styleId="Pa38">
    <w:name w:val="Pa38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19">
    <w:name w:val="Pa19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391">
    <w:name w:val="Pa39_1"/>
    <w:basedOn w:val="Default"/>
    <w:next w:val="Default"/>
    <w:uiPriority w:val="99"/>
    <w:rsid w:val="004555EC"/>
    <w:pPr>
      <w:spacing w:line="28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52">
    <w:name w:val="Pa25_2"/>
    <w:basedOn w:val="Default"/>
    <w:next w:val="Default"/>
    <w:uiPriority w:val="99"/>
    <w:rsid w:val="004555EC"/>
    <w:pPr>
      <w:spacing w:line="241" w:lineRule="atLeast"/>
    </w:pPr>
    <w:rPr>
      <w:rFonts w:ascii="Minion Pro" w:hAnsi="Minion Pro" w:cs="Times New Roman"/>
      <w:color w:val="auto"/>
      <w:lang w:val="en-IN"/>
    </w:rPr>
  </w:style>
  <w:style w:type="paragraph" w:customStyle="1" w:styleId="Pa281">
    <w:name w:val="Pa28_1"/>
    <w:basedOn w:val="Default"/>
    <w:next w:val="Default"/>
    <w:uiPriority w:val="99"/>
    <w:rsid w:val="004555EC"/>
    <w:pPr>
      <w:spacing w:line="221" w:lineRule="atLeast"/>
    </w:pPr>
    <w:rPr>
      <w:rFonts w:ascii="Minion Pro" w:hAnsi="Minion Pro" w:cs="Times New Roman"/>
      <w:color w:val="auto"/>
      <w:lang w:val="en-IN"/>
    </w:rPr>
  </w:style>
  <w:style w:type="character" w:customStyle="1" w:styleId="NoSpacingChar">
    <w:name w:val="No Spacing Char"/>
    <w:link w:val="NoSpacing"/>
    <w:uiPriority w:val="1"/>
    <w:rsid w:val="00213CEB"/>
    <w:rPr>
      <w:rFonts w:ascii="Book Antiqua" w:hAnsi="Book Antiqua"/>
      <w:sz w:val="28"/>
    </w:rPr>
  </w:style>
  <w:style w:type="character" w:customStyle="1" w:styleId="BodyTextChar1">
    <w:name w:val="Body Text Char1"/>
    <w:basedOn w:val="DefaultParagraphFont"/>
    <w:link w:val="BodyText"/>
    <w:uiPriority w:val="99"/>
    <w:locked/>
    <w:rsid w:val="008A2231"/>
    <w:rPr>
      <w:rFonts w:ascii="Times New Roman" w:hAnsi="Times New Roman" w:cs="Times New Roman"/>
      <w:color w:val="231F20"/>
      <w:shd w:val="clear" w:color="auto" w:fill="FFFFFF"/>
    </w:rPr>
  </w:style>
  <w:style w:type="character" w:customStyle="1" w:styleId="Heading20">
    <w:name w:val="Heading #2_"/>
    <w:basedOn w:val="DefaultParagraphFont"/>
    <w:link w:val="Heading21"/>
    <w:uiPriority w:val="99"/>
    <w:locked/>
    <w:rsid w:val="008A2231"/>
    <w:rPr>
      <w:rFonts w:ascii="Arial" w:hAnsi="Arial" w:cs="Arial"/>
      <w:b/>
      <w:bCs/>
      <w:color w:val="ED1C24"/>
      <w:sz w:val="40"/>
      <w:szCs w:val="40"/>
      <w:shd w:val="clear" w:color="auto" w:fill="FFFFFF"/>
    </w:rPr>
  </w:style>
  <w:style w:type="paragraph" w:styleId="BodyText">
    <w:name w:val="Body Text"/>
    <w:basedOn w:val="Normal"/>
    <w:link w:val="BodyTextChar1"/>
    <w:uiPriority w:val="99"/>
    <w:rsid w:val="008A2231"/>
    <w:pPr>
      <w:widowControl w:val="0"/>
      <w:shd w:val="clear" w:color="auto" w:fill="FFFFFF"/>
      <w:spacing w:after="40" w:line="295" w:lineRule="auto"/>
      <w:jc w:val="both"/>
    </w:pPr>
    <w:rPr>
      <w:rFonts w:ascii="Times New Roman" w:hAnsi="Times New Roman" w:cs="Times New Roman"/>
      <w:color w:val="231F20"/>
    </w:rPr>
  </w:style>
  <w:style w:type="character" w:customStyle="1" w:styleId="BodyTextChar">
    <w:name w:val="Body Text Char"/>
    <w:basedOn w:val="DefaultParagraphFont"/>
    <w:uiPriority w:val="99"/>
    <w:semiHidden/>
    <w:rsid w:val="008A2231"/>
  </w:style>
  <w:style w:type="paragraph" w:customStyle="1" w:styleId="Heading21">
    <w:name w:val="Heading #2"/>
    <w:basedOn w:val="Normal"/>
    <w:link w:val="Heading20"/>
    <w:uiPriority w:val="99"/>
    <w:rsid w:val="008A2231"/>
    <w:pPr>
      <w:widowControl w:val="0"/>
      <w:shd w:val="clear" w:color="auto" w:fill="FFFFFF"/>
      <w:spacing w:after="1040" w:line="240" w:lineRule="auto"/>
      <w:ind w:left="70"/>
      <w:outlineLvl w:val="1"/>
    </w:pPr>
    <w:rPr>
      <w:rFonts w:ascii="Arial" w:hAnsi="Arial" w:cs="Arial"/>
      <w:b/>
      <w:bCs/>
      <w:color w:val="ED1C24"/>
      <w:sz w:val="40"/>
      <w:szCs w:val="40"/>
    </w:rPr>
  </w:style>
  <w:style w:type="character" w:customStyle="1" w:styleId="Other">
    <w:name w:val="Other_"/>
    <w:basedOn w:val="DefaultParagraphFont"/>
    <w:link w:val="Other0"/>
    <w:uiPriority w:val="99"/>
    <w:locked/>
    <w:rsid w:val="008A2231"/>
    <w:rPr>
      <w:rFonts w:ascii="Times New Roman" w:hAnsi="Times New Roman" w:cs="Times New Roman"/>
      <w:color w:val="231F20"/>
      <w:shd w:val="clear" w:color="auto" w:fill="FFFFFF"/>
    </w:rPr>
  </w:style>
  <w:style w:type="character" w:customStyle="1" w:styleId="Headerorfooter2">
    <w:name w:val="Header or footer (2)_"/>
    <w:basedOn w:val="DefaultParagraphFont"/>
    <w:link w:val="Headerorfooter20"/>
    <w:uiPriority w:val="99"/>
    <w:locked/>
    <w:rsid w:val="008A2231"/>
    <w:rPr>
      <w:rFonts w:ascii="Times New Roman" w:hAnsi="Times New Roman" w:cs="Times New Roman"/>
      <w:sz w:val="20"/>
      <w:szCs w:val="20"/>
      <w:shd w:val="clear" w:color="auto" w:fill="FFFFFF"/>
    </w:rPr>
  </w:style>
  <w:style w:type="character" w:customStyle="1" w:styleId="Heading4">
    <w:name w:val="Heading #4_"/>
    <w:basedOn w:val="DefaultParagraphFont"/>
    <w:link w:val="Heading40"/>
    <w:uiPriority w:val="99"/>
    <w:locked/>
    <w:rsid w:val="008A2231"/>
    <w:rPr>
      <w:rFonts w:ascii="Times New Roman" w:hAnsi="Times New Roman" w:cs="Times New Roman"/>
      <w:b/>
      <w:bCs/>
      <w:color w:val="7D405E"/>
      <w:sz w:val="34"/>
      <w:szCs w:val="34"/>
      <w:shd w:val="clear" w:color="auto" w:fill="FFFFFF"/>
    </w:rPr>
  </w:style>
  <w:style w:type="paragraph" w:customStyle="1" w:styleId="Other0">
    <w:name w:val="Other"/>
    <w:basedOn w:val="Normal"/>
    <w:link w:val="Other"/>
    <w:uiPriority w:val="99"/>
    <w:rsid w:val="008A2231"/>
    <w:pPr>
      <w:widowControl w:val="0"/>
      <w:shd w:val="clear" w:color="auto" w:fill="FFFFFF"/>
      <w:spacing w:after="40" w:line="295" w:lineRule="auto"/>
      <w:jc w:val="both"/>
    </w:pPr>
    <w:rPr>
      <w:rFonts w:ascii="Times New Roman" w:hAnsi="Times New Roman" w:cs="Times New Roman"/>
      <w:color w:val="231F20"/>
    </w:rPr>
  </w:style>
  <w:style w:type="paragraph" w:customStyle="1" w:styleId="Headerorfooter20">
    <w:name w:val="Header or footer (2)"/>
    <w:basedOn w:val="Normal"/>
    <w:link w:val="Headerorfooter2"/>
    <w:uiPriority w:val="99"/>
    <w:rsid w:val="008A2231"/>
    <w:pPr>
      <w:widowControl w:val="0"/>
      <w:shd w:val="clear" w:color="auto" w:fill="FFFFFF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paragraph" w:customStyle="1" w:styleId="Heading40">
    <w:name w:val="Heading #4"/>
    <w:basedOn w:val="Normal"/>
    <w:link w:val="Heading4"/>
    <w:uiPriority w:val="99"/>
    <w:rsid w:val="008A2231"/>
    <w:pPr>
      <w:widowControl w:val="0"/>
      <w:shd w:val="clear" w:color="auto" w:fill="FFFFFF"/>
      <w:spacing w:after="140" w:line="240" w:lineRule="auto"/>
      <w:jc w:val="both"/>
      <w:outlineLvl w:val="3"/>
    </w:pPr>
    <w:rPr>
      <w:rFonts w:ascii="Times New Roman" w:hAnsi="Times New Roman" w:cs="Times New Roman"/>
      <w:b/>
      <w:bCs/>
      <w:color w:val="7D405E"/>
      <w:sz w:val="34"/>
      <w:szCs w:val="34"/>
    </w:rPr>
  </w:style>
  <w:style w:type="character" w:customStyle="1" w:styleId="Heading2Char">
    <w:name w:val="Heading 2 Char"/>
    <w:basedOn w:val="DefaultParagraphFont"/>
    <w:link w:val="Heading2"/>
    <w:uiPriority w:val="9"/>
    <w:rsid w:val="0042544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styleId="Hyperlink">
    <w:name w:val="Hyperlink"/>
    <w:basedOn w:val="DefaultParagraphFont"/>
    <w:uiPriority w:val="99"/>
    <w:unhideWhenUsed/>
    <w:rsid w:val="00425442"/>
    <w:rPr>
      <w:color w:val="0000FF" w:themeColor="hyperlink"/>
      <w:u w:val="single"/>
    </w:rPr>
  </w:style>
  <w:style w:type="character" w:customStyle="1" w:styleId="Footnote">
    <w:name w:val="Footnote_"/>
    <w:basedOn w:val="DefaultParagraphFont"/>
    <w:link w:val="Footnote0"/>
    <w:uiPriority w:val="99"/>
    <w:locked/>
    <w:rsid w:val="00890EDB"/>
    <w:rPr>
      <w:rFonts w:ascii="Times New Roman" w:hAnsi="Times New Roman" w:cs="Times New Roman"/>
      <w:color w:val="231F20"/>
      <w:shd w:val="clear" w:color="auto" w:fill="FFFFFF"/>
    </w:rPr>
  </w:style>
  <w:style w:type="paragraph" w:customStyle="1" w:styleId="Footnote0">
    <w:name w:val="Footnote"/>
    <w:basedOn w:val="Normal"/>
    <w:link w:val="Footnote"/>
    <w:uiPriority w:val="99"/>
    <w:rsid w:val="00890EDB"/>
    <w:pPr>
      <w:widowControl w:val="0"/>
      <w:shd w:val="clear" w:color="auto" w:fill="FFFFFF"/>
      <w:spacing w:after="0" w:line="295" w:lineRule="auto"/>
      <w:ind w:left="400" w:right="200"/>
      <w:jc w:val="both"/>
    </w:pPr>
    <w:rPr>
      <w:rFonts w:ascii="Times New Roman" w:hAnsi="Times New Roman" w:cs="Times New Roman"/>
      <w:color w:val="231F20"/>
    </w:rPr>
  </w:style>
  <w:style w:type="character" w:customStyle="1" w:styleId="Heading5">
    <w:name w:val="Heading #5_"/>
    <w:basedOn w:val="DefaultParagraphFont"/>
    <w:link w:val="Heading50"/>
    <w:uiPriority w:val="99"/>
    <w:locked/>
    <w:rsid w:val="00890EDB"/>
    <w:rPr>
      <w:rFonts w:ascii="Times New Roman" w:hAnsi="Times New Roman" w:cs="Times New Roman"/>
      <w:b/>
      <w:bCs/>
      <w:color w:val="7D405E"/>
      <w:sz w:val="34"/>
      <w:szCs w:val="34"/>
      <w:shd w:val="clear" w:color="auto" w:fill="FFFFFF"/>
    </w:rPr>
  </w:style>
  <w:style w:type="paragraph" w:customStyle="1" w:styleId="Heading50">
    <w:name w:val="Heading #5"/>
    <w:basedOn w:val="Normal"/>
    <w:link w:val="Heading5"/>
    <w:uiPriority w:val="99"/>
    <w:rsid w:val="00890EDB"/>
    <w:pPr>
      <w:widowControl w:val="0"/>
      <w:shd w:val="clear" w:color="auto" w:fill="FFFFFF"/>
      <w:spacing w:after="100" w:line="240" w:lineRule="auto"/>
      <w:jc w:val="both"/>
      <w:outlineLvl w:val="4"/>
    </w:pPr>
    <w:rPr>
      <w:rFonts w:ascii="Times New Roman" w:hAnsi="Times New Roman" w:cs="Times New Roman"/>
      <w:b/>
      <w:bCs/>
      <w:color w:val="7D405E"/>
      <w:sz w:val="34"/>
      <w:szCs w:val="34"/>
    </w:rPr>
  </w:style>
  <w:style w:type="character" w:customStyle="1" w:styleId="Heading6">
    <w:name w:val="Heading #6_"/>
    <w:basedOn w:val="DefaultParagraphFont"/>
    <w:link w:val="Heading60"/>
    <w:uiPriority w:val="99"/>
    <w:locked/>
    <w:rsid w:val="00CC5C8B"/>
    <w:rPr>
      <w:rFonts w:ascii="Times New Roman" w:hAnsi="Times New Roman" w:cs="Times New Roman"/>
      <w:b/>
      <w:bCs/>
      <w:color w:val="ED1C24"/>
      <w:sz w:val="26"/>
      <w:szCs w:val="26"/>
      <w:shd w:val="clear" w:color="auto" w:fill="FFFFFF"/>
    </w:rPr>
  </w:style>
  <w:style w:type="paragraph" w:customStyle="1" w:styleId="Heading60">
    <w:name w:val="Heading #6"/>
    <w:basedOn w:val="Normal"/>
    <w:link w:val="Heading6"/>
    <w:uiPriority w:val="99"/>
    <w:rsid w:val="00CC5C8B"/>
    <w:pPr>
      <w:widowControl w:val="0"/>
      <w:shd w:val="clear" w:color="auto" w:fill="FFFFFF"/>
      <w:spacing w:after="110"/>
      <w:outlineLvl w:val="5"/>
    </w:pPr>
    <w:rPr>
      <w:rFonts w:ascii="Times New Roman" w:hAnsi="Times New Roman" w:cs="Times New Roman"/>
      <w:b/>
      <w:bCs/>
      <w:color w:val="ED1C24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3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60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0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9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2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7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8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e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8B28F4-EF01-440C-8A82-38EEC5C4AB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82</Pages>
  <Words>22989</Words>
  <Characters>131040</Characters>
  <Application>Microsoft Office Word</Application>
  <DocSecurity>0</DocSecurity>
  <Lines>1092</Lines>
  <Paragraphs>30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7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tel</dc:creator>
  <cp:keywords/>
  <dc:description/>
  <cp:lastModifiedBy>Ramya</cp:lastModifiedBy>
  <cp:revision>15</cp:revision>
  <dcterms:created xsi:type="dcterms:W3CDTF">2020-12-22T12:07:00Z</dcterms:created>
  <dcterms:modified xsi:type="dcterms:W3CDTF">2021-11-13T05:34:00Z</dcterms:modified>
</cp:coreProperties>
</file>